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8"/>
  </p:notesMasterIdLst>
  <p:handoutMasterIdLst>
    <p:handoutMasterId r:id="rId9"/>
  </p:handoutMasterIdLst>
  <p:sldIdLst>
    <p:sldId id="320" r:id="rId2"/>
    <p:sldId id="257" r:id="rId3"/>
    <p:sldId id="316" r:id="rId4"/>
    <p:sldId id="317" r:id="rId5"/>
    <p:sldId id="318" r:id="rId6"/>
    <p:sldId id="319" r:id="rId7"/>
  </p:sldIdLst>
  <p:sldSz cx="9144000" cy="6858000" type="screen4x3"/>
  <p:notesSz cx="6858000" cy="9144000"/>
  <p:embeddedFontLst>
    <p:embeddedFont>
      <p:font typeface="MT Symbol" panose="05050102010706020507" pitchFamily="18" charset="2"/>
      <p:regular r:id="rId10"/>
    </p:embeddedFont>
  </p:embeddedFontLst>
  <p:defaultTextStyle>
    <a:defPPr>
      <a:defRPr lang="en-US"/>
    </a:defPPr>
    <a:lvl1pPr algn="l" rtl="0" fontAlgn="base">
      <a:spcBef>
        <a:spcPct val="50000"/>
      </a:spcBef>
      <a:spcAft>
        <a:spcPct val="0"/>
      </a:spcAft>
      <a:defRPr sz="36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50000"/>
      </a:spcBef>
      <a:spcAft>
        <a:spcPct val="0"/>
      </a:spcAft>
      <a:defRPr sz="36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50000"/>
      </a:spcBef>
      <a:spcAft>
        <a:spcPct val="0"/>
      </a:spcAft>
      <a:defRPr sz="36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50000"/>
      </a:spcBef>
      <a:spcAft>
        <a:spcPct val="0"/>
      </a:spcAft>
      <a:defRPr sz="36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50000"/>
      </a:spcBef>
      <a:spcAft>
        <a:spcPct val="0"/>
      </a:spcAft>
      <a:defRPr sz="36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6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6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6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6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CCFF"/>
    <a:srgbClr val="FF3300"/>
    <a:srgbClr val="009900"/>
    <a:srgbClr val="6600FF"/>
    <a:srgbClr val="E9E971"/>
    <a:srgbClr val="E872E5"/>
    <a:srgbClr val="C00000"/>
    <a:srgbClr val="00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40" autoAdjust="0"/>
    <p:restoredTop sz="94595" autoAdjust="0"/>
  </p:normalViewPr>
  <p:slideViewPr>
    <p:cSldViewPr>
      <p:cViewPr varScale="1">
        <p:scale>
          <a:sx n="107" d="100"/>
          <a:sy n="107" d="100"/>
        </p:scale>
        <p:origin x="-1098" y="-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0" d="100"/>
          <a:sy n="50" d="100"/>
        </p:scale>
        <p:origin x="-1908" y="-108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notesMaster" Target="notesMasters/notesMaster1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font" Target="fonts/font1.fntdata"/><Relationship Id="rId4" Type="http://schemas.openxmlformats.org/officeDocument/2006/relationships/slide" Target="slides/slide3.xml"/><Relationship Id="rId9" Type="http://schemas.openxmlformats.org/officeDocument/2006/relationships/handoutMaster" Target="handoutMasters/handoutMaster1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/>
            </a:lvl1pPr>
          </a:lstStyle>
          <a:p>
            <a:r>
              <a:rPr lang="en-US" altLang="en-US"/>
              <a:t>206 3.1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/>
            </a:lvl1pPr>
          </a:lstStyle>
          <a:p>
            <a:endParaRPr lang="en-US" altLang="en-US"/>
          </a:p>
        </p:txBody>
      </p:sp>
      <p:sp>
        <p:nvSpPr>
          <p:cNvPr id="2253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/>
            </a:lvl1pPr>
          </a:lstStyle>
          <a:p>
            <a:r>
              <a:rPr lang="en-US" altLang="en-US"/>
              <a:t>Quiz #6</a:t>
            </a:r>
          </a:p>
        </p:txBody>
      </p:sp>
      <p:sp>
        <p:nvSpPr>
          <p:cNvPr id="2253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/>
            </a:lvl1pPr>
          </a:lstStyle>
          <a:p>
            <a:fld id="{8F9D2BD1-E926-455D-8A80-F668E56D40C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6253854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80" units="cm"/>
          <inkml:channel name="Y" type="integer" max="1050" units="cm"/>
        </inkml:traceFormat>
        <inkml:channelProperties>
          <inkml:channelProperty channel="X" name="resolution" value="28.33052" units="1/cm"/>
          <inkml:channelProperty channel="Y" name="resolution" value="28.37838" units="1/cm"/>
        </inkml:channelProperties>
      </inkml:inkSource>
      <inkml:timestamp xml:id="ts0" timeString="2016-02-25T02:42:19.709"/>
    </inkml:context>
    <inkml:brush xml:id="br0">
      <inkml:brushProperty name="width" value="0.05292" units="cm"/>
      <inkml:brushProperty name="height" value="0.05292" units="cm"/>
    </inkml:brush>
    <inkml:context xml:id="ctx1">
      <inkml:inkSource xml:id="inkSrc1">
        <inkml:traceFormat>
          <inkml:channel name="X" type="integer" max="16383" units="in"/>
          <inkml:channel name="Y" type="integer" max="16383" units="in"/>
          <inkml:channel name="F" type="integer" max="1023" units="dev"/>
        </inkml:traceFormat>
        <inkml:channelProperties>
          <inkml:channelProperty channel="X" name="resolution" value="999.99994" units="1/in"/>
          <inkml:channelProperty channel="Y" name="resolution" value="999.99994" units="1/in"/>
          <inkml:channelProperty channel="F" name="resolution" value="10E-6" units="1/dev"/>
        </inkml:channelProperties>
      </inkml:inkSource>
      <inkml:timestamp xml:id="ts1" timeString="2016-02-25T02:42:21.194"/>
    </inkml:context>
  </inkml:definitions>
  <inkml:trace contextRef="#ctx0" brushRef="#br0">1191 8731,'0'0,"0"0,0 0,0-25,0 25,0 0,0 0,0 0,0 0,0-24,0 24,0 0,0 0,0-25,0 25,0 0,0 0,0-25,0 25,0 0,0 0,0-25,0 25,0 0,0 0,-25-25,25 25,-25 0,25-24,0 24,-25 0,25 0,-25 0,25 0,-24 24,24-24,-25 0,25 25,-25-25,0 25,25 0,-25-25,25 25,0-1,-24-24,24 25,0 0,-25 0,25 0,0-1,0-24,0 25,0 0,0 0,0 0,0-25,25 24,-25-24,0 25,24-25,-24 0,25 0,-25 0,25 0,-25 0,0 0,25-25,-25 1,25 24,-25-25,24 0,-24 0,25-24,-25 24,0 0,25-25,-25 26,25-26,-25 0,0 1,25 24,-25-25,0 1,0 24,0-25,0 26,24-1,-24 0,0 0,0 0,0 1,0 24,0-25,0 25,0 0,0 0,0-25,0 25,0 0,0 0,0 0,-24 25,24-25,0 25,0-1,0 1,0 25,-25-25,25 24,0 26,0-26,0 1,0-1,-25 1,25 0,0-1,0-24,0 25,0-26,0 1,0 0,0 0,0-25,0 25,0-25,25 0,0-25</inkml:trace>
  <inkml:trace contextRef="#ctx1" brushRef="#br0">1490 8271 163,'0'0'31,"0"0"2,4 0 1,0 0 0,0 0 0,-4-1 0,5 1-1,-5 0 0,8 0-4,-8 0-3,4 0-3,0 0-7,-4 0 1,0 5-1,4 11-2,-4 1-1,0 5-1,0 4 0,0 4-3,0 7 0,0 2-2,-4-2-2,4 6 0,-8 0-2,4 3-1,0-5-1,-1 2 1,-3 0 0,0-3-2,4-7 0,0-4-2,0-5-1,0-7-2,4-1 1,-4-7 1,0-2 2,4-4-3,0-3-1,-5-3-2,1-10 0,0-6 0,4-5 1,-4-3-1,4-3 0,-4-5 2,4-2 2,0-2-1,0-6 2,0-1 0,0 0 2,0 0-2,0 0 1,4 0 1,4 6 1,1 3 0,-1 4 1,4 6 1,-4 1 2,4 3 0,1 5 0,3 2 0,-4 0 1,1 2-2,3 1-2,-4 7 2,1 0-2,-5 2 0,4 4-1,-8 0 0,4 0 0,1 4 0,-5-1-1,4 10 0,-4 1-1,0 2 3,-4 0-2,0 1 1,0 5-1,0-1 1,-4 1-1,0-4 2,-4 1-2,0-3-2,-5-2 2,5 2 0,-4-2 0,-1 2 2,1-5-4,-4-1 2,-1 6-3,1-10-1,4 7 0,-1-5-2,1-2-4,0-6-2,4 3-5,0 0-8,-1-3-5,5 0-10,4 0-5,0 0-5</inkml:trace>
  <inkml:trace contextRef="#ctx1" brushRef="#br0" timeOffset="532.0305">745 9116 236,'0'0'37,"4"0"2,0 3 0,4-3 1,5 0-5,-1 0-4,9 3-4,-5-3-1,4 0-5,5 0-3,-5-3 1,5 3 1,4-7-5,-1 4-3,1 0-3,0-2 0,-1-4-2,5 2 1,0 1-1,0-3-2,7 2 1,1 7-2,0-8 0,4-1-2,-4 6 1,0-7-1,0 7 0,0 0-2,-4 3 1,-4 0 0,-1 3 1,-3-3-2,-4 3 0,-1-3 0,1 3 0,-5 4 0,-3-4 0,-1 0 0,-4-3-2,1 0-1,-5 0-2,4 3-4,-4-3-2,-4 0-1,5 0-1,-5 0-2,-4 5-6,4-5-2,-4 3-9,0 0-4,-4 0-9,4-3-6,-37 26-7</inkml:trace>
  <inkml:trace contextRef="#ctx1" brushRef="#br0" timeOffset="1559.0892">1019 9672 274,'4'0'38,"-4"-3"-4,0-5-4,5-2 0,3 4-5,-4-4-3,-4 1-1,8 4-2,-8 2-1,4-7-5,0 1 0,-4-4-4,0 7-1,0-5-1,0 1 1,0 4 0,0-4-2,-4 2-2,0 2-2,-4-4-1,4 1 2,-4 6-1,3 0-1,-7-4-1,4 7 2,0 0-4,-4 0 4,3 0-1,-3 7-2,-4-1 2,3 10-2,1 0-1,0-2 4,-5 2-4,5 1 4,-4 6-1,4-3-1,-1 4 0,1 2 0,-4-3-1,7 3 2,1-2-1,0 0 0,4 4 0,4-4 0,-4 1-1,4-7-1,0-2 4,4-5-4,4 2 2,0-10 2,5-3-4,-1 0 4,4-3 0,-3-10 0,3-1 0,0-2-1,1-5 2,3-1 1,-8-5-1,5-3 1,3-4-2,-3-1 1,-1-1-2,-4-1 1,1 1-1,-5-4-1,0 3 1,4-2-1,-8 2 0,0-3 0,1 4 0,-5 2 0,4 4 0,-4 8 0,0 1 0,0 2 2,0 3 0,-4 8-1,4 5 0,0-7 1,0 4-1,0 6-1,0 0 0,-5 3 1,5-3-1,0 7 1,0 10-1,-8 5 1,8 5 0,-4 2-1,0 1 0,4 4 0,-4-1 0,4 4 0,0-1 0,0 4-1,0 0 2,0-4-2,0-1 2,4 0-2,-4-3 0,0-2 2,12-6 0,-3 1-1,-1-4-2,4-2 2,-4-3 0,4-5 0,1-1 0,-1-7 0,4-3 0,-3 0 0,7-10 1,-3-2 0,3-6 2,5-7-1,-5-5 1,1-4-1,3 1 0,-8-7 0,-3 0-2,7-3 1,-8 0 0,5-3-2,-13 3 2,8 0 0,-4 1-1,-8 8 0,0 1 0,0 6 1,0-5 1,5 18 1,-5-2 0,0 1 0,-5 6-2,5 3 0,0-4 0,-4 7 0,0 0 0,0 3-1,-4 6 0,4 4 0,0 9 0,-4 1 2,3 1 0,1 11 2,4 1 1,0 7-1,-4 3 0,4 0 0,0 3-1,0-2 1,4 2-1,0-3-2,5-3 1,-1-3-1,4-4 0,0-4-1,1-9 0,-1-1 0,4-7-4,1 0 0,-1-2-4,0-10-1,5 0-6,-5-7-6,5-5-5,-5-6-9,1-6-13,-1-4-11,17-61-9</inkml:trace>
  <inkml:trace contextRef="#ctx1" brushRef="#br0" timeOffset="1768.1012">1236 9456 395,'0'0'45,"0"0"-6,0 0-8,0 0-7,0 0-5,4-7-3,5 4-2,7-9-4,5-3-2,3 3-4,5 2-1,-1 0-3,-3 3-5,0-3-4,-1 4-4,5-1-8,-13 1-11,9 0-9,-1-1-7,42-4-10</inkml:trace>
  <inkml:trace contextRef="#ctx1" brushRef="#br0" timeOffset="2408.1378">2239 8920 198,'0'0'35,"-4"0"1,4 0 0,0 0 0,0 0 0,0 0-2,0 0 0,0 0-3,0 0-4,4 0-5,-4 3-3,13-3-3,-5 0-4,4 0-2,-4 0-4,5 0-2,-1 0 0,4 0-1,-3-3-4,-1 3-3,0-3-3,0-3-4,5-1-4,-9 2-8,0-1-10,4 3-8,1 3-8,-1-16-9</inkml:trace>
  <inkml:trace contextRef="#ctx1" brushRef="#br0" timeOffset="2636.1508">2198 9214 352,'0'0'51,"0"0"-10,0 0-6,0 0-4,0 0-7,5 0-5,7 0-4,4 0-2,-3-3-4,3 3-4,0-3-1,5-4-1,-1 4-3,-3-6-4,-1 1-4,4 5-3,-3-1-7,-1-2-6,9-7-11,-13 13-10,4 0-9</inkml:trace>
  <inkml:trace contextRef="#ctx1" brushRef="#br0" timeOffset="7212.4126">2899 8427 177,'0'-1'26,"0"-2"-4,0-1 5,0 1-2,0 3 6,0 0 0,0-6-2,0 3-1,0-1-4,0 1-5,0 3-1,0 0-7,0 3-1,-5-3-1,5 4 2,-4 12-1,4 4 0,-4-1 2,0 8-2,4 7 2,-4-1-1,-4 4-1,4 4 1,0 0 0,0 2-2,-5 3-1,5-6-2,0 6-1,0 0-1,0-6-2,0 3-1,0-2 2,-4-1-2,-1 5 0,5-4 0,-4-1 0,4-7 0,-4 5-1,4-4-3,-4-11-2,4 1-2,-5 2-3,1-7-2,0-2-2,4-4-1,0-5-2,4 1-3,0-5-6,0-4-8,0 0-10,0-7-8</inkml:trace>
  <inkml:trace contextRef="#ctx1" brushRef="#br0" timeOffset="7729.4421">3062 8725 108,'0'-4'10,"4"4"2,0 0-5,-4 0 9,0 4-2,5-1 8,-5 0 1,-5-3-7,5 9 8,-4-1-3,4 2 0,-4-1-2,0 1 2,0-2-6,-4 2 0,4-1 2,0 4-3,-4-5-3,-1 1 1,1 4 0,-4 0 0,4-2-2,-5 2 0,-3-4-2,4 5 1,-1-4-2,1 3-1,-4-2-1,-1-2 1,5 1-2,0-1-1,0 1-2,-1-4 0,1-1 0,4-2 0,0 7-2,-1-1 2,9-6-2,-4-3 2,4 4 0,0-4-1,0 0 3,0 1 2,0-1 1,0 3 0,9 1 0,-1-1 0,0 6 0,0-2 0,0-4 0,1-3-1,3 3 1,-4 2 0,0-2 0,4 0-2,1 7 0,-5-7 1,4 3-2,-4 1 1,5-1-2,-5 4 0,0-6-1,0 3 0,5 2 0,-5 1-1,4-2-4,-4 1-3,0 1-3,-4-1-1,5 1-4,-1-9-5,-4 9-8,-4-1-9,4-5-11,0-1-10</inkml:trace>
  <inkml:trace contextRef="#ctx1" brushRef="#br0" timeOffset="8601.492">3545 8492 171,'0'-3'34,"0"3"-1,0 0 0,0 0-3,0 0-2,4 0-3,-4 3 2,5-3 0,-5 7 1,0 4-2,4 5-4,-4 6-2,4-1-3,-4 3-4,0 4-2,0 2 0,0 1-3,0 2-2,0-3 0,0 4-1,0 1-3,0-2 0,0 0 0,-4 1-1,4-4-1,0 2 2,-4-5-2,-5 3 1,5-6 0,-4-5-2,8-3 0,-8-3 1,8-6-1,0 0 1,-4-4 0,-4-3-4,8 0 2,-4-3-4,-1-7 2,1-1 0,4-8 2,-4-3-1,0-2 2,4-6-2,-8 0 3,8-7-1,0 0 1,0-1 0,0 0 0,0-3 1,0-1-1,4 1 2,0 3 2,4 1-1,1-2 3,3 2-2,-8-1 0,8 5 3,0 6-2,1 4 2,-1 6-3,0-7 2,1 5-1,3 1 1,-4 9-4,1-7 2,-1 3-2,4 5 0,1 2-1,-1 3-1,-8-4 1,13 7 0,-13 0-1,4 0 0,-4 7 0,0 2-1,-3-1 2,-1 5-1,4 3 0,-8 0 2,0 1-2,0 7 0,-4-5 0,0-1 0,4 7 1,-9-1-2,-3-2 2,-4 2-2,-1-5 0,5 2 2,0-4-1,-5 2 1,5-3 0,0-1-1,-4-6 0,3 1 0,-3-4-1,4-3 0,-1-3 0,1 3-2,4-3-2,-4 0-2,3 0-1,1 0 0,0 0-3,0-3-4,0 3-5,-1 0-12,5-3-8,-4 3-12</inkml:trace>
  <inkml:trace contextRef="#ctx1" brushRef="#br0" timeOffset="48406.7687">1052 10430 263,'0'-3'27,"0"0"-3,0 3-1,0 0 1,4-3-1,-4 3 2,0 0 0,4 3 1,0-3-2,1 3-2,-1 7-3,0 2-4,0-2-1,0-5-3,0 7-1,-4 1-3,8 1-2,-8 2 0,4 0-2,0-1 0,-4 0 0,4 3-2,-4-5-4,0 6-2,0 1-2,0 0-1,0-6-6,-4 5-5,0 5-6,0-8-2,-4 4-4,4-1-4,0-4-3,-8 37-11</inkml:trace>
  <inkml:trace contextRef="#ctx1" brushRef="#br0" timeOffset="48748.7883">671 10810 201,'0'0'27,"0"0"3,5 0 6,-5 0 2,0 0-1,12 0-1,0 0-2,4 0-4,5 0-3,3 0-4,5 0-3,0-3-5,4 3-1,-1-3-3,1 3-3,0-3-2,0-4-1,-1 7-1,1 0-2,0-3 0,-5 3 0,1 0-1,0 0 0,-1 0 0,-3 0-5,0 0-2,-5 0-6,1 0-1,-1 0-4,-8 3-5,5-3-5,3 0-5,-8 0-6,1 0-4,28-3-11</inkml:trace>
  <inkml:trace contextRef="#ctx1" brushRef="#br0" timeOffset="49596.8368">962 11116 205,'0'-4'36,"0"1"-3,0 3 3,0 0 5,4 3-2,-4 1-1,4-4-5,-4 9-5,0 5-5,0 5-4,0 5-3,0 5-3,0 1-2,0 4-1,-4-1-3,4 3-1,-4 1-2,0 3-1,0 0-2,0 2 1,0-2-1,4-3 0,0-5-2,0-9-1,-4-4 1,4-4-2,0-9 0,0-3 1,0-3 1,0-6-2,4-7 0,-4-7-1,8-14 1,0-9-1,0-3-2,-4 0 1,5-6 2,-5 7 1,0-1 0,0 0 0,0 0 0,0 3 1,0 6 0,4 7 1,-4 3 3,5 5 2,-5 4 0,4 2 0,0 4 1,4-1 0,-3 5-2,3 2 0,-4-1 0,0 4 0,4 3 0,-3 0-2,-5 0 0,4 3 0,0 4-2,-4 7 1,0 2 1,0 0 0,-4-2-2,0 2 1,0 0-2,0-2 1,-4 2-2,0-5-1,0-1 0,-4 2 0,0 1 2,-5-6-2,1 1 0,-4-2 0,4 3 1,-1-9-3,1 4 0,0 2-3,-5-3-2,5 3-1,0-6-5,-1-3-3,5 3-4,0 0-4,4-3-6,0 3-5,-8-13-15</inkml:trace>
  <inkml:trace contextRef="#ctx1" brushRef="#br0" timeOffset="50392.8823">1818 11003 276,'0'0'25,"4"-4"-1,-4 1 1,0-3-1,4-2-4,-4-5-1,0 1-1,4 2-2,0-1-3,-4-2-3,0 0 0,0-4-1,0 4-1,-4-6 1,4 8-4,-4-5 1,-4 3 0,4 5-2,-5-1-1,1-1-2,0 7 1,0-3-1,-4 3 1,3 3-1,-3 3 0,-4 0 0,3 10-1,-3 3 0,0 1 0,-1 5 0,5 2 0,-8 2-1,3-2 3,5 3-2,0-2 2,-1 5 0,1 0-1,4-3 0,4 2 0,0-5 1,4-7-2,0-1 3,4 0-2,-4-5 2,8-1 0,0-7 1,9-3 1,-5 0 0,4-3 1,1-7-1,3-1 1,-4-11-3,5-2 3,3-6-2,1-5 0,0-8-1,-1 2 2,1-9-1,3-8 1,-3 0-1,4-1-2,-5-1 1,1 1-1,-1 2 0,1 1-1,-9 4-1,-3 3 0,-5 4 1,0 5-1,-4 4 0,-4 4 0,0 11 0,0 5 0,-4 9 0,0 0 0,-4 7 1,4 0-1,-9 8 2,5 8 1,4 9 2,-4 6 0,0 5 0,-5 4 1,1 6-1,0-1-2,4 13-1,-5 1 1,5 5-2,0 6 0,0-2-1,4-1-6,-9-7-3,9-1-5,0-8-4,0-5-3,4-6-10,-4-7-9,4-4-5,0-12-7,16 39-10</inkml:trace>
  <inkml:trace contextRef="#ctx1" brushRef="#br0" timeOffset="50940.9137">2297 10526 442,'0'-3'40,"0"3"-10,0-4-6,0 4-6,0 4-2,0-4-1,0 15-1,0 3-4,0 9-2,-4 8-2,0 8-2,-1 5-2,-3 7 0,4-6 0,-4 2-1,4-1 0,0-4 1,0-7-1,0-2-1,0-7 0,4-4 0,0-9 1,-5-4-1,5-4 0,0-5 0,-4-4 0,4-4 2,0-5-1,0-10 0,0-15-2,0-8 1,9-3 0,-9-14 0,8-3 0,-4-8 0,4 3-2,4 4 2,-4 1 1,5 6 3,-5 12-1,4 1 0,0 5-1,1 4 1,-1 4-2,4 6 0,-3 2 0,-1 4 0,0 3-1,1 3 0,-1 6 0,-4 0 0,4 6 0,1 0 0,-1 0 0,-4 0 0,0 3-1,5 6-2,-9 3 1,0 0 0,-4 3-1,0 0 2,0-2 0,0 3-1,-4-2 1,0 2 0,-5-1 0,1-3-1,-8 1 0,3 1 1,-3-1 0,-4 0-1,-1-2 2,5 2-2,-5-1 1,5-5 0,0-3 0,3 0 0,-3 8-1,4-5-3,3-1-2,-3-3 0,4 4-1,4-7-4,0 0-3,0 0-5,4 0-4,0 0-8,4 0-5,-4 0-6,24 0-10</inkml:trace>
  <inkml:trace contextRef="#ctx1" brushRef="#br0" timeOffset="51159.9262">2792 10546 430,'4'4'39,"0"-4"-9,4 0-8,1 0-6,-1 3-6,4 0-3,0-3-6,-3 0-5,3 3-7,0-3-6,5-3-1,-9 3-5,4-3 0,0 3-3,-4 0-3,1-3-7,7-4-10</inkml:trace>
  <inkml:trace contextRef="#ctx1" brushRef="#br0" timeOffset="51347.937">2792 10791 309,'0'0'41,"0"0"0,0 0-1,0 0-6,12 0-7,-3-3-8,3 3-5,0 0-2,0 0-4,5-3-2,-5 3-4,0-5-7,5 0-5,-1 1-7,0-6-10,-3 7-8,-1 0-5,0 3-6,33-18-7</inkml:trace>
  <inkml:trace contextRef="#ctx1" brushRef="#br0" timeOffset="51669.9554">3517 10128 391,'0'-3'37,"0"3"-7,0 0-3,0 3-3,0 7-4,-4 11-1,0 9-3,-9 2-3,1 4-1,0 1-2,-1 2-1,-3 7-3,4-1-1,-1 1 0,-3 0-1,4 3-1,0 6 0,-5-3-3,9 4 1,0-9-3,-4 3-3,7-4-4,-3-3-2,0-7-3,8-4-8,-8-8-3,8-3-4,0-6-2,0-5-6,0-4-6,16-4-12</inkml:trace>
  <inkml:trace contextRef="#ctx1" brushRef="#br0" timeOffset="52020.9755">3742 10341 354,'0'0'42,"4"-3"-11,-4 0-9,0 3-7,0 0-1,0 0-6,0 0-3,-4 0 0,-8 0 1,-5 6-2,5 7-1,0 3-2,-5-2 0,-3 2-1,-5 5 0,5-5 1,-1 0 2,1-5 2,3 5 2,1-4-2,-4-1 2,7 5-1,-3 0 1,0-5 1,3 5-2,1-6 1,0 1 2,4-1-1,-1 2-2,5-5-1,4 1 0,0 1 1,0 1-2,0-1-1,8 1 1,5 1-1,-1-2-2,4 4 0,-3-2 0,7-1-1,-3-4-4,3 7-2,0-5-5,1 1-2,-5-2-4,5-1-6,-1 0-11,1-2-10,-5-4-7,37 14-9</inkml:trace>
  <inkml:trace contextRef="#ctx1" brushRef="#br0" timeOffset="52883.0248">4250 10575 347,'0'-6'33,"4"-1"-7,-4 1-3,0-4-1,0 6-3,0 0-3,0 1-4,-4-3-2,-5-4-5,5 1 0,-4-1 0,-4 2-3,4 2 1,-1 0 0,-3 2 2,4-5 1,-4 3-1,-1 4-1,1 2-3,0 0 3,0 0-3,-1 2 1,-3 4-1,0 3 0,-1 4 0,1 8 0,-1-2-2,-3 5 1,4 3 0,-1 8 1,5-5-2,0 3 1,-5 1 1,9 2-2,4-4 1,4-5 1,0-6 0,0-2-1,4-5-1,0-4 2,4-4 2,5-6 3,3 0 4,0-6 0,1-7 0,3-8 0,5-9 0,-1-3-2,-3-4-1,7-6 0,-3-3 0,4 3-4,-5-3 2,5 0-2,0-6 0,-1-2-1,1-7 0,-5-4 0,1-8-1,0-4-1,-1 3 0,-3 4 0,-9 9-1,0 9 1,-4 9-2,-4 16 2,5 2 0,-9 4 0,4 5-1,-4 11 0,0 2 1,-4 3 0,4 3-2,-9 5 2,1 18 0,-4 4 0,0 16 0,-1 6 0,1 12 0,0 9 0,0 0 1,-5-3-1,5 2 1,0-2-1,-1-7 0,1-1 0,8-5 0,-4 5 0,4-7-2,0-9 0,4 0 0,4-10 0,0-9 1,0-1 1,4-7 0,4-8 1,1-11 2,3 0 2,4-10-4,1-1 2,-1-14-2,5-12 2,8 1-3,-5-1 1,5-6-1,4-3 0,-4-5-1,-1-1-3,1-1 2,0-1-2,-4-8 2,3 2 0,-7-2 1,0 1 0,-5 3 1,0 12-1,-7 3 2,-1 6 2,-4 7-1,5 9 1,-9 2 0,0 3-2,-4 5 1,0 2-1,0 9 0,0 0 1,-4 0-1,4 3 0,-4 9 2,-9 19 2,1 5-1,0 14-2,-5 7 1,5 2-2,-8 4 0,7 1-1,1-2 2,-4-2-2,12-1 0,-5-10-2,9-3 1,0 0-2,4-9-4,5 0-1,3-4-1,4-6-3,1 0 0,-1-11-4,4-7-2,5-9-7,0-6-8,-5-7-9,5-7-5,-1-4-6</inkml:trace>
  <inkml:trace contextRef="#ctx1" brushRef="#br0" timeOffset="53074.0357">4679 10317 494,'0'0'43,"0"0"-13,5 0-8,3 0-6,16-3-3,1-3-3,4 3-6,-1 0-7,5-5-5,0 1-6,-1-2-7,1-1-8,0-4-12,-4 1-6,3 4-3,58-12-8</inkml:trace>
  <inkml:trace contextRef="#ctx1" brushRef="#br0" timeOffset="53913.0837">3345 9847 183,'0'-3'22,"0"3"-2,0-7 2,0 1-5,0 3-2,0-5-1,-4 2-3,0 6 2,0 0 0,-5-7-1,9 1 3,-8 3-3,4 3 0,-4-4 1,4 1-3,0 3-4,-5 0 0,-3-3-3,0 3 0,0-3-1,-1 3 1,1 0-3,0 6 1,-5 4 3,1 3 2,8-2 3,-9 8 0,9-2 2,-4 9 4,-4 4 1,7 6-2,-3 7 2,0 3-5,4 4 1,-1 1-2,1 1 0,0 4-1,0-2-2,4 5-1,0-2 1,0 5-3,0 5 0,-1 6-2,1 3 0,4 0-1,-4-4 0,0-2 0,0-5 0,-4-8-1,-4-1-1,-1-8 3,1-2-2,4-3-4,-4-4-3,-5 1-5,1-8-3,-1-5-10,-3-6-8,0 1-10,-1-11-9</inkml:trace>
  <inkml:trace contextRef="#ctx1" brushRef="#br0" timeOffset="54792.134">569 10178 135,'0'1'14,"-8"6"-2,4 2 4,-8 7 1,-1-2 2,5 5 3,-4 0 0,4-1-2,-1-1 1,-3 9 3,8 1-1,0 1 1,-4 3 1,4 2-3,4 4 1,0 9-4,0-3-3,0 6-1,0 8 1,0 7-3,4 4 0,0-4-4,8-2 2,-4 1-4,0-5 0,-3-3-4,3-2 0,-4-7 2,-4-3-3,0-4 1,0-2-2,0-4 0,0 4 0,-4 6-1,0-7 2,-5-5-1,-3 5-1,0-4 1,0-2 0,-5-3-1,1 0-2,-5-1-5,1-6-4,-1-1-3,1-4-9,0 1-10,7-7-10,-3-6-15</inkml:trace>
  <inkml:trace contextRef="#ctx1" brushRef="#br0" timeOffset="56140.2111">418 13057 291,'4'-5'39,"4"-8"-5,8-14-2,1 5-6,3-8-3,1-10-4,3 3-2,5-6-2,4 1-3,-1-8-4,9 3 0,-4-6-2,0 1-1,0-1-1,-9-1-2,1-2 0,-8 2-1,-1 2-2,-4 6-1,-3 0 0,-5 6-3,-4 3 3,-4 15 0,0 2 1,-4 4 0,-4 1 0,-1-1 1,-3 5 0,0 8-3,-9 0 3,5 0 0,-4 3-1,3 3 1,-3 3 0,-1 9 4,-3 4-2,3 8 4,1 0-1,3 11 1,-3-3-1,-1 11 0,9 3 0,-4 4 0,4-2-2,-1 1 1,-3-3-1,8 1-1,0-4-1,3-3 1,1-5-1,-4-3 0,8-5-1,0-13 0,0 3 0,4-5 0,0-7 0,0 2 0,9-10 0,3-3 1,0-8-1,5-2 0,-5-3 0,1-2 0,3-1 0,-3 5 0,-1-2 0,0-3 0,1 5 0,-5 1-1,-4 0 2,4 9-2,-3-3-2,-5 7 1,4 0 0,-8 0 2,8 7-3,-8-6 0,0 15 1,0 0 1,4-2-1,0 2-1,-4 0-2,0-2-5,4-4 3,5-1 3,-5 3-1,0-6 2,4-6-1,0 3 2,0-3-1,0-3 1,5-3-1,-1 2 0,4-10 0,-3-2 1,-1 5 2,0-5 0,1 3 0,-1 1 0,0 7 2,0-1 3,-3 2 4,-1 4 0,4 0 1,-8 4 0,4 5-1,-4 2 1,5 5-2,-1-3-2,0-5-1,0 5-2,4-1 0,-7-1-2,7 2 1,-4-3 0,0-1-6,0-2-3,5-3 0,-5-4-6,4 0-4,0 0-7,1-1-7,3-9-6,0 4-7,46-28-11</inkml:trace>
  <inkml:trace contextRef="#ctx1" brushRef="#br0" timeOffset="56475.2302">1531 11887 271,'0'-4'34,"0"4"0,0 0 3,0 4 0,0 8 0,0-1-6,0 5-4,-4 2-3,4 10-2,0-4 0,-4 6-3,0 7-1,-4 9-4,4 7-2,-1 4-1,1 2-2,0 3-2,-4 1-2,4-4-2,4-2-1,-8-1-1,4-8 1,0-2-1,0 0-2,-1-10-6,1 1-2,-4 0-3,4-7-5,4-11-4,0 0-6,-8-5-8,8-4-9,0-4-8,0 7-9</inkml:trace>
  <inkml:trace contextRef="#ctx1" brushRef="#br0" timeOffset="57046.2629">1867 12109 325,'0'0'37,"0"3"2,-4 1 2,4 11-6,-4 19-4,0-1-6,-5 13-2,1 0-3,0 7-4,4 1-2,-4 5-5,4-5 0,0 1-4,-1-2 0,5-9-4,0-4 2,0-5-2,0-5 2,0-3-2,0-8-2,0-4 3,0-6 0,0-2-1,5-7-1,-5-4-1,0-2 0,0-7-3,0-14 0,0-3 1,0-3-2,0-10 1,0-3 0,0-4 1,0 1 0,0 1 3,0 2 1,0 3 1,0 7 4,4 2 0,-4 9 0,4-5-2,8 9 1,-4 2 0,0-3-1,5 8 0,-5 4-2,4 4 0,-4-5 0,5 4 0,-5 4-2,8 3 1,-8 3 0,5 0-1,-5 4 0,0-3 1,0 12-1,0-3 0,1 1 0,-5 2-1,0 5 0,-4 1 0,0 2 0,-4-5-1,0-1 2,-1-2-2,-7-1 2,0-3-1,4 0 1,-9-2-3,5-2 0,0 1 0,0 1-1,-5-4-1,5 1-1,-5-4 0,1 5 0,0-2-1,3 0 0,5-2 1,0 2-2,-4-3-3,4 0-6,4-3-4,4 3-7,0-3-7,0-3-10,4 0-4</inkml:trace>
  <inkml:trace contextRef="#ctx1" brushRef="#br0" timeOffset="57381.282">2375 11864 381,'0'-3'38,"0"0"-5,0 3-3,0 3-1,0-3-4,0 10-2,0 12-4,0 2-3,-5 9 1,1 4-1,0-1-2,-4 17 1,4 7-3,0 2-3,0 5-2,0-2 0,-5-1-2,9-2-2,-4-5 0,-4 2-1,4-10 0,0-1 0,0 1-2,-4-6 0,0 3-3,8-9-3,-5-1-3,-3-6-5,8 1-4,0-6-4,0-4-6,0-5-7,4-10-6,0-3-11,17-19-12</inkml:trace>
  <inkml:trace contextRef="#ctx1" brushRef="#br0" timeOffset="57618.2956">2620 12305 405,'4'0'34,"0"-3"-1,5 3-2,-5-4-9,12 4-3,-12 0-3,12-4-7,-3 0-1,-1 1-2,0 3-2,1 0-1,-5-6-3,4-1-2,-4 7-3,5-3-7,-1 0-5,-4-3-10,0 1-14,0 5-9,5-10-7</inkml:trace>
  <inkml:trace contextRef="#ctx1" brushRef="#br0" timeOffset="57822.3073">2628 12543 301,'0'0'35,"0"0"1,0 0-1,4 0-2,1 0-2,-1 0-7,8 3-4,0-3-5,0 0-5,5 0-2,-1-3-2,1 3-3,-1-3-4,0 3-4,1-5-8,-1-1-8,-4-1-9,9 1-7,-5-3-9,33-9-8</inkml:trace>
  <inkml:trace contextRef="#ctx1" brushRef="#br0" timeOffset="58397.3402">3210 11785 342,'0'0'42,"4"3"1,-4 0-5,0 16-5,0-4-4,0 7-4,0 5-4,0 3-2,-4 5-3,4 2-1,-4 2-3,-5 4-2,5 11-3,0 2-2,-4 1-2,0 5 0,4-1 1,-4 1-3,3-5-1,1-5-2,0-2-5,0-7-2,-4-7-4,8-3 0,-8-9-4,4 5-4,4-12-5,-4-4-5,4 0-3,0-5 0,0-8-3,0 0-5,12-18-8</inkml:trace>
  <inkml:trace contextRef="#ctx1" brushRef="#br0" timeOffset="58782.3622">3611 12012 258,'-4'0'37,"4"0"-2,-8 0-4,-5 5-6,1 4-3,-8 7-4,3 0-4,-3-1 0,-1 7-5,1-5-1,-5-1 1,5 2 0,-1 1-1,1 1 2,-5 3-4,5-6 3,-1 2 0,1-1 0,3 1-1,1-5 1,0-1 0,8 3-2,3-4 0,-3 0-1,8-3 0,0 1 1,-4-4-2,4 2-1,4-2 1,-4 1 1,8-4 1,-3 6-3,7-2 0,0-6-2,0 3 0,-3-4 0,3 0 0,0 3-1,0 0 0,-3-3 0,3 6-2,0-6 1,-4 3 0,5 1-2,-1 2-2,-4 0 0,0-2-2,5-1-3,-5 3 3,4-1-4,-4 1-1,0-3-1,1 1-8,-1 2-4,0-3-7,0 0-8,4-3-6,21 0-13</inkml:trace>
  <inkml:trace contextRef="#ctx1" brushRef="#br0" timeOffset="59317.3928">3824 12623 273,'0'0'40,"4"-2"-2,-4 2-1,0-3-6,0 3-6,0-6-8,0-7-4,8-3-2,-4 2-3,13-5 2,-5-5-1,0-2 0,4-4 0,-3 0 1,3 0-1,1-7 1,-1-6-4,-4 3 0,0 1-1,5-7 0,-5 6-2,0 0-2,5 0 1,-5 1-1,-4-1 1,0 0-2,1 0 0,-1 7 0,0 1 0,-4 2 0,-4 6 0,4 2 0,-4 8 0,0-2 0,0 3 0,0 5 1,0-2 0,0 4-1,0 6 0,0 0-2,0 0 2,0 0 0,0 3-1,0-3 0,0 7 0,0 7 2,0 8-2,-4 2 2,0 5 1,-8 4 4,4 10 1,-1 0 1,-3 1-1,4 2-1,0 10-1,-1-3 0,5-3-1,4 3-3,0-4 1,0-3-1,4-3-2,1-13-6,3 1-3,-4-9-1,4-8 0,4-1-3,1-7-3,-1-6-6,0-3-10,5-6-6,-5-4-8,29-60-10</inkml:trace>
  <inkml:trace contextRef="#ctx1" brushRef="#br0" timeOffset="59540.4055">3844 11976 358,'0'3'49,"0"-3"-4,-4 0-10,4 0-7,0 0-5,0 0-7,4 0-5,9 0 0,3 0-4,8 0-3,-3 0-4,8 0-2,-5 0-2,5-3-2,-1-1-5,5 1-2,-4 0-7,0 3-6,-1-6-4,-3-1-7,-1 4-7,50 0-10</inkml:trace>
  <inkml:trace contextRef="#ctx1" brushRef="#br0" timeOffset="59801.4205">4651 11831 286,'0'0'39,"0"-3"-7,0 3 2,0 0-1,0 0-3,0 3-7,0 10-5,0 1-2,0 2-3,0 6-3,-4-1-2,-5 6 1,5 1-2,-4-4-2,0 3 0,8 2-2,-4-2-2,4 0-4,0 2-3,0-6-8,0 0-8,0-9-11,0 2-4,0-5-9,0 24-8</inkml:trace>
  <inkml:trace contextRef="#ctx1" brushRef="#br0" timeOffset="60028.4335">4430 12098 392,'0'-3'46,"0"0"-8,0-4-10,4 7-5,0-3-6,8-3-3,0 3-5,1 3-1,3-7-2,0 7-2,1 0-1,3-3-1,1 0-1,-1-2-3,5 5-4,-9-9-1,5 5-5,3 1-7,-7-6-8,3 5-5,-4 1-5,5-5-7,32-8-11</inkml:trace>
  <inkml:trace contextRef="#ctx1" brushRef="#br0" timeOffset="60612.4669">5384 11817 241,'0'-4'38,"0"1"-1,0-3-6,0 3 1,0 0-5,0-4-4,0 1-3,0 3-2,0-2-1,0-1-2,0-1-2,-4-2-2,-1-1 0,-3 4-2,4-2-1,-4 1-2,-4 1-2,3 3 1,-3 0-2,-4 3 0,4 0 0,-1 0-1,-3 6 0,-1 0 2,1 9 2,0 1 0,-1 3 1,1 1 1,-9 6 1,9 1 1,0 3-1,-5 3 0,9 1 1,-4 6 0,3 2-1,9 1-1,-4 0 0,8 3-2,4 4-1,4-4 0,0-5-1,17-3-2,4-4 1,3-7-2,9-7 0,-8-4 0,8-6-3,-4-7-1,4-3-1,-8-6-4,-1-4-1,-3-4-5,-9 1-3,1-3-3,-5 5-5,-3 2-11,-5-1-13,-8 0-15</inkml:trace>
  <inkml:trace contextRef="#ctx1" brushRef="#br0" timeOffset="62459.5725">1437 13608 232,'0'0'26,"4"0"-3,-4 0 0,0-3-4,0 3 2,0 0-2,0 0 1,0 3-2,4-3-1,-4 0-2,0 10 2,4-5-2,0 4 3,-4 1-3,0 2 1,0 6 0,0 3-1,0 10-1,0 9 0,0 9-2,0 2-1,0 5 0,-4 4-3,4-4 1,-4 3-3,0-5-1,0-2-2,0-2-1,0-1-1,4-1 1,-8 1 0,8 0-2,-4-3-5,-1-6-1,5-10-4,-4-9-2,0-5-5,4 0-7,0-10-4,0-1-8,0-2-11,0-6-5</inkml:trace>
  <inkml:trace contextRef="#ctx1" brushRef="#br0" timeOffset="63025.6049">1752 13966 377,'0'0'52,"0"3"-11,0 7-4,0-2-8,0 14-5,0 2-3,0 0-4,0 4-2,0-1-3,0 0-3,0 5-2,0-8-1,0 6-1,0-1-2,0-2-1,0 3 0,0 0-1,0-4-1,0 4 0,0-10 1,-4 0 0,0 2-1,4-5 0,-8-1 0,0-8-2,4-2 0,-1-6 0,5 0-2,-8-3-1,4-8-2,0-17 2,4 1 1,-4-4 1,4-5 0,0-1 2,4-6-1,-4-3-1,4 0 1,4 0 1,1 0 0,-1 3 0,4 6 0,0 1 2,1 2 1,-1 4 1,4 0-1,-3 5 1,-1 1-2,4 5 2,-4 4-2,1 3 0,-5 2 0,8 4-1,-7 6 0,7 0 1,-8 3 0,0 0-1,0 3-1,-3 10 2,7 2-1,-8 1-1,-4-2-1,-4 6 1,4-3 0,-4 3-1,-4-3 0,-9-1 0,5-1-1,8-2 0,-8-4 1,-1 0-3,1-3 1,0-3-2,-1 1-1,-3-2 1,4-1-2,-1-2-4,1 1-3,4-3-2,0 0-2,0 0-4,4 0-6,4 0-8,-5-3-7,5-18-7</inkml:trace>
  <inkml:trace contextRef="#ctx1" brushRef="#br0" timeOffset="63385.6255">2317 13460 347,'0'-1'36,"0"1"-6,0 0 0,0 0 2,0 0-2,4 5-7,-4 7-4,0 9-1,0 4-1,0-1-3,0 3 2,0 8-2,0 2-1,-4 6 0,4 6-3,0 5 0,0 2-2,0-2 1,0 5-4,-4-4-1,4-4-1,-4-2 0,0 1-1,4-7 1,0 3-2,-4-7 0,4-2 0,-4 3-1,4-7-1,0-3-4,-4 1-3,0-3-3,4-4-3,0-3-4,0 1-3,-5-6-5,5-11-4,0 1-6,0-3-4,0-3-9,0-6-3,0-34-4</inkml:trace>
  <inkml:trace contextRef="#ctx1" brushRef="#br0" timeOffset="63612.6385">2784 13797 344,'0'-3'39,"0"0"-7,8 0-5,-4 0-4,4 3-5,-4-10-6,9 10-2,-1-5-4,-4-4-1,5 3-1,-1 2-3,0-2-6,4 1-5,-3-4-8,-1 2-6,-4 1-5,0 0-7,1 6-5</inkml:trace>
  <inkml:trace contextRef="#ctx1" brushRef="#br0" timeOffset="63816.6501">2739 14103 258,'0'0'37,"0"-3"-3,0 3-5,4-4 2,0 4-6,4-1-5,5-6-4,3 1-5,-4 0-5,0-1 1,5 1-3,-1 0-3,1-2-8,-5 1-7,0 1-10,5 3-9,-5 0-6,29-12-10</inkml:trace>
  <inkml:trace contextRef="#ctx1" brushRef="#br0" timeOffset="64275.6764">3230 14138 331,'4'0'38,"0"0"-3,0 0-6,5 0-3,-1 0-5,4-5-5,-8 5-1,4-2-4,5-1-1,3-3-1,-8-4-1,0 4 0,5-4-2,-5 2-2,0-1-1,0-4 0,5 4 0,-5-3-2,0 0 0,-4-3-1,0 0-2,0-1-3,-4 1 1,0-1-2,0 4-1,0-3 1,-8 3 0,4 2 3,-4 4 1,-5 1 2,1 5 2,4-3 1,-4 3 3,4 0 1,-1 3-1,1 2 1,-4 8 3,4 2-1,-1 0 0,-3 4 1,8-2-1,0 6 0,-4 0-3,4 0 1,4-3 0,0 6 1,-4 1 0,4-3-3,4 1-1,-4-1-1,4 0 0,4-5-1,0 0-1,4-2-1,-3-1-2,7-5 1,-8 5-2,5-6-2,3-7-2,-4 0-2,9-3-3,-1-3-3,1 0-6,-5-10-7,4 0-10,1-1-11,-1-5-6</inkml:trace>
  <inkml:trace contextRef="#ctx1" brushRef="#br0" timeOffset="64667.6988">3816 13115 277,'0'0'45,"0"0"-3,0 4 0,0 5-4,0 9-6,0 4-6,0 2-4,0 3-4,-9 5-2,9 1-5,0-3-1,0 0-2,0 4-3,0 1-1,0-2 0,0 1-2,0-1-5,0-3-3,0 0-1,0-1-2,0-2-5,-4-2-6,4-7-5,0 1-4,-4-5-4,0 5-3,0-9-1,4 1 1,-16 29-7</inkml:trace>
  <inkml:trace contextRef="#ctx1" brushRef="#br0" timeOffset="65033.7197">4065 13268 293,'0'0'27,"0"0"-6,0 0-2,0 3-6,-4-3-3,0 3-3,-8 10-2,4 0-1,-5-2 0,1 5-2,4-3 0,-4-2-1,-1 1 0,-3 3 5,0-3 2,-1 4 3,5-1 3,4-6-2,0 4 0,3-4 0,-3-1 0,0 2 2,0 0-3,0-10 0,8 3-3,-4 3 3,0 0-2,4-1-2,0 2-2,0-7 2,0 3-3,0-3 1,0 3-2,4-3 0,0 6 1,8-6-3,-4 0 1,0 0-1,5 0 0,-1 0-2,0 0-5,5 0 0,-5 0-6,0 0-5,0 0-3,5 0-5,-5 0-7,0 0-5,5 0-5,20 0-9</inkml:trace>
  <inkml:trace contextRef="#ctx1" brushRef="#br0" timeOffset="65451.7437">4274 13583 293,'4'-3'42,"0"1"-7,0-7-8,1-1-4,7 0-5,-8-4-2,4-2-5,0 0-1,5 2-2,-5-5-1,4 5-1,-4-9 0,4 0-1,1 0 0,-5-1 1,4 1-2,-8-6 2,5 5-2,-1-1-2,0 1 1,-4 0-1,0-5 0,0 6 0,0-3-2,0 5 3,-4 1 2,0 1 0,0 0 0,0 4-1,0 3 2,0 4 1,0-5-1,-4 10 0,4 3-2,0 0-2,0 0 1,0 0-1,0 0-1,4 3 1,-4 6 2,0 15-2,0 7 2,0-1 1,0 6-2,0 2-1,0 2 1,0 0-2,0 0 0,0-4-1,-4-2 2,0-4-2,4-3-3,0-2-3,0-7-4,0-2 1,4-2-2,0-4 0,0-1-5,13-9-6,-5 0-7,0-3-6,-3-7-6,3-4-5</inkml:trace>
  <inkml:trace contextRef="#ctx1" brushRef="#br0" timeOffset="65653.7552">4315 13232 450,'0'0'42,"0"0"-9,0 0-7,0 0-9,0 0-2,4 0-6,0 0-3,0 0-6,9 0-6,3 0-3,4 0-5,-7 0-4,7-4-10,1 1-5,-1 0-7,5-5-5,40-11-9</inkml:trace>
  <inkml:trace contextRef="#ctx1" brushRef="#br0" timeOffset="65878.7681">4986 13052 306,'5'-6'39,"-5"2"-3,0 1-3,8 0-5,-8 3-3,0 0-1,0 6-5,0 12-6,0 1-3,0 5-3,0 1-1,0 2-1,-4 0-3,0 2 0,4 1-3,-9-3-7,5 2-6,4-2-4,-4-7-6,0 6-5,4-6-5,0-4-5,-12 42-13</inkml:trace>
  <inkml:trace contextRef="#ctx1" brushRef="#br0" timeOffset="66083.7798">4823 13278 444,'-4'0'50,"0"0"-10,4 0-7,0 0-9,0 0-3,0 3-6,0-3-4,0 3-2,8-3-4,4 3-1,8 0-1,-3-3-6,-1 0-2,5-3-6,-1 0-3,1-3-5,-1-7-8,1-1-12,-1 4-11,1 1-6</inkml:trace>
  <inkml:trace contextRef="#ctx1" brushRef="#br0" timeOffset="66421.7991">5580 12936 230,'0'0'31,"0"0"-6,-8-7-5,-8 1-3,3 6-1,-3-3 1,0 0-3,-5 0 2,1-1-1,-5 4 2,5 4 0,-5 2 6,9 7 1,-5-2 1,1 5-4,-1 0-1,5 7-3,-5 4 0,5 4-1,0 7-1,7 2-1,-3-1-3,12-2-1,0-1-2,4-2-2,4-4 0,5-1-2,7-6-2,5-2 0,-1-2 0,5-9-2,0-5-2,3-2-2,1-3-4,-4-3-2,-5-5-2,5-8-3,0 0-5,-1-2-7,-3-2-11,-1-3-12,-11 3-9</inkml:trace>
  <inkml:trace contextRef="#ctx1" brushRef="#br0" timeOffset="67903.8839">1621 15669 286,'0'-4'31,"0"4"-2,0 0-5,0 0 4,0 4 1,0 12 0,0-1-4,0 6-4,0 0-4,0 7-1,0-1-5,0 0-2,0 7 0,0 4-4,0-1-1,0 5-1,4 0 0,0 1 0,1-2-2,-1-8-1,-4 1 1,0-7-1,0-8 2,0-8-1,0 2 0,0-7-2,0 0 2,-4-2 0,-1-4-1,5 0-1,-8 0 0,0-4-1,0-11 0,0-9 1,-1-5 0,1-1 0,0-3-1,0-10 0,0 0-1,0-3 1,3-1 0,5 3 1,0-2 0,0 0-1,0 0 0,0-4 2,0 4 0,5 3 2,7 2 1,4 1 1,-4 5 1,5-1 1,-1 5 0,5 8 0,-1-3-1,5 9-1,-9-2-2,0 9 0,1 10 2,-1 0-3,-3 0 0,3 0 1,-4 6-2,0 1 0,-7 9 1,3-2 0,4 5-1,-8 0 1,-4 2-1,0 0 0,0 1 0,0-2-1,-8 3 2,4 1-1,-4-2 0,-5-2 0,1 0 0,-4-3 0,-1-1 0,1-2 0,0-1 0,-1 0 0,1-4-1,-1-4-2,1 1-1,0-6-2,3 4-1,-3-1 0,4 3-1,-1-6-2,1 3-3,4 0-5,4-3-2,0 0-3,0 0-8,4 0-10,0-3-5</inkml:trace>
  <inkml:trace contextRef="#ctx1" brushRef="#br0" timeOffset="68140.8975">2313 15549 370,'4'-3'33,"4"3"-7,-4-3-6,5 1-5,-1 2-4,4 0-3,-4-3-4,5 3-2,-5-3-7,4 0-5,-8 0-8,0 3-3,4-3-5,-3-1-4,3 1-8,0 0-6</inkml:trace>
  <inkml:trace contextRef="#ctx1" brushRef="#br0" timeOffset="68337.9087">2272 15754 283,'0'0'46,"0"4"-8,0-4 1,0 0-1,0 0-4,0 0-5,4 0-8,4 0-3,5 0-4,3-7-5,-4 1-1,5 3-2,-1-5-6,1-2-5,-1 4-6,4 0-8,-3-6-10,-5 6-10,4 0-12,25-20-10</inkml:trace>
  <inkml:trace contextRef="#ctx1" brushRef="#br0" timeOffset="70158.0128">2297 15529 165,'0'0'25,"0"-3"2,0 3-1,0 0 1,0 0 0,0 0-4,-4 0 1,4 0-2,0 0-4,0 0 2,0 0-3,0 0-3,0 0 2,4 0-2,-4 0-1,0 0-3,0 0-1,8 0 1,0 0-4,-4 0 0,4 0 2,1 3-3,-1-3-1,0 0-1,8 0 0,-3 0-2,-1-3 0,0 3-3,-4-7-3,9 4-5,-5 0-6,0 0-5,5 3-5,-13 0-4,4-4-6,0 1-11</inkml:trace>
  <inkml:trace contextRef="#ctx1" brushRef="#br0" timeOffset="71092.0663">3091 15149 236,'0'-3'41,"0"-4"-4,0 7-1,0 0-2,0-1 0,4 1-2,-4 0-8,0 1-3,0 2-2,0 7 0,0 12-1,0-1-4,4 9-3,-4 2 1,0 9-1,0 5-3,0 4-2,0-4 0,4 3-1,-4-3 0,-4-1-1,4 1-2,0 3-1,-4-3 1,4-3-1,-4-3-1,0-10 1,0 0 0,0-4-1,4-6 1,-4-4 0,4-2-1,-5-7-1,1-1 0,0-3 2,0 4-2,0-7-1,0 0-1,0-3 0,4-7-1,-4-3 1,-4-1-1,8-8-1,-4-5 1,-1-4-1,5 1 3,0-9-1,0-4 0,0-7-2,0-2 2,0-5 1,0-5-1,5-2 1,-1 5 0,0 2 2,0 8 0,4 3 2,-4 12 2,0 4 1,4 1 1,1 9 0,-1-3 0,4 9 0,-4 1 1,5 1-1,-1 1 1,-4 4-1,12 4 1,-7 0-2,11 0 0,-7 3 0,-1 3-1,9 3-2,-5 4-1,5-2 2,-5 4-3,1 1 2,-1 1-2,-4 2 0,5 3 1,-5 2-1,1 6 1,-5-1-1,-4 1 0,0 3 0,-4 3 0,1 5 0,-5-1 0,0 6 0,0-7 0,0 1 0,-5 0 2,-7-4-1,4 0 1,-4-2 0,-1 0-1,-3-7 1,4 3-2,-5-5 1,-3 2-1,-1-1 1,9-9 0,-8 5-1,-1-6-1,-3-2 2,3 5-3,1-7-2,-1-4-2,5 1-1,-1 1-4,1-7 0,4 3-3,-5 0-3,5-3-6,4 0-7,0 0-5,-5-3-4,9-3-5,0-1-3,-16-4-9</inkml:trace>
  <inkml:trace contextRef="#ctx1" brushRef="#br0" timeOffset="71690.1005">3758 15645 308,'0'0'49,"4"3"0,-4-3-6,0 6-9,4-4-5,5 1-4,-1-3-6,0 0-3,4 0-4,1-3 0,3 1-2,0-7-3,5-4 2,-5-4-3,-4 4-2,1-3-1,-5 2 0,-4-2 0,4 3-2,0 5 1,-8-5 0,0 1-1,0 2-1,0 2 1,-4-1 0,0-1-1,-4 1 0,-4 4 0,-1 2-1,1 3 2,0 0-2,-4 0 0,3 0 1,-3 3 0,0 2 1,7 7 0,-7 4-2,4-2 0,-1 2 2,5 0 2,-4 5 2,4 0 0,-5 1 2,5 2 2,4 4 1,4-4-3,-4 6 0,4-1 0,0-2-2,4-6-1,0 1-2,-4 5 0,13-5 0,-5-4-1,4-2-1,0-2 0,1-5-2,3 1-3,-4-10-1,9 0-5,-5 0-2,5-3-4,-5-4-4,-4-2-1,5-5-7,-1-2-9,-4 0-10,5 1-5,28-40-9</inkml:trace>
  <inkml:trace contextRef="#ctx1" brushRef="#br0" timeOffset="72050.1211">4282 14751 281,'0'0'42,"0"0"-4,0 0-5,0 0-5,0 0-1,4 0-5,-4 3 0,5 4-3,-1 2-1,-4 9-3,0 1-1,0 2-2,0 4 0,0 5 1,0 0-2,0 1-3,0 4 1,-9-2-3,9 4-1,-4-4-2,-4 0 1,4 1-1,-4-1-1,0 4-1,4 1-1,-5-5-1,5-6-4,-4 0-3,4-4-4,0-3-4,-4-4-4,8-2-6,0-7-6,0-4-6,0 3-8,0-6-7</inkml:trace>
  <inkml:trace contextRef="#ctx1" brushRef="#br0" timeOffset="72448.1438">4520 14890 257,'0'0'30,"0"0"-3,-4 0-2,-5 3-3,-7 5-2,8 4 0,-13 1-1,9-2-5,4 5-1,-4-3-4,-1 0 2,1 1 1,0-1 1,-5 1-1,5 2-4,0-7 3,4-1-2,-5 2-1,5 3-1,0-4 0,0-2 0,-4 0 0,3-3 1,9-1-1,-4 0-2,-4 3-1,8 1 2,-4-1 0,-4 5-1,8-1-1,-4-1 0,0-2-2,4-1 1,0 0-2,0-1 0,0 5-1,8 2 2,0-2-1,0-5 0,0-5 0,9 3-2,-9 0 2,0 0-1,4-3 0,1-3 0,-1 3 0,0 0-3,1 0-4,-5 0 0,0 0-3,0 0-4,4-6-4,-3 3-7,3 3-7,-4-8-6,4 4-7,1-5-9</inkml:trace>
  <inkml:trace contextRef="#ctx1" brushRef="#br0" timeOffset="72984.1745">4774 15271 317,'0'3'33,"0"-3"0,0-3 0,0 3 1,0 0-8,0 0-5,0-6-5,4-2-2,0-8-1,4-3-1,0 1-1,0 2-2,1-1 1,3-5-2,-4 4-2,4-4 0,-4-2-2,1 2-2,3 1 1,-4-3-1,0-1-2,1 1 1,-1-1 0,0 1 0,-4-6-1,0 4 0,0-1 2,4-3-2,-4-2-1,1 2 1,-1 0 0,-4 0 0,4 7 0,0-4 0,-4 7 0,4 1 0,0 3 0,-4 1 0,0 6 0,0 6 0,4 3 1,-4-7-1,0 7 0,0 0 1,-4 0-1,4 3 0,0 4 2,0 9-2,0 1 2,0 9-1,-4 1 2,0 3 0,-4-2 1,-1 3-1,1 2 0,4 0 2,0 1 0,0 2-2,0-2 0,-4 1-1,4-2 0,0 4 2,-1-7-1,5-3-1,0-2 0,0 2-1,0 0 0,5-4-1,-1-6 0,4-1 0,0-3-2,0-8-1,0 1-5,5 0 0,-1 1-6,0-7 0,-4-4-4,5 1-8,-5-9-11,4-3-9,-4-1-6,13-35-10</inkml:trace>
  <inkml:trace contextRef="#ctx1" brushRef="#br0" timeOffset="73222.1881">4782 14810 434,'-4'0'51,"0"0"-8,4 0-9,0 0-3,0 0-5,8 3-3,4-3-5,9 3-4,3-3-4,1 0-1,-1 0-4,1 0-1,-1-3-1,5 3 0,4-3-7,0 0-4,-5-3-4,-3 6-3,-1 0-2,1 0-5,-1 3-6,-3 0-7,-5 3-11,1 4-8,28 25-10</inkml:trace>
  <inkml:trace contextRef="#ctx1" brushRef="#br0" timeOffset="96167.5005">20695 7030 203,'0'0'30,"0"-2"0,0 2 0,0 0 2,0-3-5,0-3 0,0 3-3,0 3-1,0 0-6,0 0-1,0 0 0,0 0-4,0 0 0,4 0-2,0 0-2,-4 0 2,0 3-2,0 0-1,0 11 3,4 5-1,1 4-1,-5 0 0,0 1-1,0 6-1,4 5 0,-4-4 0,4 2-2,0-3-1,-4 0 0,0 1-2,0 0 1,0-4-1,0-3-1,0 2 1,0-6 0,0 3 0,0-7-1,0-2 0,-4-1 0,0-1 0,0-7 0,4-2 2,0-3-2,0 0 1,-5 0 0,1 0 0,-4 0-1,4-6-2,-4-2 2,4-5 1,-4-3 0,8 2-2,-9-5 0,1-5 2,4-4-2,0-3 1,0 1-3,0 0 3,0-3-1,4-4 0,0-3-1,0 0 1,0-1 0,4 5 1,0 1 0,4 3 0,-4 5 0,4 0 0,5 1 1,-5 9-1,0-5-1,0 4 1,5 2 0,-5 7 1,4-1-1,0 5-1,1-1 2,-1 3-1,-4 0 0,4 3-1,5 0 1,-9 0 0,4 0 0,-4 9 0,1-4 1,-1 1-1,0 7-1,-8 0 1,8 1 0,-8 5 1,0-1-2,0 1 1,0 1 0,0-1 1,0 2-1,-8-2-1,0-5 1,-5 2 0,1 0 0,4-1 0,-4-3 0,-5 1 0,5-2-2,-4-1 0,-1-1 0,5 1-3,-4-7-1,3 3-1,1-3-2,0 2-2,8-2-5,-5-3-9,5 0-7,-4 0-6,8-3-7,-12-5-10</inkml:trace>
  <inkml:trace contextRef="#ctx1" brushRef="#br0" timeOffset="97057.5514">21195 6725 155,'0'-4'16,"0"4"0,0-3 2,0 0-5,0 3 2,0-1 3,0 1-3,0 0-1,0 0 1,0 0 0,0 0 1,0 0-3,0-5-1,0 5 0,0 0-1,0 0 1,-4 0-2,4 0-1,-5 5-1,1-5 2,-4 1 0,8 9-3,-4-4 4,-4 7 1,0-7 0,-5 8-1,5 2-3,-4-8 0,0 8-1,-1 3-2,1-1 1,4 7 1,-9-1-2,9 3 0,-4 2-1,0 4 3,-1-3-1,5 0 0,0 4 2,4 1 1,-4-2-2,8 4 0,0-4-2,-4 1 2,4-1-2,0 0 0,0-1-1,0-2-2,0-3 0,0 4 0,4-3 0,-4-4-1,8 1 0,-4-1 0,4 0 0,0 2 0,5 1-1,-5-2-4,-4-1-4,4-7-2,0 2-2,5 0-1,-5-4-5,-4 1-4,8-8-7,-4 4-6,-3-5-9,7-7-7</inkml:trace>
  <inkml:trace contextRef="#ctx1" brushRef="#br0" timeOffset="98527.6355">21457 7238 169,'0'0'20,"4"0"4,-4 0-2,0 0 3,0 0-4,0 0 3,0 0-2,0-3 0,0 3 1,0 0-3,4 0 1,-4 0-2,0-3-1,8 3-2,-8-5-2,0-1-3,0-4-1,0 4-2,0-1-3,0 1-1,0 1 0,0-1-1,0-4 0,-4 1-1,-4-1-2,4 6 1,0-3 0,-5-2 0,1 2 1,0 1-2,0 0 0,-5 4 1,5-1 0,-4 3 0,4 0 0,-9 0-2,9 0 0,-4 3 1,0 2 0,4 1 0,-1 4 0,1 2 0,-4-1 0,4 5 0,-1 0 0,1-1 1,0 4 0,0 5-2,0-2 0,4 5 2,0-3 1,-1 7-2,5-4 1,0-9 0,0 4 0,0-4-1,5 1 2,3-7 0,-4 0 2,12-3-1,-4-9 0,1 0 0,-1 0 2,4-6 0,5-1 0,-5-7 0,1-5 0,-1 2-1,-4-6-2,1 6 2,-5-5-1,0-5 0,-4 1-2,-4 2 1,0 4-1,0-3 0,0 9 0,-4-5 0,4 3-3,-8 5-2,0-2-3,3 4-2,1 2-4,0 3-4,0 0-11,0 4-10,4 0-10,0 0-5</inkml:trace>
  <inkml:trace contextRef="#ctx1" brushRef="#br0" timeOffset="99023.6639">21526 6814 264,'0'-3'37,"0"3"-3,0-7 0,0 7-3,4 0-2,-4 0-4,0 0-3,0 0-2,0 0-1,0 0-1,4 0 0,-4 16-1,13-3-1,-5 1 2,4 5-4,0 8-1,-3-6-2,3 7 1,4 3-4,-3-1 0,-1 3-3,4-3 0,1 2-1,3 2-2,-8-4 3,-3 3-1,-1 2 0,-4-5-1,4 4 0,-4-4-1,-4 2 1,0 1-1,0 1-1,-4-1-1,0-3 1,-4-3 1,0 5-2,3-2 0,-7-3-1,4 5-4,-4-5-1,-1-3-1,9-2-1,-8-8-3,4 2 0,0-6-4,4-5-1,4-2-4,-5 3-4,1-6-8,0 3-8,4-3-9,0 0-7</inkml:trace>
  <inkml:trace contextRef="#ctx1" brushRef="#br0" timeOffset="99312.6804">22046 7214 405,'4'0'30,"0"0"-3,0 0-1,5 0-3,-1 0-2,0 0-4,4 0-4,1 0-2,-1 0-2,0 0-3,0-3-1,5-3 0,-1-1-3,-4 1 0,1-2-1,-1 2-4,-4-1-6,4 1-4,-12 3-5,5 3-9,-5 0-8,0 0-7,0 0-7,-5 3-7</inkml:trace>
  <inkml:trace contextRef="#ctx1" brushRef="#br0" timeOffset="99492.6907">22054 7403 312,'0'0'45,"0"0"-4,0 0-1,4 0-3,9 0-8,-5-3-5,8 0-9,1 0-1,-1 1-6,-4-7-2,5 2-4,3 1-6,-3 3-3,-5 0-8,0 0-8,-4 3-7,0 0-9,1 0-8,7 0-9</inkml:trace>
  <inkml:trace contextRef="#ctx1" brushRef="#br0" timeOffset="102403.8572">22664 6952 179,'0'0'24,"0"-6"-4,0 6 3,0-7 1,0 4 3,0 3-2,4-3 0,-4 0 4,5-4-2,-5 7-4,0 0-4,0 0-5,0 0-3,4 4 0,-4-1-3,0 0 1,0 10 1,0 4 1,0 9-2,-4-3 0,4 8-2,-5-1 2,1 5-3,-4-2 0,4 1-1,-4-1 0,8-3-3,-4 2-1,4-5 1,-4 0 0,0 2-1,-1-2-1,5-4-3,0 1-4,0-1 0,-4-3-3,4-1-2,0 0-3,-4-4-5,4-3-7,-4 1-3,0 1-4,4-7-9,0 6-5</inkml:trace>
  <inkml:trace contextRef="#ctx1" brushRef="#br0" timeOffset="103189.9022">23029 7217 196,'0'-3'27,"0"3"-1,0-3-2,0 3-2,0-6-3,0-4-1,0 2-4,0-1 0,4-1 0,4 1 1,-4-2 0,0 1 2,-4 0 0,8 1 1,-4 1 0,-4-2-3,0 1 0,0 3-6,0-2 1,0-4-1,0 8-2,0-6-3,-4 1 1,4-1-1,0 5-1,0-7-1,-12 5-2,4-2 2,0 2-1,4 3-1,-5 0 1,1 1-1,0 0 0,-4 3 0,8 0 0,-13 0 0,9 0-1,-4 0 2,-5 3-1,9 4 0,-4-3-1,0 6 2,8-1-1,-9 1 0,5 1 0,-4 5 0,4 0 3,-1 1 0,5 6-1,-4-3 0,4 4 2,0 2-3,4-3 2,-4 3-2,4 1-1,0-3 0,4 1 0,0 2 2,-4-1-1,0-6-1,12 1 0,-8-8 0,5 3-2,-1-2 0,4-8 1,-4 1 1,-4-7 0,13 0-2,-5 0 2,-4 0 0,5-10 0,-1-3 0,-4 2 0,4-5 2,5-1 1,-9 1 2,4-2 0,-4-1 0,5-3 3,-9 5 0,4-1 1,-8-1-1,0 0-2,0 1-1,0-4 1,0 2-3,0 0 0,0 3-2,-4 1 1,0 2 0,4-2 0,-8 6-1,3-2-2,-3 4-4,4-2-1,-4 7-3,0 0-1,4 0-5,-5-1 1,9 1-5,-8 0-5,8 3-5,-4-3-6,0 3-2,4 3-4,-4 0-1,-8 16-6</inkml:trace>
  <inkml:trace contextRef="#ctx1" brushRef="#br0" timeOffset="103941.9452">23434 7122 157,'4'-6'26,"-4"6"-3,4-3-1,-4-2 4,0 2-6,0 3 1,4-4-3,-4 1 0,0 0 0,4 0 0,-4-3-3,0-1 2,0 1-1,4-1-2,-4 0-3,0-3 2,0 0-4,5 1 3,-5 1 1,0-2-2,0-2-2,0 4-5,0-5 1,0-3 0,-5 5 1,1-5-2,0 3 0,0 1-1,0 4 1,0 1 1,-4-2-1,0 2-2,-1 1-1,1 3 1,-4 1-1,4 2 0,0 0 1,-5 2 0,1 1-1,0 10 1,-1 3-1,1-2 0,0 2 0,-4 0-1,-1-2 0,5 5 0,0 5-1,-1-2 2,1 9 1,-4-4 4,3 6-4,1 0 2,0 2-2,4 2 0,4-4 2,-5-3-2,5 4 0,4-2 0,0-2-2,0-3 0,4-6 2,0-2-1,9-7 1,3-4 0,0 2 2,1-7 1,-1-3 1,5 0 1,-1-6-1,1-2-1,3-5 4,1-9-2,-5 1 1,1 0 0,-5-4-1,-4-5-1,5 4 2,-9-1-1,-4-3-2,0 0-2,0 1-1,-4 2 0,0 3 0,-4-1-1,0 7-1,-4 3-1,4-5-4,-4 9-2,-1 2-3,-3-1-3,8 4-6,-8 4-4,-1 2-6,1 2-9,4 1-9,-4 3-8,-1 7-6</inkml:trace>
  <inkml:trace contextRef="#ctx1" brushRef="#br0" timeOffset="116438.6599">20597 8224 157,'0'0'26,"4"-3"-3,-4-1-1,0 1 2,8 0-3,0 0 0,1 0-2,-1 3 3,0 0-1,-4 0-1,4-7 3,-4 7 0,0 0-1,-8 0-2,8 0-2,-4 0-4,9 0 0,-9 4-2,4 2 2,4 10-4,-8 1 1,0 12-5,0-2 1,0 3-1,0 4 0,0-1-2,0 0 0,0 5-3,0-7 0,0-1 1,0 0 0,0 0-2,-4-1 0,4-5 2,-4 4-2,4-7 1,0-7 0,-4-1-1,4-3 0,-5-4 0,5 0 0,0-6 0,0 0 0,-4 0-1,4 0 2,-4-6-1,0-4-1,0-6-2,4-1 3,-4-4-2,0-10-2,4-3 3,0 1-1,0-4 1,0-9-1,0 0 1,0 6 0,4 4 0,0-1 0,4 7 1,0-3 1,1 4 0,-1 5-2,0 0 2,4 2-1,1 4 3,-5 3 0,4 5 0,0-1-2,1 1 1,-5 7 0,4-3 1,-4-4-1,9 4-1,-9 6-1,4 0 0,0 0 1,-3 0 0,-1 0 1,-4 6-1,0 1-1,0 2 1,0 1-1,-4 1 0,0 2 0,0-4 0,0 5 0,-8-1 0,4 3 0,-4-5 0,-5 2 0,5-4 0,-4 1 0,4-2 0,-5 5 0,1-7 0,-4 0 0,4 1 0,-5 4 0,1-5 0,4-6 0,-5 3-2,5 1-2,0-4-2,-1 0-3,5 0-1,0-4-2,0 4-6,4 0-8,4-3-6,0 3-6,0-3-6,0 0-2</inkml:trace>
  <inkml:trace contextRef="#ctx1" brushRef="#br0" timeOffset="117026.6936">21174 7992 169,'0'-3'21,"0"-1"1,0 1-2,4-3-5,0 3-1,5-1-2,-9 4 1,4-3-1,0 0 2,-4 3 1,0 0-1,0 0 2,4 0-3,-4 0 0,0-3-2,0 3-1,0 0-1,0 0 1,0 0 1,0 6-2,-4-3 2,0 10 0,-9-2 2,1-1-1,0 3-3,4-1 1,-1-7-4,1 8 0,-4-4 1,4 6-1,0 4 0,-5-3-1,1-2 1,4 5 0,0 5-3,-1 3 2,1-5 0,0 2 2,4 11-1,-4-2-1,0 1-1,8-1 0,0 0 2,-5 1-4,5 2 1,5-1-1,-5-1 0,8-4 0,0 0-2,0-4 1,-4-3 0,4 1 1,5 0-3,-5-2-3,-4-6-6,4-1 0,4 0 0,-3-5-4,-1-2-5,0 2-2,0-4-4,0 0-7,-4-6-3,1 0-7,3-3-7</inkml:trace>
  <inkml:trace contextRef="#ctx1" brushRef="#br0" timeOffset="117314.71">21485 8189 340,'0'0'50,"0"0"-10,0 0-6,0-2-6,4 2-7,-4 0-4,0 0-4,0 0 1,0 0-3,0 8 2,4 8-4,-4 0 1,0 8-3,0-4-2,0 0-2,0 0 0,0 2 0,0 2-1,0 2-1,0 1-1,0-7-1,0 3-4,0 1-4,0-2-1,0-2-5,0-4-5,-4 0-7,4-8-6,0 2-4,0-7-6,0 0-4</inkml:trace>
  <inkml:trace contextRef="#ctx1" brushRef="#br0" timeOffset="117763.7357">21596 7866 198,'0'0'25,"0"0"-2,0 0-5,0 0 4,0 2 1,4-2 3,-4 6 2,0 10-2,0 0-4,4-2 2,4 2 1,0-2-3,5 5 0,-5-3-4,-4 2-2,4 4-3,0-4-1,5 7 1,-5-8-1,4 9-1,4-2-2,-7 0 1,-1 4 0,-4-1-1,4 0-1,0 3-2,0 5 0,1-4 0,-5 5 0,0-2-1,0-4-3,-4 0 2,8 2-2,-8-5-1,0 3 1,0-5 0,-4-4-2,4 1 0,0-4 0,-4 1-4,-4-5-2,4 2-2,-5-5-3,1 2-2,-4 0-3,4-4-2,4-1-3,-9-1-9,9-1-6,0-3-6,0 3-5,0-2-4</inkml:trace>
  <inkml:trace contextRef="#ctx1" brushRef="#br0" timeOffset="118254.7638">22157 8254 210,'0'0'33,"0"0"5,-4 0-1,4-3-1,0 3-1,0 0-2,0 0 0,0 0-6,4 0-3,-4 0-8,4 0-3,8 0-4,4 0 0,-3 0-3,3-3-2,-4 3 0,1 0-4,-5-7-4,0 4-3,4 3-5,1-6-3,-9 6-6,4-5-8,-4 2-7,-4 0-4,8-1-14</inkml:trace>
  <inkml:trace contextRef="#ctx1" brushRef="#br0" timeOffset="118458.7755">22173 8383 322,'0'0'35,"0"0"-3,8 0-2,0 0-5,-3 0-4,11 0-5,-8 0-5,4 0-1,1 0-2,-1 0-5,0 0-2,1 0-6,-5 0-8,0 0-3,4 0-7,-4-3-6,5-1-7,-5 1-5</inkml:trace>
  <inkml:trace contextRef="#ctx1" brushRef="#br0" timeOffset="119724.8479">22689 8062 190,'0'-4'30,"0"4"-3,0 0 0,0-3 3,0 3-2,0 0 1,0 0-1,0 0-2,0 0-3,0 0 0,0 0-3,0 0-3,0 0 1,0 3-2,0 1-3,0 2-1,0 5-3,0 8 1,0 2-3,-4 4 0,-4 6-1,4-4 1,-1-2-3,1 8-1,0 4-1,0-4 0,0 1-3,0-1 2,0 0 0,0-1 1,0-2-3,0 1-3,4-6-5,-5-4-1,1-1-5,4 0-3,-4-5-10,0-3-9,4-3-4,0-3-7,0-2-2</inkml:trace>
  <inkml:trace contextRef="#ctx1" brushRef="#br0" timeOffset="120564.8959">23172 8000 291,'0'0'14,"0"0"-3,0 0 0,0 0-2,0 0 2,-4 0 3,4 0-1,0 0-3,-4 0 5,0 0 0,0 0 2,0 0 2,-5 3-1,1-3 1,0 0-2,0 3-4,0 0-2,-1 0-4,1-3-1,0 4-1,0-1 0,0 0-2,-1-3-1,1 3 1,-4-3-2,4 5 0,0-5 0,-1 3 0,-3-3 0,0 0-1,0 0 0,-1 3 0,5 0 0,4-3 2,-8 7-2,4-4 0,3 3 0,1-3 0,0-3 0,4 0 0,0 4 0,-8-4 0,8 0 0,0 0 0,-8 6 0,8 0 1,0-1 1,0-2 2,0 0-1,0 1 0,0-1 0,0 0-2,0 7 2,0-2-2,0-2-1,0 0 2,0 4-1,0-4-1,0 2 1,0 2-1,0-1 0,0-2 0,4 2 0,-4 1 2,4-2-1,-4-2 0,4 3 0,0-2-1,-4 1 2,4 4-1,5-8-1,-5 2 1,0-6-2,-4 3 2,4 0 0,-4 4-1,4-7 0,0 0 0,0 0 1,4 0 1,0 0 0,1 0-1,-5 0 0,4 3-1,0-3 2,-4 1-1,4-1 1,1 0-2,-5 0 0,8 4 2,-8-1 2,0 3 0,8-3-3,-3 4 1,-5-4 0,0 0 0,0 3 1,0 2-2,0 5 1,0-7-1,0 10 0,0-1 0,-4-6-1,0 4 2,0 1 0,0-7 1,0 5-2,-4-4 2,4 8-1,-8-3 0,-4-2 0,0-5-1,-5 7 0,9-3 0,-4-4 0,-5 2-1,5-2 0,0 1 0,-1-1 0,1-6 0,4 0 0,0 0-3,0 0-2,-5 0-2,1 0-3,4-6-1,4-1-3,-4-1-3,4-1-4,-5-4-4,9-1-7,-4-2-4,0 0-6,4 2-1,-8-21-11</inkml:trace>
  <inkml:trace contextRef="#ctx1" brushRef="#br0" timeOffset="121225.9338">23553 8217 235,'0'-3'17,"-4"0"2,4 3 0,0 0 0,0-3-1,0 0-4,0-4 2,0-2-4,0 4 2,0-4 0,0 2-2,0-2 1,0-1-2,0 2-1,4-5 2,-4 1-3,0 7 4,0-5 0,0 4 0,0-4-5,0 1 0,0-2 0,0 4-4,-4-2 0,0-1 1,-5 4 0,1-2 1,4-1-3,0 2-1,-4 4-1,0 0 0,-1 0 1,1 3-1,4 0-1,-4 0 0,-4 0 0,3 0 1,1 3-1,0 3 1,-4 7 0,0-2-1,-1 5-1,-3 0 2,0-2 2,3 5-1,1 5 2,0-5 0,-1 5 0,1 6 1,-4-1-1,8 1 1,-1 0 1,5 0-4,0 2 3,-4-2-3,8-3 1,0 0-2,0-1 2,8-10-1,-4-2 2,9-1 0,-1-7 2,0-6-1,0 3 3,9-3-2,-1-6-1,5-10 0,-1-3 1,5-8-1,-8 3-1,-1-3 0,1-5-2,-5 8-1,0-3 2,1 2-1,-5 1 0,-4 2-2,-4 1 0,-4 2 1,0 2-1,-4 1 1,0 1-3,-4 6-2,-9-4-1,13 4-3,-8 4-2,4-1-2,0-1-3,0 1-3,-1 3-3,1 3-9,0 0-7,0 0-8,4 3-5,-29 18-10</inkml:trace>
  <inkml:trace contextRef="#ctx1" brushRef="#br0" timeOffset="122760.0215">20806 9278 238,'0'-3'31,"0"-4"-3,0 7 0,0 0-3,0-3-5,0 3-4,0 0-2,0 0 5,0 3-1,0 7 3,0 9-1,0-2-1,0 2-2,0 2-2,0 1-3,0 2-1,0 0-3,0 5-1,0-5-3,0 3 1,4-2-2,-4-1 0,0 3-2,0-2 1,0-7-1,0 4-1,-4-4 1,4-3 0,-4 4-2,-1-4 1,1 1 1,0-2 0,4-4-1,-4-7 0,4 3 0,0-6-1,0 0 2,0-3-2,-4 0 0,4-7 1,0-10-3,0-6 2,4 2-1,-4-6 0,0-3 0,0-4 1,4-3-3,4-3 4,-8 4-1,9-4 0,-5 0 0,4 3 0,0 0 1,-4 7 0,9-2 0,-5 11 0,0 3 1,0-1 1,4 5-1,-3 4 3,3 0-1,0 5 0,-8 2-2,8 3 1,-3 0 1,-1 3-1,0 3-1,0 0 1,-4-3 0,0 11-1,1 2 1,3-4-2,-4 6 0,0-3 0,0 7-2,-4-7 4,0 7-2,0-5 0,0 2 0,0 3 0,0-5 2,-8 2-1,8-3-1,-4 1 0,-4 2 0,-1-5 1,-3 2-2,4-4 2,-4 1-1,3 0 0,-3-6 0,0 3 0,0-1 0,-1 0 0,1 1 0,0-1-2,-1-3-3,5-1 0,4-2-2,-4 3-3,0 0-5,8-3-8,-4 0-5,4 0-9,-4 0-4,-9-3-15</inkml:trace>
  <inkml:trace contextRef="#ctx1" brushRef="#br0" timeOffset="123389.0575">21362 9043 140,'0'-4'19,"0"1"-3,0 3 1,0 0-1,0 0-4,0 0-2,0 0 1,0 0 0,0 0-3,0 0 5,0 0 1,0 0 1,0 0 1,0 0 0,-4 0-3,-4 3 1,4-3-2,0 0-3,0 4 4,-4-1-3,4 6-1,0-7-1,-1 7-2,-3 4-1,4 3 0,-4 1 1,0-1 2,-5-1-1,5 10 0,-4-1 2,4 6-1,-4 5 2,3-5 1,1 4-3,0-1 0,-4-3 0,4 2-4,3 1 2,1-2-1,-4-1 1,8 2-2,0-2-1,0-6 1,0 3-2,0-2 0,0 2 0,0-5-1,0-1 0,8 1-1,1-1 0,-5-3 0,4 1-1,0 6-4,0-11-2,0 2-5,1-8-1,-1 8-7,4-6-5,0-1-5,-4-6-6,5-1-7,-5-2-3</inkml:trace>
  <inkml:trace contextRef="#ctx1" brushRef="#br0" timeOffset="123950.0896">21526 9132 326,'0'0'40,"0"3"-6,0-3-2,0 0-6,0 0-5,4 0-4,-4 0-4,0 0-5,4 0 3,9 0-4,-5-3 2,0 3 0,-4 0 0,4 0-2,-4-4 0,5 4-2,-5 0-1,4 0-1,0 0-1,-4 0 1,0 0-2,0 0-1,-4 4 2,0-4-2,0 6 0,0 5 0,0-5 2,0 4-1,-4 3-1,4 1 0,-4-1 0,0-7 0,0 2 0,0 2 0,0-1 0,-4-3-1,4 1 2,-1-4-1,5 0 0,-4 3 0,4-1 0,0 2 2,-4-1-1,4-3 0,-4 0 2,4 4-1,-4-1 1,0 2-1,4 2 2,-4-7 1,4 3-1,0 0-1,-4-1 1,4 2-1,0-1-1,0 0-1,0 1 0,0-1 0,-4 0 0,4 2 1,0-1-2,0 2 0,0 1 0,0-1 0,0-1-3,0 2 0,-4-4-3,4 4-2,0-2-2,0-2 0,0 0-4,0 1-6,0-1-6,0-3-7,0 0-6,4 2-4,-4-5-4,8 16-5</inkml:trace>
  <inkml:trace contextRef="#ctx1" brushRef="#br0" timeOffset="124159.1015">21616 9642 294,'0'3'43,"4"-3"0,-4 0-3,0 0-3,0 0-8,0 0-7,0 3-7,0 0-3,0 1-4,0-4-2,0 1-3,0-1-4,0 5-7,0-5-2,0 0-5,0 0-7,0 0-4,0 0-5,0 0-2,0 0-1,0 0-1,9 0-4</inkml:trace>
  <inkml:trace contextRef="#ctx1" brushRef="#br0" timeOffset="124712.1332">21784 8890 230,'0'0'33,"0"0"-3,0 0-6,0 0-4,0 0 0,0 0-3,0 0-2,0 0-3,4 0 1,0 0 2,0 6 3,5 5-1,-5 2 2,4 0-3,-4 1-2,4 2 0,0 0-4,-4-2-1,9 8 1,-5-1-2,-4-2-1,4 2-1,0 8 0,-4 1 0,5 0 0,3 0 1,-8-6-1,4 8-1,0-2 0,1 0 1,-5-3-1,0 2-1,4-2 0,0 0-2,-4 1 2,-4-4-1,0 0-2,0 5 1,0-5 0,-4 1-1,0-1 0,-4 0 0,0-2 0,0-1 0,-1 1-1,5-1 0,-4-5 0,-4 1-3,4-1-2,-1 0-4,1-2 0,0-4-4,0 2-1,0-2-2,-1-2-3,5-2-7,-4 1-5,8-1-5,-4-6-3,4 3-5,-12-3-8</inkml:trace>
  <inkml:trace contextRef="#ctx1" brushRef="#br0" timeOffset="125227.1626">22316 9214 249,'0'0'44,"4"0"-5,1 0-2,-5 0-2,0 0-5,0 0 0,0 0-4,4 0-4,-4 0-3,8 0-6,4-3-2,-4 3-5,5 0 0,-1 0-2,0-3-3,5 0-3,-5-1-3,0-2-5,0-3-10,1 5-7,-5-4-10,0 5-2,0 3-5,17 0-8</inkml:trace>
  <inkml:trace contextRef="#ctx1" brushRef="#br0" timeOffset="125435.1745">22357 9410 249,'0'0'41,"0"3"-1,0 0 0,0 0-3,0-3-6,0 2-1,4 1-7,9-3-6,-1 0-6,4 0-2,-3 0-2,-1 0-3,4 0-1,-3-3-2,-1 1-4,0-7-8,4-1-7,-3 1-7,-1 1-5,4 1-8,-3 1-7</inkml:trace>
  <inkml:trace contextRef="#ctx1" brushRef="#br0" timeOffset="128409.3446">22828 9143 208,'0'-8'39,"-4"5"1,4 3-2,-4-4-3,4 1-3,0-3 2,0 6-4,0 0-4,0 0-7,0 0-4,4-3-1,0-1-2,0-2-1,8-2 0,1 2-3,-1 3 0,-4-4-2,5 7-2,-1-3-1,4 0 0,-4 3 1,1 0-3,-1 0 0,0 0-1,1 0 1,-5 3-1,0 0 2,0 0-3,4 10-1,-7-5 0,-1 5 0,0-4 0,-4 2-1,-4 5 2,0 3-1,-5-1 2,1 1-2,-4 2 0,0-5 2,-1-1 0,5 0 0,-4 1-2,4-2 1,-5-1 1,5-4 0,4-1 0,-4 2 1,4-4-2,0-3 1,0 4 0,4-1-1,0-6 0,0 3 1,0-3 0,0 0-1,0 3 0,4 1 1,0-4 0,0 3 0,4-2 0,4-1 0,-3 3 0,3 1 1,-4-4 1,4 3-1,1 0-1,-5 3 1,4-2 0,-4 2-1,0 0 2,1-1-1,-5 5 1,4 2-1,-4 1 1,-4 1 1,0 5 1,0-4-1,0 7 0,0-5-1,0-1 0,-4 0 1,4-1 0,-4 4 0,-4-8 2,4 5 0,-9-7 0,9 4-2,-4-5 0,-4 1 2,3 4-3,-3-7 1,4-4-1,-4 1 0,-5 0 0,9 1-2,-4-4 1,4 0 0,-5 0-2,1 0-1,0-4-3,4 1-2,-5 0-2,5-5-1,-4-1-4,4-1-4,4 4-6,0 1-8,-1-1-8,5 2-6,0-2-5,0-4-6</inkml:trace>
  <inkml:trace contextRef="#ctx1" brushRef="#br0" timeOffset="129063.382">23426 9330 326,'-4'0'28,"4"0"-3,4-3-6,-4 0-3,0 0-3,8-4-3,-4-2 1,4 4-2,-8-4 0,8 2 1,-3 1 1,-1-7 0,-4-1 2,0 1-3,0 4 0,0-4-3,0-2-1,0 6-1,-4-2-1,4 1 0,-9 1-1,5-4-2,0 7 1,0-2-1,0 1 1,4 1 0,-8 0-2,8-1 0,-4 3 1,-9 0-2,5 4 0,0-3 2,0 3-1,-4 3 1,3-3 0,1 5-2,0 5 0,-4 6 1,4 1 0,-5 8 1,1-1-2,0 0 1,-1 8 1,1-2-2,4 4 1,-4 2 1,3-3-2,1 1 2,4 1 0,0-8-2,0 0 0,4-2 1,4-1 1,0-5 2,0-4 1,4-3 1,5 1-1,3-8 1,-4-2 1,5-3 0,3 0 0,-3-3-1,3-8 1,1-5 1,-1-5 1,-4-4 2,1 4-1,-1-8-2,-4 6 4,1-1-2,-5-5 1,0 2-2,-8-3-2,0-2-2,0 5-1,-4-3 0,0 6-2,-8-1 1,8 4 0,-1-1-2,-3 7-1,8 6-2,-8-7-2,4 13-3,4-1-2,0 3-4,0 1-2,0 0-2,0 1-2,-4 3-4,4 8-4,0-2-4,0 6-6,4-2-6,-4 5-3,12 42-8</inkml:trace>
  <inkml:trace contextRef="#ctx1" brushRef="#br0" timeOffset="129671.4168">23905 9287 291,'4'-6'27,"-4"3"-3,0 0-3,0-1-3,4-2-1,-4 1-5,4-1-1,0 0-1,-4-4-3,4 1 5,-4-4 1,0 8 0,0-8 0,0 4 1,0-6-2,-4 6 0,4-4-3,0 4-2,0-2 1,0-5-2,0 6-2,0 2 2,-8 2-2,0-10-2,4 6 1,-4 1-2,-1 4 1,-3-1 1,8 3-2,-8 3 0,4-4 0,-9 4 0,9 4 1,-4-1-1,-1 3 0,1 5-1,-4 2 1,3-4-1,1 7 0,-4-1 3,3 7-1,1 2 3,0 0 1,-4 6-1,3 5 1,-3 1 1,4 1 0,-1-1-1,1 4 1,0-3-3,8-4-1,-9 1 1,9-3-1,4-4-1,-4-3 1,4-2 0,4-7-2,0-3 4,9-2 1,-1-4 2,0-1-1,1-5 1,3 0 1,0-5 0,5-4 0,-5-4-2,0-1-2,5-2 1,-5-3 0,1-2 0,-1-3-1,-4-1-2,5 1 0,-5-1 1,-4-2-3,0 0 1,1-4 0,-1 3-2,-8-2 0,4 3 0,-4-4 0,0 3 0,-4 7-2,4 5-2,-8 2-3,4-2-3,-5 6-3,1 1-5,4 6-3,-8-1-6,-1 4-3,-3 7-13,0 2-10,3 7-10,-40 51-9</inkml:trace>
  <inkml:trace contextRef="#ctx1" brushRef="#br0" timeOffset="143252.1936">6988 8386 167,'0'0'20,"0"-3"5,5-4 1,-5 1 3,0 0-2,0 3 1,0-1-3,-5 3 1,5-2-3,0-1-1,0-2-3,0 6-1,0-3-5,0 0-2,0 3-2,0 0-1,0 3 3,5 10 1,-5 4 2,-5 7-3,5 5 0,0 4-2,0 3 0,0 4-2,0 0-1,0-3-2,0 2-2,0 1 0,5-7 0,-5-2 0,4-1-2,-4-2 2,0-4-2,0-1 1,0-9 0,0-5-1,0-2 0,0 2 0,0-4-1,0-2 1,0-3 0,-4 0-3,4 0 0,-9-5-1,5-10 1,-4-8-1,4 3 3,0-4-2,-4-2 1,4-7 0,0 0 1,-1-4-2,5-6 2,0 0 0,0 0 0,0 0 2,5 0-3,-5 7 1,0-4 2,8 7-1,-4 6 1,4 4 0,-4 3-2,4-3 2,9 6 1,-1 1 1,0 2-2,1 4 0,-1 4 1,-4 0-1,1 2-1,3 4 2,-8 0-1,5 7-1,-1-4 0,-8 6 0,4 6 1,-4 1-1,-4 6-1,0-5 2,-8 4-2,8 1 2,-8 1-1,-4 4 0,-1-7-1,1 3 2,4-6-2,-9-1 0,5 0-3,0-8 1,0 1-4,-5 1-1,5-7-5,0 3-2,-1-4-6,9-2-4,-4 0-6,0 0-5,8 0-8,-4 0-5</inkml:trace>
  <inkml:trace contextRef="#ctx1" brushRef="#br0" timeOffset="143623.2148">7517 8046 290,'0'0'40,"0"3"-4,-5-3-5,5 6-6,-4-6-5,4 3-4,-4 1-4,0 4-1,0 1-3,4 1 2,0-1 2,-4 1-2,0-2 0,-4 4-1,4 7-2,0-1 3,-5 1-2,1-1 0,0 4 0,-4 2-2,4-1 1,3 6 0,-3-2 0,4 3-1,-4 10 2,0 3-1,4 0 0,0-3-2,-1-1 1,1 1-1,0 0-1,4-4 0,0 1-2,0-4 0,0-2 0,0 0-1,0-4 0,4-3 0,0-1-3,5-3-5,-5-1-3,4-4-6,-4-3-3,0-2-3,4-4-6,1 1-9,-5-1-9,0-3-6,20-3-8</inkml:trace>
  <inkml:trace contextRef="#ctx1" brushRef="#br0" timeOffset="144058.2397">7787 8529 352,'0'-3'37,"0"-4"-7,-4-2-9,4-2-4,-4 1-4,4-6-1,-9 10-1,5-5-2,0-5 0,0 3 1,-4-1 1,4 1-3,-4 4 3,-1-2-2,5-2-3,0 3 0,0 6-2,0-9-1,-4 6 0,0 4-2,0 0 0,3 3 1,-3-3-2,0 0 1,4 6-1,-4 6 0,-5 1 1,5 4 0,0 5-1,0-1-1,4 4 2,0-1-2,0 7 2,-5 3 0,5 2 0,0 0-1,-4-2 1,8 0 0,0 0-1,0-8 0,0-2 0,4-2 2,0-3-1,4-8 2,9-5 0,-1-3-3,1-3 0,-1-2 2,0-7-2,1-4 0,-5-2 0,0-1-1,5 2-2,-5 1-5,-4-2-1,0-1-7,-4 3-7,-4-1-5,-4 4-2,0-1-4,0 1-7,-37-24-9</inkml:trace>
  <inkml:trace contextRef="#ctx1" brushRef="#br0" timeOffset="144410.2598">7877 8003 373,'4'3'46,"0"10"-9,4 1-8,4 2-4,1 0-5,-5 1-4,8 9-2,-3 1-1,-1 0-1,4 5-1,1-5 1,-1 6 1,-4 7-2,1-1-2,-1 4-1,-4 0-1,0 5 2,-4-2-2,5-3-1,-9 3-1,0-3-1,-5-3 0,1 0-2,-4-4-1,-4-2 0,4-1 1,-5-1-2,1-8-3,0-1-3,0 3-2,-5-9-4,5-1-3,4-3-1,4-2-4,-5-5-3,5-6-6,0 4-8,0-4-10,0-7-6,-4-17-8</inkml:trace>
  <inkml:trace contextRef="#ctx1" brushRef="#br0" timeOffset="144618.2717">8352 8456 351,'8'-10'50,"-4"4"-8,4 6-9,4-3-10,-3 0-6,3-1-3,0 4-5,1-3-5,-1 3-3,0-4-5,0 0-5,-3-2-6,3-4-5,-4 7-4,-4 0-5,0 3-3,-4-6-4,4 6-4</inkml:trace>
  <inkml:trace contextRef="#ctx1" brushRef="#br0" timeOffset="144814.2829">8303 8661 261,'-4'0'44,"4"0"0,-5 3-2,5 0-4,5 1-6,-5-3-5,4 2-4,4 0-6,4-3-5,0 0-1,5 0-4,-1 0-3,0-3-2,1 3-3,-5-3-2,5 3-6,-5-5-4,0-1-8,0 0-6,1-1-4,3 1-7,-4-5-4,29-8-8</inkml:trace>
  <inkml:trace contextRef="#ctx1" brushRef="#br0" timeOffset="145436.3185">8868 8251 413,'4'-7'40,"-4"7"-8,0 0-5,0 4-3,0-1-5,4 6-6,0 2 0,-4 9-4,0 7 0,0 8-3,0-2 0,0 4-2,-4 5 0,0 1 1,0 0-3,-1-5 1,1 4-2,4-6 1,-8-5-1,8-1 0,0-6-1,-8 1 1,4-11-1,4-1-1,0-3 2,0-7-1,0 0 0,0-3 0,0-3-2,0 0-2,0-7 1,0-15-2,0-6 0,0-2 2,0-10 0,0-1 0,0-12 0,4-3 2,-4 5 0,8 2 1,-4 1 0,4 1 4,1 8 0,-1 2 0,4 10 1,-4 1 0,5 5-2,-9 2-1,12 8 1,-4-2 0,5 1 1,-5 6 0,0 2 0,1 4 0,3 3 1,-4 0 2,5 0 0,-1 10-1,-4 1 1,1 5-1,3 5 0,-4 1 0,1 5-2,-1 0 0,0 5-2,-4-2 1,0 0 0,-3 7-1,-1 2 0,0 1-1,0 0 0,-4 3 0,0-7 2,-4 4-1,0-3 0,-5 1 0,-3-5-1,0-3 0,-4 1-1,3-4 0,1 0 1,-4-5-1,-1 0 1,-3-4-1,-1 1 0,5-5 0,-9 2-1,5-5-2,-1-1-3,1-1-2,4 1-2,-1-4-3,5-4-2,-5 1 2,5 0-3,0 3-2,0-3-4,3-3-7,1 0-3,4-3-10,4-3-6,0 0-6</inkml:trace>
  <inkml:trace contextRef="#ctx1" brushRef="#br0" timeOffset="145864.343">9334 8779 397,'0'0'45,"4"-2"-11,0 2-9,1 0-8,7 0-4,0 0-3,-4-3-3,1 3-2,-1-7 0,0 1-1,-4 0 2,4-4 3,-4 2-2,0-1-1,0-1-1,-4-3 0,5 6-2,-5-3 0,0-3-2,0 5 0,0-4-1,0 2 0,-5 1-1,1 1 0,4 1 1,-4 1 0,-4 3 0,0 0 0,0 3 1,0 3 0,-1 0 3,1 3-1,0 7 1,0-2 1,4 5 0,-5 1 0,5 3-1,-4-3 2,4 2-2,0-1 2,0 1-1,4 1-2,0-1 1,-4-1-2,4 1 1,0-2-2,0 3 0,4-5 0,0-3-3,4-3 0,0 4-2,5-8-3,-1-2 0,-4 0-2,4-3-3,1-6 0,3 1-3,-4-8-5,5-3-9,-1-1-13,-4-2-8,5-2-7</inkml:trace>
  <inkml:trace contextRef="#ctx1" brushRef="#br0" timeOffset="146330.3696">9858 8214 332,'0'-3'38,"0"0"-8,0-3-8,0-1-6,0 1-3,-4 1-6,4-4 0,-4-1-1,4 4 5,0-1 3,-8 2 1,8-4-3,-8 3 1,4-1 0,0-2-3,-5 1-1,5 1-1,0 1-4,0 0 0,-4 2-2,0 1 0,0 0-1,-1 3 0,1 0 0,4 0-1,-4 0 0,0 3 0,0 4 1,-1 5 0,1 0-1,-4 3 0,0 4 0,3 2 0,-3 0 1,4 4-2,4-1 1,0 2 0,0-9 0,4 8 1,0-1-2,0-5 1,4-7 0,0 3 0,0-8 0,12-7 0,-3 0 1,3-7-2,-4-2 2,5-1-2,3-4 2,1-8 0,-5-2-1,4 2 1,-7 1-1,-1 2 0,0-2 0,-8 2 0,0 5 0,-4 1-4,0 0-3,0 7-3,-4 4-5,0-1-7,-8 3-9,4 0-7,0 3-5,-1-1-9</inkml:trace>
  <inkml:trace contextRef="#ctx1" brushRef="#br0" timeOffset="146750.3937">10309 8291 404,'0'0'51,"0"0"-8,0 0-11,4 0-6,-4 0-6,4 0-6,0 0 0,8 0-4,-4 0-1,9 0-3,-9-4-1,4 1-3,1-3-1,-1 3-2,4-1-6,-8 0-5,1-3-3,3 1-10,-8 0-10,0 2-12,4 4-8,-8-9-8</inkml:trace>
  <inkml:trace contextRef="#ctx1" brushRef="#br0" timeOffset="146944.4048">10268 8480 364,'0'0'50,"0"0"-7,0 3-8,0 0-7,0-3-8,0 6-4,0-6-4,0 4-3,4-1-3,4-3-1,4 0-1,1 0-1,3 0-2,0-7-3,1 1-2,-1 0-4,5-2-6,-5 1-5,0-2-10,5-1-10,-9-2-10,41-6-10</inkml:trace>
  <inkml:trace contextRef="#ctx1" brushRef="#br0" timeOffset="147540.4389">10968 8105 349,'4'-4'42,"0"1"-7,-4 0-5,0 3-6,0-3-3,4 3-4,0 0 1,0 0-2,0 6-1,-4 4-1,0 4-2,0 8 1,0 2-2,-4 2-1,0 1-3,-4 3 0,4 3-1,-4-3-2,4 9-2,0 2 1,4 2-1,-5-3-1,-3-1-5,4 1-4,0 0-3,-4-2-3,4-5-5,0-2-5,-5-4-8,9-7-4,0-4-7,0-3-2,0 14-9</inkml:trace>
  <inkml:trace contextRef="#ctx1" brushRef="#br0" timeOffset="148016.4661">11385 8278 362,'4'-8'44,"-4"2"-8,0-7-10,0 0-4,5-1-3,-5-2-1,0 2-5,0 1-2,0-3-2,-5 0-1,5 2 0,0 1-1,-8 2-2,4 1-2,0 4 0,0 0-1,-4-1 0,0-1-2,4 2 1,-5 3 0,1 3-1,0 0 1,-4 0 0,-1 5-2,1 4 2,0 7-1,-5 0-1,1 1 2,0 4-2,-1 5 2,1 1-1,0 3-1,-5 9 2,5 1-1,3 10 0,-3 2 0,4 0 0,0-1 0,3-1 0,1-4 0,8-7 0,0-5 0,4-7 0,9-8 0,3-8 3,4-5 3,1-6 1,-1-3 0,5-8-1,-1-11 0,1-5 1,0-7-1,-1-5 0,5-1 1,-9-6 2,1 0-1,-1 3 2,-8 3-1,-3 4 0,-1 2-5,-8 1 1,0-1-1,-4 9-1,0 1-2,-13 7-4,5 1-3,4 3-6,-9 3-3,5 7-7,0 0-7,0 3-9,-1 3-11,1 7-13,-37 42-9</inkml:trace>
  <inkml:trace contextRef="#ctx1" brushRef="#br0" timeOffset="148986.5216">11856 8105 161,'0'0'18,"0"0"1,0 3-2,-4 0-2,4-1-4,-4 1 3,4-3-3,0 6 3,0-6 4,-4 0-3,4 3 6,0-3-1,0 0 2,0 0 1,0 0 1,0 0 1,0 0-6,0-3-3,0 3-3,-4-6-2,4 6-4,-4-8-1,0-2-2,0 1 0,4-6-3,-9 6 1,5-4-1,0 0 5,0-1-2,-4 1-1,4-3 1,-4 5-1,-1-1 0,1 2 1,0 4-1,-8-1 0,7 7-1,-3 0-1,0 0 0,0 7 0,-1 2 0,1 7 0,0 2 2,-9 7-2,5-1 0,-5 6 1,5 4 2,-4 0-1,3 13 0,5-6-2,0 5 1,-1 6-1,9 1 0,-4-5 0,8-5 0,0-4 1,8-7-1,0-11 1,9-5 1,3-12 1,9-4 2,0-8-1,3-11 0,1-11 0,0-3-1,0-4-2,-5-9 1,1 6 0,-9 1-2,-3 2 1,-5 1-2,-4-1 0,-8 4-1,0 1-1,-4 5-4,-8 0 0,-4 1 0,-5 6-4,1-3 1,-5 9-5,0 5 0,5-1-8,-5 7-7,1 3-7,-1 3-6,5 3-7,-1 10-7</inkml:trace>
  <inkml:trace contextRef="#ctx1" brushRef="#br0" timeOffset="150034.5815">9514 9281 247,'0'0'42,"0"0"-4,0-3-4,0 3-4,0 0-3,0 0-1,0 0-2,0 3-2,0-3-2,0 6-1,0-6-2,5 7 0,-5-1-2,4-1-2,-4 4 0,8 4-3,0-5 0,0 8-3,-4 0 0,0 1-1,-4 9 0,0 1 0,0 3-3,0-1 2,0 4-1,-4 0 0,4-2-2,-4 2 1,4 2-1,0-8-1,-4 3-1,0-3 1,4-1-1,0-9 0,0 2 0,-4-6-1,0-5 2,4 1-1,-4-2 2,0-4-2,0 0-1,-1-3-1,-3 0 0,4 0-2,0 0 0,-4-3 0,8-3-1,-4-7 0,-4-1 1,3-6 2,5 0-2,0 1 0,0-8 1,0-4 2,0-3-1,0 0 1,0-6 0,0 1 1,5-4 0,3 3-2,-4 0 1,0 0 1,0 4 2,4 6-1,0 0 3,1 7-2,-1 6 1,-8-5 1,8 9 0,8 2 1,-3 1-2,-1 4-1,0-1 1,5 6 0,-1-2 0,0 3 0,1 0 0,3 0-3,-3 4 3,-1 6-3,0 6 1,1 1 0,-1 6 1,-4 0-2,1 6 2,-1 1 0,-4 0-1,0 1 0,-4 2 1,0-1-2,1-2 0,-5 0 0,-5 0 0,1 4 0,-4-6 0,0-1 0,-4-1 0,-1-5 0,-3-1 0,4 6 0,0-6 0,-9 3 1,9-3-1,-9-4 0,1 0-2,-1-5-3,5 2 0,0-4-2,-5-4 1,1 2-3,3-7-2,1 3-3,8-3-2,-5 0-5,5-3-2,0-4-10,4 2-6,-4-10-7,4 2-5</inkml:trace>
  <inkml:trace contextRef="#ctx1" brushRef="#br0" timeOffset="150324.5981">10305 9373 431,'0'0'40,"4"0"-10,4 0-10,-4-3-4,8 3-5,-4 0-2,5-3-3,-1 3-1,0 0-2,1-3 1,-1-1-3,4 1-1,-4 3 1,1-3-5,-5 0-2,4 3-5,-4 0-7,-3-3-9,3 0-13,-4 3-4,0-4-7</inkml:trace>
  <inkml:trace contextRef="#ctx1" brushRef="#br0" timeOffset="150532.61">10321 9559 336,'0'0'41,"0"0"-4,0 0-7,8 0-8,4 0-5,1 0-5,-1 0-2,0-3-6,5 3-3,-5-3-4,0 0-7,0-1-4,1 4-4,-5 0-4,4-4-7,1 1-6,-5-1-4</inkml:trace>
  <inkml:trace contextRef="#ctx1" brushRef="#br0" timeOffset="150887.6303">10951 9165 344,'0'0'45,"0"0"-7,0 0-7,0-3-6,0 0-6,5 3-4,-5 3 1,0-3-3,0 3 0,0 13-2,0 1 1,0 1-1,-5 4 0,5 0 0,-8 5 1,4 4-4,-4-1 1,0 2-3,4-2-1,0 0-3,-1 0 0,1 0-2,0 2 0,4-2-1,-4-3-5,0 2-3,0-5-4,0-3-4,0 1-3,4-2-6,-4-4-7,0-3-4,4-2-3,0-1-2,12-4-10</inkml:trace>
  <inkml:trace contextRef="#ctx1" brushRef="#br0" timeOffset="151451.6626">11402 9287 330,'8'0'33,"-8"-3"-2,4-6-6,-4 2-5,0-1 0,4 2-4,0-10-3,0 0-2,-4 8 1,0-5-2,4-2-1,-4 0 0,5-4-2,-5 2 0,4 1 0,-4 2-3,4-2 0,-4 3 0,0-3 0,0 5-3,-4-2 0,0 4 1,4 2 1,0 2-2,-5 2 1,-3-6 1,4 2-2,-4 7-1,0-3 0,-5 3 1,5 3 0,-4-3-1,0 4 1,4 5 0,-5-3-2,1 6 0,0 0 1,-5 6 0,5 1 1,-4 3 1,-1 2 1,1 6 0,4 0 0,-1 4 1,5 7 0,-4 4-1,4 4 0,0 0 1,8 0-2,-5-1-1,5-3 1,5-9-1,-5-2 0,12-7-1,0-5 0,0-8 0,5-4 0,-5-7 3,13-3-1,-9 0 2,4-10-1,-3-2 1,3-9 1,-3-6 0,7-2 0,-7-1 1,-1 0-1,0-3 0,1-7-1,-5 0-1,-4 4 2,-8-3-1,4 6-1,-4 3 0,0-4-3,-4 4 1,-4 8 1,4 8-4,-8-5-3,3 3-5,1 8-2,0 1-4,4 4-6,0-3-5,-4-1-11,4 7-7,-1 4-8,-11 23-10</inkml:trace>
  <inkml:trace contextRef="#ctx1" brushRef="#br0" timeOffset="152258.7087">10276 9569 173,'0'0'19,"0"-3"4,0 3-3,0 0 2,0 0 0,0 0 0,0 0 0,0 0 0,0 3 1,0-3-1,0 3-1,4-3 1,0 3-3,0 0-3,8-3 0,-3 0-2,3-3-2,-4 3-4,4-3-2,1 0-1,-1-4-1,0 4-1,1 0-4,-1 0-3,-4 0-4,4-1-5,-4 4-7,-3 0-6,3 0-6,-4 0-8,0 0-8</inkml:trace>
  <inkml:trace contextRef="#ctx1" brushRef="#br0" timeOffset="153304.7686">11819 9171 181,'0'0'27,"4"0"1,1 0-1,-5 0-1,4-3-2,0 3 2,-4 0-3,4-3-3,0 0-2,0 0 0,-4-4-4,0-2-2,0 4-3,0-1-2,0 2 1,4-2-1,-4-4 0,4 3 1,-4 0-1,0 1 0,0-4 0,-4 1-2,4 6 0,-4-4 1,4 1-3,-8 1 1,4-1 1,-4 3-3,-1-1 1,5 1-1,-4 0-1,-4 3 0,4 0 0,-5 0 1,5 0-2,0 3 0,0-3 0,-5 3 0,1 7 1,0 4-1,0-1 1,-1 3 0,1 4-2,0 6 2,0 1 0,-1 3 1,1 4-1,0 2 1,3 4 2,5-4 0,-4 6 1,4-4-1,4 0 0,0-8-2,8 4-1,-4-7 1,13-2-1,-5-4 1,9-9-1,7-5 3,-7-4 3,3-3 0,5-6-1,0-7 4,-5-6-1,5-5 0,-5-3 1,5-5-1,-9-1 2,-3-1 0,-1-2-1,-4-4-1,-3 7 0,-9 3-3,0-7 0,0 8-2,-9-1-1,5 3 0,-8 5-5,0 4-2,-5-1-3,5 8-4,-8 2-7,3 2-2,-3 7-8,-1 0-1,1 3-3,4-3-10,-1 10-7,1 4-6,-1-4-6</inkml:trace>
  <inkml:trace contextRef="#ctx1" brushRef="#br0" timeOffset="185742.6239">7103 10834 335,'0'0'35,"0"0"-5,-4 0-6,4 0-5,0 0-2,0 0 2,0 7 1,0 2-2,0-1-3,0 11-2,0 0 1,0-1 0,4 4-1,-4-1-3,0 4 1,0-1-2,0 3 0,0 3-3,0 2-3,4-2 1,0 0-2,-4 1-1,0 3 1,0 3-1,0-4-1,0 1 2,-4-4-1,4-3-1,-8-2 0,4-4 1,0-8-1,4-4 0,-4-2-1,0-7 2,4 1-1,0-1 0,0-8 0,-9-7 0,9-13-1,-4-2 0,4-3 0,0-12 0,0 4 0,0-5-1,0 0-1,0-7 1,0-1-1,0-1 2,0-1-1,4 2 1,1 5 1,-1 9 1,8 0 2,-4 13-2,0-1 2,0 4 0,1 5 1,7 8-1,-4-5 0,9 3-1,-5 2-1,1 4 0,3-2 0,-4 3 0,-3 2-1,-1 4 0,4 0 0,-8 0 0,1 10 0,-5 6 0,0-2 0,-4 8 0,0 5 0,-4 4 0,4-1 0,-8 2 0,-1 1 0,-3-3 0,0-3 0,-5-1 0,5-3 0,-8 0 0,7-6-2,-7 2-1,4-4-1,-1 0-3,1-5-1,-1-4-2,5-4-1,0 1-4,0-3-2,8 0-8,-5-3-8,5-2-8,0-1-6,4-37-11</inkml:trace>
  <inkml:trace contextRef="#ctx1" brushRef="#br0" timeOffset="186165.6481">7631 10483 230,'0'0'24,"0"0"-1,0 0 0,0 3-3,0 0-3,0 2 0,-4-5-3,4 6-3,0 1 1,-4-1-2,4 0 0,-8 4 6,8-4 0,-8 5 0,4 2 1,-5 0-2,9-2-1,-8 2-2,-4 6 0,4 1-1,-5 3-2,1 7 1,0 3-1,0 4 2,3-1-3,1 4 1,4 3 2,-8-3-3,4 3 1,8-4-2,-9 4 1,9-6 0,-8 3-1,8-7-1,0 1-2,0 0 0,0-3-2,4-4 0,0 0-2,1-2 1,3-4 0,0 1 0,0-1 0,-4 1-1,4-4 0,1-3-4,3 0-4,-4 1-3,0-4-4,0-4-4,1 2-4,-5-7-7,4-3-8,4-6-8,-4-1-5,5-32-10</inkml:trace>
  <inkml:trace contextRef="#ctx1" brushRef="#br0" timeOffset="186449.6643">7852 10906 293,'0'0'43,"0"0"-2,4 0-3,-4 0-5,0 0-5,0 0-6,0 1 0,0-1-4,0 3-3,4 10-2,-4 3-1,0-2-2,5 5 0,-5-1-4,8 1-1,-8 2-1,0 1 0,4-1-2,-4 4 0,0 2 0,0-3-1,0 1-3,0-4-3,-4 1-4,4 2 0,0-5-6,-4-4-5,4-3-7,0-1-7,-4-4-7,4-4-6,4 6-10</inkml:trace>
  <inkml:trace contextRef="#ctx1" brushRef="#br0" timeOffset="186839.6866">8016 10516 286,'0'0'41,"0"-3"-5,0 3-1,0 0-2,0 0 1,0 6-5,8-2-6,5 11-1,-5-3-2,4 0-3,4 6 0,-3 4-1,3 8-1,-4 0-3,5 4 0,-1 4-3,0-1 0,-7 2-1,3 4-1,-8 3 1,4-4-2,-8-1 2,0 4-1,0 1-3,0 0 1,0-7-3,0 1 1,-4-6-2,0 2 0,0 1 0,-4 1 0,0-8 0,-1 0-1,1-3 0,0 0-1,0-1-4,4-2-3,-5-5-4,1-2-3,4-1-5,0 0-3,0-8-6,4-2-5,0 4-9,0-7-9,0-3-5</inkml:trace>
  <inkml:trace contextRef="#ctx1" brushRef="#br0" timeOffset="187103.7017">8618 10963 398,'4'0'39,"-4"0"-5,8 0-6,0 0-8,1 0-5,3 0-5,-4 0-1,8-3-3,-3-4-2,-1 1 0,4-2-2,-3 2-3,-1-4-5,4 4-8,-3-1-9,-5 3-8,4-3-9,-8 1-5,0-4-8</inkml:trace>
  <inkml:trace contextRef="#ctx1" brushRef="#br0" timeOffset="187265.711">8634 11162 261,'0'0'49,"0"0"-1,0 3 0,13 0-5,3-3-10,-4 0-5,0 0-5,5-3-5,-1 0-5,1-1-2,3 1-5,1-3-5,-1 0-10,0-2-12,-3 4-17,-1-2-16,13-7-11</inkml:trace>
  <inkml:trace contextRef="#ctx1" brushRef="#br0" timeOffset="188942.8069">9269 10639 235,'0'0'45,"0"-4"-2,0 4 0,0 0-6,0 0-3,4 0-7,-4-3-3,4 3-1,-4 0-5,4 0 2,4 7-2,-8 2-2,4 4-1,0 11-4,-4 6-2,5 0-2,-5 5-2,-5 5-1,5 1 0,-8 5-2,4 0 0,0 4 0,-4-4-1,0-3-1,4-7-3,0-2-3,-5-1-6,5-6-3,0 2-6,0-9-7,0-1-11,0-1-11,4-5-5</inkml:trace>
  <inkml:trace contextRef="#ctx1" brushRef="#br0" timeOffset="189455.8363">9731 10969 308,'5'-3'34,"3"-6"-2,-4-4-6,4 2 0,-4-8-4,4 4-3,-4-1 0,0 1-1,-4-3-3,0 2-1,0 2-4,0-8-1,0 6-1,0-2-3,0 2-2,0-1 1,0 4-1,-8-3-1,0 5-2,4 2 2,-4-1 2,0 4-3,-5 1 2,5 2-2,-4-4-1,4 7 0,-5 0 2,1 0-2,0 4 0,0 3 0,-5 3 1,5 9 0,4 2 1,-9 6-1,9-2 4,-4 2-1,4 3 1,-5 5 0,1 2 0,4-4 1,4 4-2,-4-1 1,8-2-1,0-4-1,0-1 0,4-2 0,-4-3 0,4 1-1,4-11 0,0 2 0,9-3 1,-5-7 1,4-6 0,5 0 0,-5-9 0,9-4-1,-1-4-1,1-6 1,-5-4-1,-3-3 0,-1-2-1,-4 2 2,1-3 0,-1-1-1,-4 1-1,-8-2 0,0 5-1,0 9 2,0-4-2,-4 10 0,4 3-2,-8 2-3,4 4-3,0 4-5,-1-3-3,1 5-4,4 5-4,-4-3-10,4 4-7,0 7-5,0-1-3,13 31-10</inkml:trace>
  <inkml:trace contextRef="#ctx1" brushRef="#br0" timeOffset="189983.8665">10247 10893 270,'4'-3'42,"0"-7"-5,5 1-4,-5-4-5,4-1-5,-8 1-4,4 2-1,0-5-1,-4 0-3,0 2-4,-4-2-4,4 0 0,-4 5 1,0-5-1,-4 3-2,8 5 1,-9-8 1,1 10 0,0-4-2,4 3 0,-4-3-1,-4 7-2,3-4 1,-3 7-1,0 4 0,4-1-1,-5 0 2,1 7-1,0 4-2,-1 2 2,1 4-2,0 9 2,0-5-1,-1 6 0,-3 2 1,4 4 1,3 1 1,1 0 0,4 2 0,-4-2-1,8-1-2,-4 1 0,4-7 1,0 0 0,0-1 1,4-8 0,4-5 0,4-1 1,1-10-1,3 5 3,5-10-1,-5 0 0,0-3 4,9-7-3,-5-4 0,-3-2 1,3-5 1,-7-1-1,-1-2 1,0-3-2,0-5 2,1-1 0,-9-1-3,4 1 3,-8 0-3,0-1 0,0-1-2,-4 5 0,0 3-1,4 0 0,-4 8 0,-5 3 0,9 5-4,-4-5-2,0 7-3,0 5-3,0 1-2,0 0-3,4 0-4,0 3-2,0 0-7,0 6-8,0-3-4,0 4-7,0 15-5</inkml:trace>
  <inkml:trace contextRef="#ctx1" brushRef="#br0" timeOffset="190559.8994">10808 11058 364,'0'0'51,"0"0"-9,0 2-6,0 1-7,4 0-6,0 0-4,9 1-2,-5-4-4,4 0-2,0 0-3,5-4 1,3 1-3,-3-9-2,-1 4-1,0-5 0,1 0-1,-5 2-1,0-2 0,-4-1 0,1 1 0,-1-3 1,-4 2-1,4 1-1,-8 4 0,0-2 0,0-2 0,-4 0-2,0-3 2,0 5-1,-4-1 0,-5 5-2,1 1 2,0 3 0,-5 3 1,1 0 0,0 3 0,-1 3-2,-3 4 3,3 2 2,1 3 2,0 4-1,3-2 3,1 6-1,4-6 2,4 5 0,-4-1-1,8 4 0,-4-4-1,-5 1 1,9-4-1,0 1-1,0-2 0,0 2-2,4-4 2,5-3-2,3 4-1,-4-4 0,9-3 0,-5 1-1,0-1-1,9-3 1,-1-6-2,0 0-2,1-3-5,-1 3-4,1-6-4,-1-4-4,1 1-7,-5-4-8,1 5-11,-5-5-12,25-20-13</inkml:trace>
  <inkml:trace contextRef="#ctx1" brushRef="#br0" timeOffset="191113.9311">11451 10179 240,'0'-1'39,"0"-3"-1,0 1-1,0 0-2,0 3-2,4-3-2,-4 3-5,0 0-3,0 3-4,0-3 0,0 3-2,0 0-3,0 5 0,0 5-3,0 3 2,0-2-3,4 5 1,0 2-2,-4 8-1,0 1-3,0 0-1,-8 0 0,4 2-1,0-2 0,-4 0-1,4 4 0,-1-2-1,-3 4-1,0-6-3,4-6 0,0 5-3,4-12-1,-4 4-6,4-8 0,-4-7-1,4 4-2,0-10 0,0 0-7,0 0-9,0-10-5,4-3-6,-4-4-3,24-39-8</inkml:trace>
  <inkml:trace contextRef="#ctx1" brushRef="#br0" timeOffset="191482.9522">11676 10351 283,'0'0'34,"4"0"0,-4 0-2,0 0-6,-4 6-4,4-6-6,-4 10-7,4-4-1,-8 0-3,-4 2 1,7 2-2,-3-4-1,-4 4-1,0-5 2,-1 4 0,1-2 0,0 2 4,0 1-1,-5-4 3,5 2 0,0-2-2,-1 4 0,-3-4 1,4 4-1,-1-6 1,1 9 1,4-10 0,-4 1-2,8 2 0,-1-3-1,5 3 1,0-2-2,0-3 0,0 2-1,5 1 1,3-4-1,4 0-1,4 0-3,5 0 1,-1 0-1,-3 0-1,-1-4-1,5 4-3,-9 0-4,0 0-1,4 0-1,-3-3-5,-5 3-3,0 0-4,-4 0-5,4 0-8,-8 0-8,5 0-5,-5 7-9</inkml:trace>
  <inkml:trace contextRef="#ctx1" brushRef="#br0" timeOffset="191749.9675">11905 10464 428,'0'0'42,"0"0"-6,0 0-11,0 0-5,-4 0-6,4 3-3,-4-3-3,0 0-2,0 3-1,4 3-4,0 1-2,0-1-4,0-6-1,4 5-2,0 0-4,-4-5-6,0 0-8,4 0-6,4-5-7,-3 5-9,15-21-7</inkml:trace>
  <inkml:trace contextRef="#ctx1" brushRef="#br0" timeOffset="192061.9853">12196 10027 386,'0'-4'47,"0"4"-10,0 7-2,4 2-8,-4 12-3,0 4-3,0-1-4,0 5-2,-4 1-1,4 0-3,-4 0 0,0 5-4,-4-4 1,8 2-2,0 4-3,-9-4 0,9 0 0,0-2-2,-4-3-2,4-1-6,-4-1-2,4-3-3,-4-2-3,4 8-4,4-12-4,-4 2-6,4-8-4,9-1-8,-5-7-11,20 0-9</inkml:trace>
  <inkml:trace contextRef="#ctx1" brushRef="#br0" timeOffset="192708.0223">12683 10702 352,'0'-3'45,"0"3"-4,0 0-3,0 0-7,17 0-7,-9 0-3,4 0-5,0-3-4,1 1-3,7-1-2,-8-6-1,5 2-3,-1-2-5,0 4-5,-3-1-5,3-1-5,-4 4-10,-3 0-7,-1 0-11,-4-1-6,8 8-8</inkml:trace>
  <inkml:trace contextRef="#ctx1" brushRef="#br0" timeOffset="192932.0351">12704 10920 357,'0'0'51,"0"-3"-7,0 3-7,0-3-7,4 3-6,4 0-4,4-4-6,1 1-3,7 2-3,-8-6-2,9 4-5,-5-3-2,0 3-5,5-7-5,-5 7-4,1-3-8,-5-4-8,4-1-6,1 1-6,-1 4-3,21-8-9</inkml:trace>
  <inkml:trace contextRef="#ctx1" brushRef="#br0" timeOffset="193272.0546">13363 10381 358,'-4'-2'49,"4"2"-7,0 0-7,0 2-4,0 11-6,-4 3-3,-5 4-2,9 9-3,-8-2-3,4 6 0,4 4-3,-12 3-2,8 6-1,4 3-3,-8-1 0,8-2-2,-5 3-2,-3 0 2,8-2-3,-4-8-4,0-2-5,0-4-3,0-6-3,0 2-4,0-8-7,4-6-8,0-7-8,0 2-5,0-4-6</inkml:trace>
  <inkml:trace contextRef="#ctx1" brushRef="#br0" timeOffset="193976.0948">13866 10424 396,'0'0'43,"0"0"-11,0 0-7,-4 3-7,-4-3-3,-4 0-5,0 7-2,-1-1-2,1 3-1,-4 1-2,3-5 0,-7-2-1,8-3-1,-1 6 2,1-3 3,-4 1-1,-1-1 0,5 0 1,0-3 1,-1 3-3,5-3 0,-4 0-2,0 0 0,3 0 0,1 3 0,0-1 1,4 4-2,0-3 1,0 4-1,0-1 1,-5-3-2,9 4 1,-4-1 0,4-3 1,0 4-1,0-3 0,0 6 1,0-4 0,0-3 1,4 4 0,-4 4 2,5 2-1,-1-1 0,-4-2-1,8-2 0,-4 5-2,-4-1 1,8-5-1,-4 4 1,0 2-1,-4-1-1,4-4 2,-4 2-2,0 2 0,5 1 1,-5-8 0,4 8-3,4-4 2,-4-2 0,0-3-1,4 1 1,0-5 0,1 0 0,-1 0 0,0-5 0,0 5 0,4-4 0,1 0-1,-1-2 0,-4 0 2,4 2-1,1 4 0,-5 0 0,0 0 0,0 4 0,0-1 0,5 6 0,-9-1 2,0 5-2,4 0 1,0 3-2,-4-2 2,1 8 0,-1-4-1,-4 1 0,0-2 2,0 6 0,-4-3 0,-1-4 1,1 2 0,-4 1 2,-4-2-1,4-1-1,-5-3 1,9-2-1,-4-2 0,0 1 1,0 0-2,-5-4-1,5-3-1,0 0 0,-4-3 0,-1 0-1,-3 0-3,4 0-1,0-3-3,-1 0-2,-3 0-1,4-7-2,-1 4 0,-3-1-4,8-2-1,0 3-4,3 1-9,5-2-9,-4-2-7,4 3-4,0-9-9</inkml:trace>
  <inkml:trace contextRef="#ctx1" brushRef="#br0" timeOffset="194566.1286">14399 10666 223,'0'-5'35,"0"2"-2,0-4-6,0 1-1,0 3-4,0-4-5,4-2 1,-4 1-1,4-2-6,-4-5 0,4 5 2,-4 2-5,8-5 0,-8 1 1,0-3 1,0 3-1,0 2 1,0 0-3,0 1 1,0-2 0,0-2-4,-8 4 2,4-3-1,-4 6 1,-5-3-2,5 2 1,-4 4-1,0 0 0,3 3 1,-3 0-1,4 0-1,-4 0 0,-5 0 1,5 6-2,0 1-1,-1 2 0,-3 7-1,0-2 0,-1 2 0,5 5 2,-4 1-2,-5 2 0,1 9 1,7-4 0,-3 8-2,0-4 3,7 0 0,1 4 0,0-4 0,4 1 0,4-9 1,0-4 0,4-2 0,0-3 2,8-5 1,5-5 0,-1-6 0,1 0 2,3 0-1,-4-9-2,5-4 2,3-1 0,-3-9 0,-1-4-1,5 7 2,-5-12-1,1 5-1,-5 0 1,1-5-1,-9 2-2,0 6-1,-4 2 1,0-2-2,-4 0-1,0 2-4,0 4-4,-4-1-3,4 3-4,-8 2-5,-4-2-5,3 5-6,-3-2-14,0 7-16,-41 3-16</inkml:trace>
  <inkml:trace contextRef="#ctx1" brushRef="#br0" timeOffset="197000.2678">10718 12621 276,'0'2'41,"0"-2"-1,0 0 1,4 3-2,-4 0-5,4 0-3,4-3-8,1 0-4,3 0-3,-4-3-5,4 0-2,1-2-2,-1-8-2,13 1-1,-13-1 1,0-1-3,0 1 0,1-3-2,-1 2 0,0-2 1,-8-2-1,4 2 1,-8 4-1,0-3 0,0-1 0,0 1 0,-4-3-3,0 2 3,0 5-1,-4 2 0,-4 5 1,-1 1 0,-3 3 1,0 0 0,3 3-2,1 7 0,0-1 1,0 6 0,-1 1 1,1-2-2,4 5 4,0 2 1,-1 4 1,5-1 4,-4 3-3,4 2 2,0-6 2,4 6-4,0-5 1,4 0-1,0-5-2,0-5-1,9 2 0,-1 3-1,0-5-1,0 2-3,1-6-3,7-9-4,-3 3-2,-1-4-7,0 0-3,1 0-7,-1-4-8,-4-4-9,5-4-7,15-18-8</inkml:trace>
  <inkml:trace contextRef="#ctx1" brushRef="#br0" timeOffset="197374.2892">11361 11682 225,'0'0'30,"0"-4"-5,0 4-3,0 0-6,-4 4 1,4-4-1,0 0 5,0 12 1,0-1-1,0 5 1,0 0 3,0 8-2,0 0-3,0 1-4,0 2-1,0 4-5,0 0 0,-4 0-4,4 2 0,-4-3-3,-5 3 2,5 1-3,4-2-1,-4 1 0,0-6 1,4 5-3,0-5-2,0-3-4,-4-2-1,4-8-3,0-4-6,-4 3-5,4-12-2,0 2-5,0-3-3,0-3-4,0-2-4</inkml:trace>
  <inkml:trace contextRef="#ctx1" brushRef="#br0" timeOffset="197706.3082">11553 11890 153,'0'0'30,"0"0"0,4 0-2,-4-3-2,0 3-2,-4 0-3,4 0-3,-4 0-1,-4 0 0,-4 6-4,8 0 4,-5-1-5,-3 8 5,0-4-1,0 1-1,3-2 1,-7 1 0,4 4-1,-1-7-5,-3 6 1,4 3 0,-1 1-3,1-1 0,4-6 0,-4 4-2,4-5-1,3 1-1,1 4 1,0-3-1,4-4-2,-4 2 0,4-8 1,0 10-1,4-4 1,-4 3-1,4-4 1,9 5-1,-5-1-2,8-6 0,-8-3-4,5 0-3,-1 7-1,0-7-4,1 0-3,-1 3-8,-4-3-5,8 3-8,-7-3-4,3-3-6,12 6-6</inkml:trace>
  <inkml:trace contextRef="#ctx1" brushRef="#br0" timeOffset="197958.3226">11918 12168 397,'4'3'36,"-4"-3"-5,0 0-7,8-3-4,-4 3-7,4 0-2,0-3-3,5 0-3,-5 3-4,0 0-6,0 0-2,0 0-4,5 0-4,-9 0-3,4-4-2,4 4-2,-8 0-6,5 0-4,-5 0-5,20-12-6</inkml:trace>
  <inkml:trace contextRef="#ctx1" brushRef="#br0" timeOffset="198142.3331">11914 12343 254,'0'1'44,"4"-1"-3,0 4-4,-4-1-2,8-3-3,4 0-8,-4 0-5,1 0-6,3 0-3,0-3-8,0 3-4,5-5-9,-5-2-6,0 1-5,1 0-5,3-4-4,-12 7-3,8-6-4</inkml:trace>
  <inkml:trace contextRef="#ctx1" brushRef="#br0" timeOffset="198492.3531">12614 11834 339,'4'0'40,"-4"3"1,0-3-5,0 7-7,0 7-4,0 2-3,0 0-2,0 1-4,0 6-1,0 0 0,0 4-3,-4 5 0,-1-2-2,5 7 0,-4 0-1,-4 5-2,4 1-1,-4 3-2,4-3-1,0 0-2,-4-6 1,3 3-1,1-4-3,0-2-3,-4-4-2,4-2-2,-4-1-5,0-6 1,4 1-2,4-4-5,0-2-3,0-7-9,0-2-4,0-3-6,4 0-9</inkml:trace>
  <inkml:trace contextRef="#ctx1" brushRef="#br0" timeOffset="198690.3645">12900 12546 407,'0'0'47,"0"0"-12,0 0-10,0 4-6,-4 2-8,0-3-8,0-3-10,0 3-8,4 0-5,0 1-6,0-1 2,0 0-3,-4-3-5,0 0-6,0 5-8</inkml:trace>
  <inkml:trace contextRef="#ctx1" brushRef="#br0" timeOffset="199379.4039">13551 11930 273,'0'-4'29,"0"1"1,-4 3 0,0 0-1,-8 0-2,3 0-2,1 0-4,0 0 0,-4 3-1,4-3-6,-5 0 0,5 0-3,0 0-1,-4 0-2,-1 0-2,1 0-1,0 0 1,-5 0-2,1 0-2,0 0 2,3 4-1,1-1 1,-4-3-1,-1 3 0,5 0 1,0-1-2,4 1 2,-1 0-2,1-3 1,4 3-1,0-3 0,0 3-1,4 4 0,-4-4 0,0 0 3,4 7-1,0-7 0,0 2 0,0 1 1,0 0 1,0 7-2,-4-5 0,4 1 1,-4 4-1,4 3-1,-4 2 1,-1-3-1,1-3 0,4 4-2,0 4 1,-4-1-1,4-3 1,0-2 0,0-4-1,0 3 0,0-2 0,4-5 0,-4 4 0,9-4 0,3-3 0,-4 0 0,4-3 1,1 7 0,-5-4 0,4-3-2,-4 0 3,4 3-2,1-3 1,-5 0 0,4 0-1,1 0 0,-1 5 0,0 4 1,0-2-2,1-1 2,-5 9 1,4-6 2,-4 4 2,0-1-2,-3 3 0,-1 1 0,0 1-1,-4-1 3,0-2-2,0 2 0,0 0-1,0 0 0,0-2 2,-4-1-4,0 1 1,-9-1 0,1 0-2,-4-4 0,3-1 1,1 5 0,-4-7-1,8 1 0,-9-4 0,5-1-3,-5 1-4,5 0-5,0-3-4,0 3-4,-1-3-3,1 0-6,0 0-7,4 0-9,4 0-7,-5-3-8</inkml:trace>
  <inkml:trace contextRef="#ctx1" brushRef="#br0" timeOffset="199866.4317">12880 12615 232,'0'-7'39,"0"4"-4,0 0-4,4 0-6,-4 0-4,4 3-1,0-4-2,0 1-2,-4 3-2,4 0-5,-4 0 2,0 0 0,0 0-2,0 0-1,0 0-2,0 0-2,0-3-1,0 3-3,0 0-2,0 3-10,0-3-5,-4 0-7,4 0-7,-4 0-9,-25 3-11</inkml:trace>
  <inkml:trace contextRef="#ctx1" brushRef="#br0" timeOffset="211968.1239">10943 13294 331,'0'0'43,"-4"3"3,4 0-6,0 2-9,0 11-5,0-1-5,0 3-2,-4 4-5,4-1-1,0 0-2,0 1-2,0 2 0,0 1-1,-4 2 0,4 3 0,0-3-2,4 8 0,-4-1-3,0 5 0,0 4-2,0 3 0,-4-3 0,4-3-3,-4 6-2,-4-8-3,-1 4-2,1-6-3,4-6 0,0-6-2,0-5-4,-4-4-7,0 1-5,4-10-2,-1-3-6,1-3-7,-16-6-7</inkml:trace>
  <inkml:trace contextRef="#ctx1" brushRef="#br0" timeOffset="212348.1456">11205 13440 277,'0'0'45,"0"0"-4,0 0-5,0 0-5,0 0-8,0 3-7,-4 6-3,-4 3-4,-4 0-2,4 1-2,-5-2 0,5 5-2,-4 0-2,-1-2 0,-3-1 0,4 0 1,0-2-2,-5 5 5,5-4 4,0 0 0,-5 3 3,5 1-3,0-4-1,-1 0 4,-3 1-2,12 0-1,-8-2-2,3-5-2,9 7 0,-8-2 2,8-1-3,-4-1 2,4 1-2,0-2 1,4-5 0,-4 6-3,4-2 1,0 2-2,9-2 0,-5-3 0,0 6 0,4-4-1,1 1-4,-1-4-2,4 3-4,-3 0-3,-1-4-2,0 1-1,-4-3 0,5 3-4,-5-3-4,0 0-1,0 0-3,-4 0-1,4-3-5,-3 3-2,3-3-5</inkml:trace>
  <inkml:trace contextRef="#ctx1" brushRef="#br0" timeOffset="212567.1582">11443 13553 389,'0'0'39,"0"3"-4,0-3-5,8 0-8,-8 3-5,4-3-5,4 0-2,0 0-4,1 0 0,-5 0-4,8 0-2,4-3-3,-8 0-7,1 3-6,-1-4-10,0 4-7,-4-3-9,-4 0-2</inkml:trace>
  <inkml:trace contextRef="#ctx1" brushRef="#br0" timeOffset="212760.1692">11410 13734 329,'0'0'47,"0"0"0,0 0-8,0 0-7,0 0-7,4 0-7,4 0-4,0 0-4,5 0-4,-5-3-8,0 0-6,0-1-12,5-2-11,-9 0-12,8-7-5,8 5-10</inkml:trace>
  <inkml:trace contextRef="#ctx1" brushRef="#br0" timeOffset="213489.2109">11766 13993 309,'4'0'45,"0"0"1,0 0-3,5-3-8,-1 3-7,4-5-9,0-11-2,5 0-1,3-1-6,5-5 1,-5-6-4,5 1 0,-1-4-1,1-3-3,4 1 0,-1-4-1,5-2 0,-4 2-1,-1-3 0,1 1 1,-4 2-2,-1-3 1,-3 0-1,-1 2 0,-8 5-1,1 0 1,-5 2 1,-8 4-1,0-1 0,0 7 1,0 2-2,-8 5 2,4 1-2,-9 3 1,1 6 0,-4 4 0,-1 1 0,1 9 0,-5-1 1,1 12-2,-1 1 2,5 5-2,0 2 2,3 1-2,-3 7 1,4-1 0,-5 4 0,5 6 1,0-3-2,-1 3 1,1-1-1,0 1-1,8 0-1,4-6 3,-4-4-1,0-6-1,4-7 2,0-6 0,4 2 0,0-9 1,0-4 1,12-6 2,-3 0 0,-1-3 1,4-7-2,-3 1 1,-1-9 0,8 2-2,-3 4 2,-5 1-2,0-5 0,5 6-2,-5 1 0,0 2 0,-8 6-1,0-3-1,0 4-1,1 0 1,-1 4 0,0-3-1,-4 9 3,0-1-1,4 7-1,-4-2-1,0-4-1,4 0 1,-4-1 1,4-3 0,0-6 0,0 0 0,4 2 0,1-4-1,-1-1 1,0-3-1,0-4 0,0-2 1,5 1 1,-5 1 2,4-6 1,0 10 3,-3-4 2,3 5 2,0 2 0,0 0 2,1 3 0,-5 0 0,4 3-1,-8 4-3,9 4-2,-5 1-2,4 1 1,-4-2-4,4 2-3,-3 0-2,3-4-5,-4-4-2,4 1-3,-3-6-2,-1 0-5,0 0-5,4 0-10,-4-6-8,1-5-5,19-29-11</inkml:trace>
  <inkml:trace contextRef="#ctx1" brushRef="#br0" timeOffset="213856.2319">12970 13177 408,'0'4'48,"0"-3"-7,0 6-6,0 8-8,-4 3-5,0 4-4,-9 2-4,5 8-1,0 1-2,4 4-1,-8-4-2,3 4-1,1-1-1,4 4-2,-4-3 0,4-1-2,0 4 0,0-3-1,-5-7 0,1 8-3,4-8-3,0 3-5,4-6-5,0-1-3,0-5-4,0-6-9,-4-5-7,4-5-5,0 1-4,0-3-3,8 10-5</inkml:trace>
  <inkml:trace contextRef="#ctx1" brushRef="#br0" timeOffset="214041.2425">13117 13774 342,'0'-7'48,"0"1"-3,0 6-5,0 0-6,0 0-9,0 3-4,0-3-6,0 3-3,0 4-6,0-3-7,0-4-6,-4 7-11,4-1-10,0-3-9,-4-3-8,4 0-6</inkml:trace>
  <inkml:trace contextRef="#ctx1" brushRef="#br0" timeOffset="214706.2805">13563 13278 247,'-4'0'26,"4"0"1,-4 0-4,-4 0-4,0 0 0,-4 0-7,7 0-2,-3 3 2,0-3-3,-4 0 2,8 3 4,-4-3 0,-1 3 3,1 0 1,4-3-2,-4 0-2,8 4-1,-4-1-2,-4 0 0,3-2-4,1 3 0,0-1 0,0 0-3,-4 0 1,8 4-2,-4 2 1,-4-3 1,4 1-2,-5-2-2,5 1 2,4 0-1,-4 1 0,0-1 2,0 2 0,-4 1 0,8 1-2,0-4-1,-8 1 3,8 1-1,-4 1-2,4 1 1,4-1-1,-4 1 0,0-5-2,0 1 0,4 0 1,-4 1-1,4 2 1,-4-1 0,8 2-1,-8-7-1,8 3 2,-4 1-2,0-1 2,5 0-1,-5-1 0,0-2 0,0 0-1,4 1 2,0 2-1,-4-6-1,0 3-1,5 0 2,-1-3 0,4 0-2,-8 0 0,9 0 0,-9 4 0,4-4 0,4 3-1,-4-2 1,5-1 1,-5 7 1,0-1 0,0-3 0,0 4 0,0-1 0,-3 0 0,-1 1 1,0 1 0,0 1 2,-4 1-1,0-4 2,0 5 0,0-1 0,0 6 0,-4-8 0,0 4-2,-5-2 0,-3-4-1,4 7 0,0-5 0,0 1-3,-5-9-2,5 7-1,-4-1-3,0-3-3,-1 0-4,9 2-4,-8-2-7,4-3-7,0-3-11,3 3-11</inkml:trace>
  <inkml:trace contextRef="#ctx1" brushRef="#br0" timeOffset="215411.3209">12814 12969 140,'0'0'29,"0"0"-4,0 10 1,0-2-8,0 1-1,0 4-6,0 1-3,0 2 4,-8 0-5,4-2-2,0 2 2,-4-1 1,-1 4 1,-3-3 5,4 4 1,-4-1 2,4 2-1,-1 1 3,-3-1-4,4 3 4,-4 4 0,-1-1-3,1 4 0,0-1-1,-1 2-6,5-2 2,0 3 0,4 1-4,-4 2-1,0 4 0,-1-2-1,5 10-3,0-2 1,4 0 0,0 0-2,0 3-3,8-4-3,-4-5-1,13 4-5,-5-6-2,9 0-6,-1-4-8,9-1-6,-1-3-7,5-3-3</inkml:trace>
  <inkml:trace contextRef="#ctx1" brushRef="#br0" timeOffset="216039.3568">13645 12936 187,'0'0'26,"0"0"-1,0 0 1,0 0 1,4 0-1,-4 1-1,9 3 1,-5 8-2,4 4 4,0-1 1,0 4-4,0 4-3,5 6-2,-1-5-2,0 6-3,1-3-2,-1 5-2,4 1-1,-4 7-2,-3 0 1,-1 3-3,-4 3-1,4-3-1,-4 0-1,0 1 0,-4-1 0,0 0-2,-4 3 1,0-3 0,-4 10 0,0-7 1,-5-7-3,5 1 2,-4 0-1,0-4 0,-1 1-3,-3-4-3,0-2-4,-5-4-7,1-2-5,-5-4-10,5 1-11,-5-1-9</inkml:trace>
  <inkml:trace contextRef="#ctx1" brushRef="#br0" timeOffset="218720.5101">7193 15417 345,'0'-1'53,"0"-2"-7,0-1-10,0 4-9,0 0-7,0 0-2,0 4 0,0 5-1,0 15-4,4-3 0,4 6-1,-3 5-1,3 4-4,0 1-2,-4 2-1,4 4-1,0-3 0,1 3-2,-5-6 1,4 5-1,-8-5 0,4 9-1,-4-9 0,0-1-1,0 1 1,0-7-2,0-1 1,-4-5 0,4-7 1,-8-4-2,4-7 1,-5-6 1,5-3-1,-4-3-1,4-4-3,0-11 1,-4-15 1,0-1 0,3-3 2,-3-9-2,4 3 2,0-3 1,0-5 0,4-2 0,0-4 0,0-2-1,0 1 1,0-1 0,0 8 0,8-5 2,-4 16 1,9 4 2,-1 9-1,0-1 0,4 3-1,1 7 0,-5 2 0,9 8-2,-9-5 1,8 3 0,-7 5-1,3 5 0,0 0 0,-3 3 0,-1 0-2,-4 9 1,4-5 1,1 0-2,-9 12 2,4 0-2,-4 2 2,0 4-1,-4-1 0,4 1 0,-4 5 0,0 0 0,-4-5-1,-4-1 2,0 3-1,-4-5 0,-1-3 0,1 4 0,-4-1 0,3-4 0,-7 1 0,3-5 0,1 5 0,0-4 0,-1-2 0,1-1-1,4-1-5,-1 2-3,5-4-4,-4 1-1,0-4-5,3 2-7,1-2-6,4-3-10,4 3-8,-16 0-10</inkml:trace>
  <inkml:trace contextRef="#ctx1" brushRef="#br0" timeOffset="218956.5236">7738 15497 376,'8'-3'35,"-4"3"1,4-2-9,4-1-7,1-7-4,-1 4-6,4 0-1,-3-1-6,3-1-7,0 2-5,-3 3-5,-1-7-7,0 4-3,-4 1-1,-4 0-3,5 4-6,-5-2-3,-4 7-5</inkml:trace>
  <inkml:trace contextRef="#ctx1" brushRef="#br0" timeOffset="219141.5342">7693 15742 212,'0'0'48,"0"0"1,4 0 0,4 0-4,4 0-8,0-3-5,1 1-6,3-4-6,-4-1-6,5-2-5,-5 2-1,0 1-5,5-2-7,-5 5-8,0 3-9,1 0-8,-5 0-9,4 0-9,13 0-9</inkml:trace>
  <inkml:trace contextRef="#ctx1" brushRef="#br0" timeOffset="219454.5521">8483 15314 318,'0'0'52,"4"-6"-2,-4 6-10,0-3-8,0 3-8,0 3-5,0-3 0,0 6-5,0 10 1,0 1-2,0 14-2,0-3-3,-4 6 1,0-1-1,0 4-2,-1-1-2,1 4 0,4 0-1,0-4-1,-8 2-1,8-4-1,-4-1-3,4 1-4,-4-4-5,0 0-4,0-5-4,0-1-10,4-5-9,0-4-4,0-6-5,0 1-4</inkml:trace>
  <inkml:trace contextRef="#ctx1" brushRef="#br0" timeOffset="220024.5847">9068 15543 306,'0'-2'39,"4"-7"-3,-4-4-4,0 4-7,0-4-1,0 2-4,0 1-3,0-2-2,0 0-4,-4 0-1,4-4-4,0 1 1,0-4 2,0 7-2,0-6-2,0 2 2,-4 2-3,0-2 0,0 0 1,0 5 1,-4 2-1,4-4-3,-5 2-1,1 4 0,0 7 1,0 0 0,-4 0-2,-5 3 0,5 1 0,0 7 1,-5-2 0,1 10-2,4-4 1,-1 4 0,1 1 0,-4 7 1,3 5 0,1 2-1,0-1 0,-1 4 2,1-1 1,4 4 0,0 0 1,4-1-2,-4-4 1,8 2-1,0-4 2,0-2-2,0-4-1,8-5 2,-4-8 0,8 2 1,9-6 1,-5-4-1,0-3 0,5-3 0,-5-3 0,9-7 2,-9-9 0,9 2-2,-5-5 2,1 1-1,-5-1 1,0-5-2,1-4 2,-5 1-1,-4 2-1,0-3 0,-8 1 0,0 0 0,0-5-1,0 8-1,-4-3 0,-4 3-1,-4 4 0,8 3 0,-4 4-3,-1 3-2,1 4-2,4 4-5,0 5-4,-4 0-2,4 0-6,0 1-3,0 9-6,4-4-10,0 13-4,0-4-3,4 4-4,20 51-6</inkml:trace>
  <inkml:trace contextRef="#ctx1" brushRef="#br0" timeOffset="220566.6157">9617 15483 291,'0'-4'38,"4"-2"-4,-4-3 1,0 4-2,0-5-6,-4 4-4,4-4-6,-4 1 0,4 1-2,-4-2-5,-5 1 1,5-1-2,0 1-1,0 1 0,0-8-1,-4 6 0,4-1-1,0 5-1,-5-4-2,5-2 0,-8 4-2,4 4-1,4 4 1,-8 0 0,7 0 0,-7 5 0,4 2-1,-4-1 0,-1 13-1,1-5 2,0 2-1,0 5-1,-1 7 0,-3 3 2,0 2 0,-1 4-1,5 2 0,-5 4 0,5 0 0,4 0-1,-4-6 2,4 6-1,3-7 0,5-2 0,0-4 1,0 2 0,5-12 0,7 3 1,0-6 0,4 2 3,1-13 0,-1-2 2,1-4 0,3-4 0,1-5-1,-5-7 0,8-5 2,-3-4-2,4-2 1,-9-3 1,4-1 1,-3 0-1,-1-3-1,-4 1 0,-3-4 0,-1 4 0,-4-4 0,-4 4 0,0-2-2,-4 5-1,0 3-2,0 0 1,-13 4 0,5 4-1,0 8-2,-1 2-4,-3-1-4,4 7-4,-1 3-2,1 0-3,4 3-3,0 0-5,4 7-4,0-1-9,4-2-11,0 4-8,0 38-9</inkml:trace>
  <inkml:trace contextRef="#ctx1" brushRef="#br0" timeOffset="221286.6569">10034 15727 287,'0'0'48,"0"-3"0,0 3-1,0-3-10,4 3-6,-4 0-7,9 0-6,-1 0-2,4 0-5,-4-3-2,-4 0-4,5-4-1,-5 1 0,4 1-1,4-1-1,-4 0 0,-4-1 0,1 1-1,3-4 0,-4 2 0,0-1-3,-4-1-1,0-2-1,4 0 0,0 0-1,-4-1 3,0 5-2,-4-2 2,4 1-2,0-1 1,-4 2 2,0-1 0,-4 6 0,-1 0 0,1 3 0,0 0 1,0 0 1,0 3 1,0 0 1,-1 6 3,1 3-2,0 0 4,-4 3 0,3 0 2,-3 5-2,4-3 1,0 2-1,0-1-1,4 4 1,-1-1-1,5-2 0,-4 1-1,4-1-1,0 2 1,4-2-2,-4-1 0,5 1-1,11-8 1,-4 2-2,-4-1 0,5-2 1,7-7-2,-8 2-1,1-5-1,3-2-6,-4-1-4,1-3-5,-1-1-3,0 1-7,0 0-10,-3-7-14,3-2-12</inkml:trace>
  <inkml:trace contextRef="#ctx1" brushRef="#br0" timeOffset="222654.7351">10403 15305 243,'0'-7'34,"0"6"2,4-12-3,-4 0-4,4 2-6,4-5-3,-4 3-5,4 1-3,-3-3-1,7-1-3,-4-1-1,0-5-2,5 1-1,-5-1-1,0 1 2,4-1-1,-4 1 0,1-1 1,-1 1 1,0-3-1,-4 2 0,4 2 2,-4-3-2,-4 3-1,4-6-1,-4 6-1,4-1 0,1 2-1,-5 0 1,0 4 0,0-1 0,0 4 2,0 1-2,0-2 0,0 7 1,0 2 0,0 1 0,0 2-1,0 1-1,0 0 0,0 0-1,0 0 1,0 0-1,-5 0 0,5 4 0,-4 12 0,4-1 4,-4 7 2,-4-1-2,8 4 1,-8 2-1,4 0 0,4 2 3,-4 1-2,0-3-1,4 1-3,0 3 0,0-4 2,0 0-1,0-5-2,4 5 2,0-2-1,0-10-1,4 7 0,0-8-4,5 2-1,-5-6-1,0-2-2,0-8-2,4 0-3,5-3-5,-9 1-7,-4-4-6,4-4-10,0-3-4,-3 2-4</inkml:trace>
  <inkml:trace contextRef="#ctx1" brushRef="#br0" timeOffset="222892.7488">10423 14926 297,'0'0'50,"0"-3"2,0 3-3,0 0-10,0 0-5,8 0-7,5 0-3,-1 0-4,4-3-6,-3 0-4,7-1-2,-3 1-3,-1 0-5,0-3-6,1 4-4,3-4-1,-8 3-4,5 3-4,-5 0-8,4 0-5,-3 0-7,-1 0-3,0 0-4,25 6-4</inkml:trace>
  <inkml:trace contextRef="#ctx1" brushRef="#br0" timeOffset="224051.8151">10874 15351 220,'0'0'38,"0"0"5,0 0-2,4-4-4,0 4-5,4-3-4,0-14-1,4-5-3,1 1-3,-1-3-3,4 5-4,1-3-1,-1 1-3,9-3-1,-5-4-2,5 1-2,-1 0-1,1-5-1,-1 2-1,1-1 0,-4-2-1,-1 3 0,0-5 1,-7 5 0,-1-1 1,4 7-2,-7-1 1,-9 4 1,4-1-2,-4 5 0,-4-2-1,4 7 1,-9 0 0,-3 5-2,0 1 1,4 6 1,-9 0 0,5 3-1,0 4-1,-1 8 0,1 0 1,0 4 1,-5 1-2,5 1 1,0 8 1,0-2-2,-5 3 2,5-1 0,0 4-2,-1 0 0,1 4 2,4-7-2,4 4 2,-4-3-2,-1 0-2,5-8 2,4 3-1,0-9 1,4-1 0,1-6 1,3-5 0,0-2 0,8-3 2,-3-3 1,-1-2 1,8-5 0,-7-3-1,3-1 0,0-2 0,1 4 1,-5 0-2,0 0 1,-3 2 0,3-3 0,-4 9 0,0 1 0,-4-4-2,0 4 1,0 3-2,-4 0 1,0 3 0,5 4-2,-5-3-1,4 6 1,-4 6-4,0 1-1,0-7 1,4 2-1,-4-5 0,0 4 1,4-2 2,-4-2 0,4-4 0,-4 0 1,4-3 1,-4 0 0,8 0 0,-4-3 0,4 0 0,-3 0 1,-1-1-1,4-2 1,-4 1 1,4-1 2,4 0 0,-3 2 3,-1 1 0,-4 0-1,8-3 1,-4 6-2,1 0-1,3 0 0,-4 0-1,0 3 0,-4 3-1,13 1-1,-13-4-4,8-3-2,-12 0-2,8 0 0,-8 0-3,4 6-3,5-6-2,-1 0-7,0 0-11,4-3-9,-8 3-7,21-13-11</inkml:trace>
  <inkml:trace contextRef="#ctx1" brushRef="#br0" timeOffset="224400.835">11766 14708 232,'0'-3'35,"0"2"2,0 1 0,0 0-2,0 0-4,0-4-5,0 4-4,0 0-2,0 0-1,0 0-2,0 0 1,0 5-3,0 11 0,0 0-3,4-2 1,-4 2 1,0 5-4,0 4 1,0-1-1,-4 0-1,4 5-1,-4-2-2,-4 0-2,4-2 0,0 5-1,0 1 0,-5-4-2,5-2 0,0 2 0,4-2-1,-4-10-5,0 4-2,0-8-3,4 5-5,-4 0-3,4-5-2,0-2-6,0-5-5,0-1-8,4-3-7,-4 0-5</inkml:trace>
  <inkml:trace contextRef="#ctx1" brushRef="#br0" timeOffset="224618.8475">11942 15177 281,'0'0'48,"0"0"-1,0 0 0,0 0-8,4 0-7,-4 0-7,-4 0-7,4 0-4,0 0-6,0 0-1,0 0-4,0 0-4,0 0-5,0 0-2,0 0-5,0 0-5,0 0-7,0 0-5,4 0-5,-4 0-4,0 0-5</inkml:trace>
  <inkml:trace contextRef="#ctx1" brushRef="#br0" timeOffset="225309.887">12323 14775 310,'-4'0'35,"4"-1"0,0-3 1,0 4-4,-4 0-6,4 0-6,0 0-4,0 0-4,0 0-1,-4 0-3,4 0-1,0 4-1,-4-4 0,-1 0 0,5 1 0,-8-1 0,0 3 0,4 1 0,-4-1 0,4-3-1,-4 6-1,-1-3-1,1 0 0,-4 1-1,4-1 0,4 0 0,-5 0-1,1 0 0,4 0-1,-4 4 0,0-7 0,8 0 2,-4 1-2,4 3 0,-4-1-2,4 0 2,0 0 0,-5 0 0,5 1 0,0-1 0,0-3 0,0 0 0,0 6 0,0-3 0,0-1 0,0 4 3,0-3-3,0 4-1,0-4 1,0 3 0,0 1 0,0-1 0,0 2 0,0 1 1,0-2 0,0 2-1,0 2 0,0-4 0,0 6 0,5-10-2,-5 0 2,4 3 0,0 4 0,4-10 1,-4 1-1,4-1 0,0 4 0,1-1 0,-1 0 0,0-3 1,0 0-1,0 0-2,1 0 2,-5 0 0,4 0-2,-4 3 2,4 3 3,-4 1-3,0-1 1,4 5-1,-8-4 1,5 5 1,-5-5-1,0 4 1,0 2 0,-5-4 1,5 1-1,0-2 0,-4-5 0,0 6 0,0-2 1,0-4-1,-4 3-2,0 1 1,0-7 0,-5 1 0,5 6-1,0-4 0,0 0 0,-5 0-2,1-3-2,4 0-5,-4 0-2,3-3-5,5 3-8,0 0-8,0-3-9,-4-4-10,8-1-11</inkml:trace>
  <inkml:trace contextRef="#ctx1" brushRef="#br0" timeOffset="225747.9121">12528 14568 277,'0'0'43,"0"0"-1,0 0 0,4 7-6,-4-4-6,4 5-6,4 8-5,-4-3-4,8 1-3,-3 5 1,3-5-2,0 9 0,-8-3-3,8 6 1,-3-3-2,-1 5 0,0 0-1,0-1 0,0 0 0,-8 2-3,5-2 0,-5-3 0,4-2-1,-4 5-2,0-2 1,-4 2 0,-1 0 0,-3 0 0,-4 5-1,0-8-1,-1 3-4,1-1-3,0-3-2,-5 3-1,1-2-4,4-4-6,0 3-4,-5-7-7,1-2-9,-5 2-7,-32 23-11</inkml:trace>
  <inkml:trace contextRef="#ctx1" brushRef="#br0" timeOffset="226472.9535">11737 14578 135,'5'0'20,"-5"0"0,4 0-1,-4 0 2,0 0-3,0 0 1,0 0-2,0 0-3,0 0 1,0 0 1,0 0 4,0 0-7,0 0 1,0 0-3,-4 0-1,4 0 0,-5 0-1,1 0 3,-4 0-1,4 2 0,-4 7-1,4 1 0,-4-4-2,4 4-1,-5-4 2,5 2 0,-4-2-3,0 1 2,-4 2-1,3 2-2,1 2 0,-4 0 0,4 3 0,0-2-1,-5 5-1,5-5 0,0 5 0,0-1 2,-5 4-1,5-1-1,-4-2 3,0 5-1,8 6-1,-5-1 4,1-2-2,4 0 1,0 4-1,-4 0 0,8-1-2,0 3-1,4-3 0,4 5-2,-4-1 1,8-4-1,-3 0-4,7 0-2,-4 2-3,1-8-8,7-3-2,-8 7-8,5-7-10,-5 4-12,-4-7-14</inkml:trace>
  <inkml:trace contextRef="#ctx1" brushRef="#br0" timeOffset="229986.1545">13007 15360 196,'0'0'36,"0"0"2,0 0 4,0 0-2,0 0-1,0 0-4,0 0-4,0 0-4,4 0-3,-4 0-4,8 0-5,0 0-2,0 0-4,0 0-3,-3 0-1,3-3-1,0 3-2,0 0-4,0 0-3,-4 0-3,0 0-2,5 0-4,-5 0-2,0 3-7,0 0-4,4-3-2,-8 0-5,4 0-1,-4 0-4</inkml:trace>
  <inkml:trace contextRef="#ctx1" brushRef="#br0" timeOffset="230213.1675">12982 15589 251,'0'0'47,"0"0"1,0 0 0,0 0-5,0 0-8,0 0-6,12 0-10,-3 0-4,3 0-3,0 0-2,0 0-7,-3-3-7,3 0-9,0 0-10,0-2-12,-3 2-10,3-1-3</inkml:trace>
  <inkml:trace contextRef="#ctx1" brushRef="#br0" timeOffset="230723.1966">13563 15125 220,'0'-3'41,"0"0"-1,0 3 3,0 0-5,0-7-1,4 1-8,-4 6-6,0 0-2,0 0-1,9 3-3,-9 3-3,8 1 0,-8 9-3,0 1 1,4 5-2,-4-4-2,4 3-2,-4 10-1,0 3 0,-4 5 0,4 1-2,0 3-1,-8 0 1,0 3-2,3-3 0,-7 0 1,8-2-2,-8-1 0,0-2-3,7-1-3,1-4-3,-4-3-3,4-3-6,0-1-4,0-9-8,0-1-5,4-3-6,0-5-4,8 21-9</inkml:trace>
  <inkml:trace contextRef="#ctx1" brushRef="#br0" timeOffset="231284.2287">13977 15440 354,'4'-7'34,"-4"-2"-2,0-6-1,4-4-6,0 2-7,0-2-4,0 1-5,0 2-3,-4 1-1,5 0-1,-1-1-3,-4-4 0,4 4 0,-4-3 1,0 11-2,0-8 1,0 3 1,0 5-1,0-1 0,-8-4 1,3 7 1,-3-1 2,4 2 0,0-1-2,0-3-2,-4 2 1,0 4 1,-1 3-2,5 0 0,-8 3-1,4 0 0,4 7 0,-9 3 2,5 1-2,-4 2 0,0 1 0,4 9 0,-9 4 0,5 3 0,0 1 0,3 2 0,1 7 1,-4 0 0,4-3 2,0 3-2,3-3 0,1-4 1,0-2 1,4-3-2,0-7-1,4-2 1,0-4 3,5-9-1,3-2 2,0-4 0,5-3-1,-5-6 0,0-4 0,5-3 0,-1-4 2,-4-5-2,5-5 2,-5 3-1,0-5 2,0 2-2,-3-3 1,-1-2-1,-8 5 0,8 0-1,-8-2 1,0 2-2,0 7-1,-4 1 1,4-2-3,-4 2 1,0 6-3,4 5-3,-4 2-3,0 3-3,4-7-4,0 7-3,-5 3-4,5 3-9,0-3-5,0 0-5,0 3-3,0 4-6,17 42-5</inkml:trace>
  <inkml:trace contextRef="#ctx1" brushRef="#br0" timeOffset="231809.2588">14390 15293 210,'4'-9'18,"1"9"6,-1-6-2,4 2 1,0-5-6,-4-2-4,4 7-3,1-5 2,-5 9 0,4-10 3,-8 4 4,4 0-1,0 1 0,-4-1-2,0-1-5,0 1-3,0-1 2,0 1-2,0-2-1,0 2-2,-4-4 0,0 4-2,-4 3 0,4 0-2,-5-4-1,-3 6 1,4-3 1,0 1-2,-1 3 1,-3 0 0,0 0 1,0 0 1,-1 3 2,1 2-1,4 8-2,-4 0 0,-1-1-1,1 3 0,0 1 1,-1 1 1,1 2-1,0 5-1,4 6 1,0 5 0,-5-1 1,9 5 0,0 1-3,0 0 0,0-4 1,4 1-1,0-7 1,4-1 0,0-5 1,8-4-2,1-4 1,3-3 3,0-10 2,-3-3 2,3 0 0,0-6 1,1-4 1,-1-6 0,5-4 2,-5-4-2,4-5 0,-7-1 1,-1 0-2,0-2 1,5-1-3,-13-4 1,4 0-3,0 1-1,-4-4-1,0 4 0,-4 2-2,0 4-1,0 1-1,-4 5-4,-4 5-3,-4 5-3,0 5-2,-1 5-4,-3 4-6,4 4-8,3-1-10,5 0-9,-4 11-10</inkml:trace>
  <inkml:trace contextRef="#ctx1" brushRef="#br0" timeOffset="233059.3303">14939 15494 169,'0'0'41,"0"0"4,0 3 2,0 3-4,0-6-4,0 3-3,0 1-7,0-4-4,0 3-5,4 0-2,4-3-3,0 0-5,1 0-2,3-3 0,0-4-2,5 4-2,-5-11 0,0 1-2,0 1 0,-3 0 2,3 0-3,-4-1 0,0 2 0,-4-2-1,0-3 1,1 2 0,-5 1-2,4 4 0,-4-2 1,0 4 0,0-9 1,-4 4 0,-5 5-2,1-1 0,-4-4 2,4 5 0,-5 4 1,1 3-1,4 0 1,-4 0 2,-1 10-1,1 2 0,-4 3 1,8 0-1,-5 5 2,5-6-2,0 5 0,0-2 3,0 6 0,3-3-2,-3 6 1,0-2 0,0-1 1,8 6 1,0-2-2,-4-3 2,4 5-1,0-6 0,4 4-2,-4-4 0,8-6 1,4-1-2,-3 0 0,3-5 0,4-5-1,1 1 0,-1-4-1,0 0 0,1 4-1,3-7-3,-3 0-4,-1 0-4,0-4-4,-3 1-4,-5-6-3,4 2-4,-4-2-13,0 4-11,-4-5-12</inkml:trace>
  <inkml:trace contextRef="#ctx1" brushRef="#br0" timeOffset="238013.6136">15246 15125 261,'-4'0'36,"4"0"-1,0 0 1,0 0-6,0 0-6,4 0-4,-4 0-4,0-3-5,4 3 2,8 0-4,1-7 2,-5-5-4,4 1-1,5-5 0,-5 3 1,0-1-2,0-5 0,5 1-1,-5-1 0,4 1 1,1-1-1,-1-4-2,-4-3 1,5 2-3,-1-3 2,1-1-1,-1 1-1,0-4 0,-3 0 0,-1 4-1,0 0-2,-4-2-1,-4-1 0,1 3-2,-5 0 2,0-2-1,0 2 1,0 0 1,0 5 2,0 1-3,-5-1 2,1 4 0,0 6 1,-4 2 0,0 4 0,-4-2 0,3 8-1,-3 0 2,0 0 0,4 3 0,-5 2 0,1 7 0,-4 4 0,3 2 0,5 7 0,-4 2 1,-4 3 1,3 4 0,-3 4-1,0 2 0,3 4 1,1-2 0,4-1-2,-4 2 0,3-7 0,1-2 0,4-2 2,4-2-1,-8-3-2,4 1 2,4-10-1,4-2 2,-4-2 0,4-1 1,4 0-2,0-5 1,1-5 1,-5-3 3,4 3-2,0-3 0,0 0-1,0 0 0,1-6 0,-1 2-1,0 0 0,0-3-2,0 1 2,1 0 0,-1 2-2,4 1 0,-4-2 0,4 2 0,-3 3 0,-5-3 0,4 3 0,0 0 0,-4 0 0,0 0-1,0 0-1,-4 0-3,4 0 1,1 0-4,-5 0 1,4 0-1,-4 0-4,0 3 2,4-3 1,0 3-2,-4-3 3,4 2 0,0-2 1,-4 0 1,4 0 2,4 0 1,-4 0 0,-4-2 2,5-1-1,-1 0 2,0-7-1,0 1 1,0 6-1,4 0-1,0-1 4,-4 3 1,0 1 2,1 0 4,3 0 5,-4 1 0,4 3 0,0-1-2,-4 0 0,4 6-4,1 1 1,-5-4-4,4-4-1,4 4-3,-4 1 1,1-7-1,-1 3-4,0-3-2,-4 3-4,4-3-7,0 0-7,1-3-9,-1 0-5,0 0-1,-4-7-5</inkml:trace>
  <inkml:trace contextRef="#ctx1" brushRef="#br0" timeOffset="238640.6495">15999 14341 171,'4'-5'19,"-4"-1"6,0 6-2,0-6-1,0 6-2,0 0-2,0-4-3,0 4 1,0-3-3,0 3-1,0 0 0,0 0-1,0 0-2,0 0 0,0 0-1,0 0 0,0 0 0,0 0-5,0 7 2,-4-7-2,4 3 0,-8-3 1,4 6 1,4 2 2,-8-1 1,4 2 0,0-6 3,0 10-1,-1-2 1,-7-1 0,4 2-3,0-1-2,0 5 0,-1 3 0,1-1 0,4 4-2,-4 2 1,4 0 0,0 1 1,4-1 0,-4 5 0,-4 1-2,3 0 3,-3 4 0,4-4-1,4 2 0,-4-2-1,4 0 0,0 0 0,0-1 0,0-2-2,0-3-1,0 1 0,8-4 0,-4 1-1,0-4 0,1 4 0,-1-2-1,0-4 0,0 2-4,4-2-4,0-4-1,0 0-2,1-3-1,-1 1-5,0-1-3,0-1-6,4-5-9,-3 0-5,-1-3-11</inkml:trace>
  <inkml:trace contextRef="#ctx1" brushRef="#br0" timeOffset="239132.6776">16224 14513 208,'0'0'33,"0"-7"2,0 4-1,0 3-2,0 0-4,0 0-4,0-3-7,0 3 0,0 0 3,0 0-1,5 3-2,-5 7 0,0-1-1,4 6-2,0 1-2,-4-1-1,0 3-2,0 7-2,0-1 1,0 6-3,0-3 0,-4 5-2,4-2 0,-4 1-2,4 0 0,0 0 2,-5-4-2,1-2 0,4-1-3,-4 0-3,-4-5-3,4-2-5,0 2-7,0-3-6,0-1-8,0 1-4,4-8-9,0-2-1</inkml:trace>
  <inkml:trace contextRef="#ctx1" brushRef="#br0" timeOffset="239344.6898">16429 15009 336,'4'0'45,"-4"0"-4,0 0-4,0 0-7,0 0-8,0 0-6,-4 0-8,4 0-10,0 0-10,0 0-7,0 0-7,0 0-7,0 0-6,0 0-3,0 6-7</inkml:trace>
  <inkml:trace contextRef="#ctx1" brushRef="#br0" timeOffset="240006.7276">16736 14568 233,'-4'-6'30,"4"0"-3,-4 6 1,4 0-2,-8 0-4,4 0-6,-4 3-1,-1-3-7,9 0 0,-4 6-2,-4-3-3,4 4 1,-4-4-2,8-1 1,-8 7 2,4-2 6,-1-4-2,1 3 0,-4-6 3,8 3 0,-8 0 0,4 1-1,-4 2-1,8-1-2,-4-2-2,-5 3-2,9 1-2,-8-1 1,4 0-1,4-6 2,-4 5-3,4-2-1,0 4 0,0-1 0,0 0 1,0 1-1,0-3 0,0 1 1,0 2 0,0 1-3,0 1 2,0 1 1,0-2-1,0 1 0,0 1 1,4-4 0,-4 4-1,4-6-1,-4 6 2,4-1-2,-4-2 2,4 2-1,-4-4 2,9 1-1,-5 1 0,4 2 1,-4-2 0,4-4 0,0-3 0,5 3-1,-5-3-1,0 0 0,4 0 0,-4-3 2,5 3-1,-5-3 0,4 3 1,-4 0-1,5 0 3,-5 0-1,0 0-1,-4 0 3,0 3 0,4 3 1,-8 2-1,5-1-2,-1 2 2,-4 4-1,0-2-1,0 5 0,0 0 0,-4-2-1,4-1-1,0 3 1,-5-2-2,-3 2 0,0-5 0,4 2 2,-4-4-2,0-2 0,-1-3 0,1 3 1,0-4 0,0 3-1,4-3 0,-4 1 0,-1-1-2,5 0-2,-4-3-4,0 0-4,0 0-2,-5 3-6,9-3-7,-4-3-7,4 0-9,0-4-3,-8-26-11</inkml:trace>
  <inkml:trace contextRef="#ctx1" brushRef="#br0" timeOffset="240536.7579">17002 14648 225,'0'0'36,"0"0"1,0 0-1,0 0-3,0 0-6,4-3-6,1 0-2,3-7-3,0-1-3,0 5 0,-4-10-2,4 3-1,-4-1-2,1 1-2,-1-3-1,-4 5-1,4-5-1,0-3-1,-4 5 1,4 1-3,-4-5 1,4 3 1,-4 2-1,0-5 0,4 6-1,-4-1-2,0 5 2,0-2 0,0-5 1,0 3 1,0 0 0,0 2 1,0 4-2,-4 6 0,4-3-1,0-2 0,-4 5 1,4 0 0,0 0-2,0 0 2,0 0 0,0 0-1,0 1-1,-4-1 0,4 7 2,0 5 0,0 4-2,-8-1 2,8 4-2,0-5 2,-9 8 1,9-1 3,-4 8-3,0-2 1,4-4-1,0 8 0,0-6-2,0 2 1,0-5-1,0 2 0,0-5-4,0-1-6,4-5-3,0-6-6,5-2-6,-1-5-7,-4 0-5,8-5-5,17-22-7</inkml:trace>
  <inkml:trace contextRef="#ctx1" brushRef="#br0" timeOffset="240762.7709">16966 14467 225,'0'0'38,"0"0"0,0 0 2,0 0-4,0 0-2,0 0-6,4 0-7,-4 0-4,12 0-7,-4 0-1,0 0-1,5 0-5,-1 0-7,4 0-5,-8-3-4,5 3-5,-1 0-2,4-5-2,-3 2-3,-1-4-2,0 4-3,5-3-4</inkml:trace>
  <inkml:trace contextRef="#ctx1" brushRef="#br0" timeOffset="241225.7974">17354 14165 281,'0'0'39,"0"0"-2,0 6-2,5 4 2,-5 10-6,8-2-6,0 4-3,0 0-7,4 2-2,-3 3-6,3 0 2,-4-1-1,4 4 1,-3 3 0,-5 4 1,8-1-2,-4 4-1,0-3 2,-4 6 1,5-4-2,-1 3 1,-4-1 2,0-1-1,-4-1-1,0-2 0,0 3-3,-4-1 0,-4 3-2,-5-4-2,1-5 1,-4 6-1,-1-6-1,5 0-2,-4 1-5,-5-7-5,1 1-3,7-1-5,-11-3-6,3 2-10,1-9-10,-1-1-12</inkml:trace>
  <inkml:trace contextRef="#ctx1" brushRef="#br0" timeOffset="242990.8983">8728 17029 238,'0'-3'41,"0"3"3,0-3-4,0 3-4,0-3-5,0 3-5,0 0-5,0 0-1,0 0-2,0 0-2,0 9-2,9 7 0,-1 3-2,-4 5 0,-4 0-2,8 9 0,-8 4-1,0 6-4,4 0 1,-4 6-4,0 0 1,0 6-1,0 7-1,0-2 1,0 2-2,0-8 0,-4-8 1,4-3-1,0-6-1,-4-7-3,0-11 3,4-6 0,-4-9 0,4 0-1,0-4-3,-8-7-1,3-4 1,1-18-1,0-7-1,4-7 1,-4-3 1,0 1 1,4-4 0,-4-7-1,0-1 1,0 5 0,4-4 2,0 8 1,0-4 1,0 3-1,0 1 2,4 2 3,8 6 2,0 4 0,1 2 1,-1 6-1,0 7 0,-3-1 1,3 4-2,0 2 1,0 7-1,5 5-1,-5 3-2,0 1 0,-4 0 0,1 1 0,3 3-1,0 8-1,-8 7-1,5 2 2,-5 1-1,4 2 0,-8 3 0,0 5 0,0-2 2,-4-3-2,0 0 0,-9-1 0,5-6 1,-4 3-1,0-9 1,-1 2-1,-3 0-1,4-2 1,-5 2 0,5-5 0,-4-1-2,-1-4 1,1 7-3,4-10-4,3 3 0,-3 1-3,4-3-5,0 0-3,4 2-8,0-3-8,4-3-9,0 0-7,8 6-7</inkml:trace>
  <inkml:trace contextRef="#ctx1" brushRef="#br0" timeOffset="243274.9146">9408 17268 295,'0'0'41,"4"0"-2,0-3 0,0 3-1,0-3-8,0 1-5,9-4-4,-5-4-9,0 1 0,8-1-4,-3 4-2,-1 1-3,-4-5 0,9 1 0,-1-1-1,4 4-2,-7 1-5,-1 2-5,-4 0-6,9 3-6,-13 0-7,0 0-5,0 0-3,-4 3-4,-4 21-10</inkml:trace>
  <inkml:trace contextRef="#ctx1" brushRef="#br0" timeOffset="243492.927">9412 17486 280,'0'0'54,"0"0"-2,0 0-3,8 0-8,-8-7-11,13 7-9,-5-3-4,4-10-4,0 1-5,5 7-1,-1-8-2,-4 4-6,1-1-7,7 1-5,-4 5-11,-3 0-10,3-3-10,1 4-10</inkml:trace>
  <inkml:trace contextRef="#ctx1" brushRef="#br0" timeOffset="243837.9468">10051 16910 263,'0'0'43,"0"0"7,0 7-2,0 2-7,0 9-7,0 4-7,0-1-5,0 4-5,0-1-1,0 4-2,0-1-3,0 0-1,0 0-3,0 4-2,0 0 0,0 0-2,0 5 0,0 4-1,0-3-1,-4-1-5,-5 7-2,9-3-3,-4 0-4,0-4-6,4 1-8,0-7-6,0-2-4,0-4-5,0-8-4,0 38-6</inkml:trace>
  <inkml:trace contextRef="#ctx1" brushRef="#br0" timeOffset="244369.9772">10509 17161 264,'0'-6'40,"0"-4"-4,0-1-2,0-1-5,0-4-8,0 1-6,0 0-2,0 0-4,0-4-1,-4 0 2,4 5-3,0-2 0,-4-2 2,0-1 0,4 3 0,-4 2-1,0-2-1,0 3 0,0 6-1,-5 0-1,1 1-1,0 3-1,-4 3 0,-1 3 0,1-3-1,0 3-2,0 7 1,-1 1 0,1 5 0,0 3-1,0-5-1,-1 11 2,1-4-1,0 9 0,3 5 0,-3-1 0,4 5 0,-4 1 0,4-3 0,-5-1 0,5 1 0,-4 3 0,12-4 0,-4-6 2,4 1-2,0-1 2,4-11-1,0-2-2,4-1-2,4-6 3,1-7 4,3-3-2,0-6 3,-3-1 0,7-9-1,-8-1 3,5-4 0,3-4 1,-3-2 2,-5 1-4,0 2 2,0-3-2,1 0 0,-5 2-1,-4-2-3,-4 0 1,0 1 0,0 3-1,-4-3-1,4 9 0,-8-2 0,0 4-4,3-1-2,-3 8-3,4 2-3,4 0-3,-8 3-5,8-1-6,0 4-6,0 4-6,0 2-3,0 0-7,0 12-5</inkml:trace>
  <inkml:trace contextRef="#ctx1" brushRef="#br0" timeOffset="244880.0064">10972 17069 317,'4'-5'37,"0"-4"-5,0-4-3,4-3-7,-4-1-3,-4-2-6,9 4-3,-9-4-1,0 3-1,0 5-1,0-1-1,0 2 0,0 0 1,0 3-1,0-3-1,-9-3-1,5 7-1,-8 3-2,4 0 1,-8 3 1,3 0-2,1 0 1,0 6-2,-5 3 2,-3 4-2,3 5 2,1 4-1,-4-5 0,7 9 0,-3-2 1,4 1-2,-1 5 0,-3 4 1,4 5-1,-1-2 0,1 6 0,4 0 0,0-7 0,4 4 1,0-3-1,4-10 0,0 3 0,4-5-2,4-7 2,0-2 0,8-3 1,-3-10 3,-1-3 2,4 0 2,5-13 2,3 0-1,-7-4 3,3-9-1,5 2 3,-5-3 0,1-3 0,-9-5 1,4-1-2,-3-1 0,-1 1 1,-4-1-3,0-3-2,-8 4-2,4-7 0,-4 0-4,-4 0-1,4 6-3,-8 4-5,-4 8-3,4 4-6,-5 7-4,5 7-6,0 4-8,-4 3-12,8 10-10,-5 1-7</inkml:trace>
  <inkml:trace contextRef="#ctx1" brushRef="#br0" timeOffset="245660.051">11598 16479 201,'0'0'27,"0"0"3,0 0 1,0 0-6,0 4 0,0-4-4,0-4-5,0 4 0,0 4 0,0-4-2,-8 3-1,8-3 1,-4 6-4,-4-1-1,4 4 2,0-2-1,-5 2 0,1 1-1,0 1-3,0-1 1,0 5 0,-5-7-3,5 8 1,-4 0 1,0-2 2,-1 6-1,-3 3-1,8 6 0,-4 1 1,3-3 0,-3 10 0,4 3 0,0 2-1,-5 5-1,9-1 1,-4 0 2,4 0-3,-4-3 1,0 1 1,8-1-1,0-3-1,0-3 0,8-4-1,-8 5 2,8-8-4,0 4 0,4-4-1,1-3 2,-9 2-2,0-9-1,8 4 1,1 1-3,-1-4-3,-4-2-3,4-1-2,1-2-3,-5-1-3,0-7-3,-4 2-5,4 0-10,0-4-7,1-6-11,-1 0-6</inkml:trace>
  <inkml:trace contextRef="#ctx1" brushRef="#br0" timeOffset="246022.0717">11877 16705 308,'0'-3'43,"0"1"0,0 2-4,4-6-6,-4 6-6,0 0-5,0 0-1,0 8-4,0 1 0,-4 17 0,4-5-2,0 9-4,-4 2 3,-1 1-4,5 0 0,-4 4-2,0-1-2,0 1 0,0 3-2,0-4-2,-4 1 1,4-4 0,0 4-2,0 1 0,-5-5 0,1-2-2,0-1-2,0 2-3,4-9-5,0-2-3,0 3-4,-5 1-3,5-1-6,0-8-8,4-5-5,-4 2-6,4 0-3,0 20-4</inkml:trace>
  <inkml:trace contextRef="#ctx1" brushRef="#br0" timeOffset="246259.0852">12045 17393 357,'0'0'47,"0"0"-2,0 0-5,0 0-6,0-3-8,-5 3-6,5-3-6,-4-3-3,4 3-4,0-4-5,0 7-4,0 0-7,0 0-2,0-3-10,0 1-8,0-1-10,0 3-6,0-3-5,21-10-6</inkml:trace>
  <inkml:trace contextRef="#ctx1" brushRef="#br0" timeOffset="246944.1244">12478 16813 345,'0'0'39,"0"-6"0,0 3-3,0 0-8,0-1-4,-4 1-6,4 3-5,-4 0 0,4 0-3,-8 0-2,0 0 2,4 0-3,-4 3-1,-5-3 3,9 0-3,-8 0 1,8 4-1,-8-4-1,-1 6-2,1 0 2,-4 1-1,-1-6-1,5 6 1,-4-1-2,-1 0 0,5-3 0,4 4 0,0-4-2,-5 2 1,5 1 0,4 0-1,0-2-1,0-1 2,0 0-1,0 0-1,4 4 2,-4-4-1,4-3 0,0 3 0,-9 2 0,9-2-1,0-3 2,0 6-2,4 1 2,-4 2 1,5-3-2,-5 2 0,0-1 0,0 5 0,4 1 0,-4 2 0,0 0 0,0 0 0,0 1 0,0-4 0,0 1 0,0-2 0,4-1 0,0 2 0,0-5 0,0-2 1,4 1-2,5 0 1,-9 1 0,8-7 1,0 0-2,5 0 2,-5 0-2,0-4 1,0 4 1,1-3-2,-1 3 1,0-3 0,-4 0 0,1 3 0,-5 0 1,4 0 0,-4 3-1,-4 7 2,4 4-1,-4 2 2,0 0 0,0-2 0,0 5 0,-4-1 1,0-2-2,-4-1 2,4-3-3,-5 0 2,1 4 1,4-8-1,-4-2 0,0 4-2,4-4 0,-9-2 1,5 2-1,-8 2 1,8-3-1,-1-4 0,-3 2-3,0 1-2,8-4-3,-8 0-5,-5 0 0,13 0-4,-8 3-3,4-3-2,3 0-10,-7 0-9,12 0-4,-4-3-7,4-5-10</inkml:trace>
  <inkml:trace contextRef="#ctx1" brushRef="#br0" timeOffset="247398.1504">12564 16559 334,'0'-6'40,"0"6"-5,0 0 4,5 0-8,-5 0-3,8 0-7,0 0-1,4 6-3,5 11 0,-1 2-1,-4 1-1,5 3-1,-5 1-2,8 2 1,-3 1 0,-1 3-3,1 0-2,-5 5 3,4 2-2,-4 2 0,1 1-2,-5 0 0,4 0 0,-8 3-1,-4-7 1,0 7-1,0-3 0,0-7-1,0 1 0,-4-1-2,-4 0 0,0-1-1,-4-2-1,7-3-1,-3 0 0,-4 2 0,-4-8 0,7 6-3,-3-2-3,0-4-4,4-2-3,-5 1-1,5 0-3,-4-6-3,4-1-2,0-1-2,-5-1-2,9 2-10,-4-3-3,0 1-3,4 0-6,-5-6-3</inkml:trace>
  <inkml:trace contextRef="#ctx1" brushRef="#br0" timeOffset="248030.1865">13023 16861 252,'0'-3'42,"0"3"1,0 0 3,0 0-5,0-5-8,0 2-9,0-7-6,4 1-2,4-1-1,0-4-5,5-5 1,-1 3-2,-4 5-3,0-2-2,1-1 1,3-2-2,-4 0 0,-4 2-1,0-2-1,4-2 0,-3 2 1,-1-3 0,0-1-2,0 1 0,0 1 1,4-4-1,-8 7 0,0-4 0,0 7 1,0-3-2,0-1 2,0 5 1,0 2 1,0-1-3,0 7 3,0-3-3,0-1 1,0 6 0,0 1 0,0 0-1,0 0 0,0 0 0,0 0 0,0 1 0,0-1 1,0 5-1,-4 9 0,4 6 2,-4-3 1,-4 4 1,4 1 1,-5 2 0,1 4-1,4-4 0,0 3-1,0 2-1,4-5 0,0 1 0,0-1 0,0 0-1,0 1 0,0-4-3,4 1-1,0-4-4,4 1 0,5-8-3,-1-5-2,0-3-2,0-3-6,1-6-7,-1-3-8,-8-3-10,8-3-5,9-30-5</inkml:trace>
  <inkml:trace contextRef="#ctx1" brushRef="#br0" timeOffset="248245.1988">12990 16589 358,'0'0'53,"0"0"-2,0 0-6,4 0-7,5 0-5,3 0-7,4-3-6,5-3-6,-1-2-3,5-2-4,-1 1-2,1 2-5,-1 1-7,5 1-6,-4-1-5,3 6-11,-3-4-11,-9 1-16,50 0-14</inkml:trace>
  <inkml:trace contextRef="#ctx1" brushRef="#br0" timeOffset="252568.4461">19676 6731 135,'-4'-3'18,"4"-4"-4,0 1 2,0 6-3,0-1 1,-4-6-4,-1 1 6,5 6 0,0-7-4,0-5 0,5 9 2,-5-1 1,0 1 0,0 3-4,0-1-1,0 1-2,0 0-3,0 1 3,-5-1-2,5 7 2,0-4 0,0 9 0,0 8-2,0-6 0,0 8 5,0 8 4,0 4-1,0 5 1,-4 8-3,-4 5-1,4-1-2,0 5-1,0 1 1,0-2-4,4 4 1,0-2 0,0-4-2,0 7 0,0-1-1,4 11 1,-4 3-1,4 7 0,0 2-2,0-2 1,-4 3 0,4-7 0,0 3 0,0-2 1,-4-1-1,0 3-2,0 1 4,5-2 0,-5-2-1,4-3 1,0-3-1,-4-6 0,4 4-1,0-4 0,0 2 0,0 1-1,0 5 0,0-5 0,0 3-1,0-2 0,-4-5 0,0-2 2,5-5-1,3-1-1,0-7 1,-4-2 0,-4 0-2,0-3 2,4-3-2,4 6 2,-8-6-1,0-4-1,0 4 0,0-7-1,0-1 1,0-5 1,0-6-2,0 1 1,0-5 0,0 3 0,0-6 0,0-1 0,0-7 0,0 3 0,0-2 0,0-2-1,0 1 1,9 0 1,-5-2 0,4 2 0,-8-3 0,4 3 0,0-1-1,8 2 2,-12-1-1,4-3 0,5 0 0,3 7-1,-4-4 1,4-4 0,1 3 1,3-5-1,4 0 0,1 0-1,3-5 3,5 3-1,0-1 0,-1-3 0,9 6 0,-4-4-1,8 1 0,0 3 0,0-3 0,0 0 0,4-3 0,8-1 0,-4 6 0,8-6 0,1 1 0,3-4 1,5 1 1,-1-6 2,9 0 1,0-3 3,3-1 1,9 0-2,0 5-1,-8-12-1,4 15-1,0-2 0,-4 4-2,-1 1-1,-3 2 1,4-4 0,0 10-2,4-3 1,-5 0 0,9 3-1,0-7 1,0 7-1,4-6 0,5 4 0,3-1 0,-4-6 3,8-1-1,-3-6 3,-1 5 3,4-5 0,1-3-1,-5 11-3,-4-5 0,0 1-1,-4 4 0,0-2 1,0 1 0,-4 2 0,0 1 1,-4 0-2,0 1 0,-4-5 0,0 1-2,-1-1 0,-3 7 0,-4-5 0,-1 5-1,-7 0 0,-5 0 0,-8-1 0,4 1 0,-12 3 0,-8 0 0,-4-3 0,-1 3 0,-7 0 0,-5 0 0,-4 3 0,-3-3 0,3 3 0,-4-3 0,-8 0-2,0 0-2,4 0 0,0 0 0,-4 0-4,0 0 0,0 0-1,0 0-2,0 0-2,0 0-2,0 0-4,-4 4-3,-4-4-5,0 0-8,0 0-10,-1 0-10</inkml:trace>
  <inkml:trace contextRef="#ctx1" brushRef="#br0" timeOffset="259100.8197">19487 11033 169,'0'0'36,"-4"0"0,4-3 3,-4 0 1,4 3 1,0-7-7,0 4-1,0 1-6,0-1-6,4 0-3,-4 3-1,0-3-3,8 0-1,1 3-4,-1 0 1,4 0-5,-4 0 1,9 0-2,-5 0 0,4 0 0,1 0 0,-1-4-1,1 1 0,3 0-1,-4 0-1,-3 0 1,3 3-2,0 0 1,-3 0 1,-1 0-2,-4 0 1,-4 3-2,0 3 1,-4 10 1,0-5-4,0 5 0,0-1 0,-8 0-3,-4 1 4,8 0 0,-9-1-1,1 0 2,0 0-3,4 1 2,0-4 0,-1-4 1,1 2 2,4-4-2,0 4 0,0-1 1,4-4 0,-8 1 0,8-6 0,0 0 0,0 4 0,8-1 1,-4-3 0,4 0 1,0 3 1,5-3 1,-1 0-1,0 3-1,0 4-1,1-1 0,-1-3 0,0 2 1,1 4 1,-5 1-3,4-1 0,-4-2 2,-8 1-1,4-2 0,-4 7 0,4-7-1,-4 4 0,-4 1 1,4-5 1,0 10 0,-4-5 0,-4-1-1,-4 2 1,4 3 1,-5-6-3,1 1 0,-4 3 2,3-5-2,1-2 0,-4 3 0,3-2 0,-7-1 1,4 1 0,-1-4 0,-3-3-2,3 0-3,1 0 0,0 0-4,3-7-1,5-2-7,0 2-4,0-5-12,0 1-6,8-5-10,-9-45-13</inkml:trace>
  <inkml:trace contextRef="#ctx1" brushRef="#br0" timeOffset="259674.8526">20224 11171 225,'0'-3'16,"9"-7"1,-5 4-2,4 0-1,-4-1-1,4 4-4,0-2-1,-4 5 1,0-3-1,1-3-1,-5 3 3,0-4 5,0 1 0,-5 1 3,1 2 1,0-3-2,0-1 2,-4 1-3,4-4-1,0 4-4,0-3-1,0 1-3,-5-2-1,1 4-1,0-4-1,0 7-1,0 1-1,-5 2 0,1 0-1,-4 0 0,3 2 0,1 1 0,0 4-1,-4 5 1,-5 1-1,5 1 0,-1 2 1,5 0 1,-4 2 1,3-3 2,1 6 0,4-2-1,4-1 1,-4 4-2,-1-1-3,9 4 2,0-1-1,0 6 1,4-1 0,1-5-1,-1-1 0,4 6 2,4-5 0,5-8 1,-1-5 1,0-8 3,5 0 0,-5-6 1,1 0-1,-1-8 0,4-15-1,-7 6 2,7-6-2,-8 2-1,1-1 0,3-2 1,-12 3-2,4 2 0,1 1 0,-9 0-2,0 2-1,0 0 0,-5 2-1,5 1-1,-4 2-4,-8-2-3,8 6-2,0 2-3,-4-1-3,4 2-3,-1 4-1,1 0-1,4 3-6,0 0-5,0-3-8,0 3-4,0 0-3,0 3-1</inkml:trace>
  <inkml:trace contextRef="#ctx1" brushRef="#br0" timeOffset="260192.8822">20658 11143 310,'4'-7'32,"0"-1"2,1-4-3,-1-3-4,4 3-5,-8-1-6,4 0-3,0 2-5,-4-2 0,0 1-2,-4 0-2,0 3 3,4-4 0,-8 4 0,4 1-1,-5-2-1,1 1 0,0-1 1,-4 4-2,4 4 0,-1-4 1,-3 6-3,0 0-1,-1 0 0,1 3 0,0 0 0,-4 8-1,-1 5 0,1 0 0,-1 1 0,1 4 0,4 1 0,-5 2 0,-3 5 0,8-2 0,-1 0 0,-3 3 3,4 2-2,4 1 2,3 1 0,1-4 2,0 2-1,4-2 0,4-9 2,5 4 0,11-11 1,-4 2 2,1-9-3,7-7 0,1-7 2,4-5-1,-9-1-2,5-2 1,-5-7 0,0 2-2,-3-4 1,3-2-1,-7-1 2,-1 2 0,0-2 0,-4 6-1,-8-4-1,0 1 0,0 2-2,0 1 1,-8 2-2,-4 5 0,0 1-2,-1 3-3,5 4-5,-4 0-3,0 4-4,3 2-3,5 0-2,-4 2-4,4 2-5,0 1-7,4 5-1,0-4-4,0-3 1,4 4 0,12 10-7</inkml:trace>
  <inkml:trace contextRef="#ctx1" brushRef="#br0" timeOffset="260422.8954">21170 11073 433,'4'0'34,"4"0"-6,1 0-5,-1 0-4,4-4-7,0 1-3,5 0-3,3 0-6,-4-3-4,1 4-7,-1-4-6,-3 2-7,-1-2-7,0 3-8,-4 0-3,13-4-13</inkml:trace>
  <inkml:trace contextRef="#ctx1" brushRef="#br0" timeOffset="260646.9082">21137 11290 342,'0'0'41,"0"4"-1,0-4-3,0 0-7,4 0-7,5 0-7,3 0-5,0 0-3,0-4-11,1 1-5,3 0-12,0-3-8,-3-1-8,-1 1-7,4-2-1,21-8-6</inkml:trace>
  <inkml:trace contextRef="#ctx1" brushRef="#br0" timeOffset="260886.9219">21743 10847 367,'0'0'48,"-4"0"-6,4 0-7,4 3-7,-4-3-7,0 0-2,0 0-3,0 11-3,0 8-1,0 2-5,0 8-1,-4 1-2,-4 3 0,0-3-2,-5 5 1,5-1-1,4-1-2,-4 0-2,0 1-4,4-1-2,0 2-3,0-5-8,-5 1-5,1-8-7,4 3-3,4-2-1,0-8-3,0-2-2,0 26-6</inkml:trace>
  <inkml:trace contextRef="#ctx1" brushRef="#br0" timeOffset="261416.9522">22157 11060 260,'4'-6'34,"0"-6"-5,0 0-6,-4-3-1,0 3-4,0-4-3,0 1-2,0 0-3,0 2-3,0-1 0,-4 1-2,0 2 1,4 1 1,-13 1 0,9-1 0,-4 4 3,4-1 2,-4 1-1,0 6-4,0 0-1,-1 0 3,-3 0-4,4 3 0,0 0-2,-5 4-1,1 9 0,0-4 0,0 3 0,-5 4-1,1-2 0,-1 5-2,5 2 2,-8 7 2,3 0 2,-3 3 0,-1-1 1,9-3-1,0 4 0,-5-1-1,13-4-2,-4 1 2,4-3-1,4-5-1,0-1 2,4-2 0,0-5 2,4-1 1,9-7 3,-5-3-1,9-3 0,-5 0 0,0-6-1,5-7-1,3-4-2,1-2 1,-5-2-1,1-4 1,-1 4-2,-3-3 1,-1-1 0,-4-2-2,-3-2 1,-1 2-2,-4 0 0,0 3 0,-4-1 0,0 1-1,-4 2 0,4 1 0,-8 2 0,-5 1 0,5 3-1,-4 2-2,8 8-3,-4-1-5,4 3-2,-1 3-6,5 0-3,-4 0-3,4 0-3,0 0-7,0 3 0,4 0-4,-4 0-4,5 8-3,40 29-7</inkml:trace>
  <inkml:trace contextRef="#ctx1" brushRef="#br0" timeOffset="261896.9797">22509 11027 238,'8'-4'28,"-4"-4"-1,0-1-4,4-1 0,-4-2 1,5 4-6,-9-5-2,0 0-4,0 4-1,0-6 0,0 6 1,0-2 1,0-2 1,0 0 1,0 1-1,-4 2-1,-5-1-2,5 1-2,-4 1-1,-4 1-1,8 5-3,-9 3 0,1 0-1,0 3-1,0 2-1,-1 7 1,1 4 0,-4 2-1,3 1 0,1 5 0,-4 3-2,-1 1 2,5 2 0,-8 1 2,3-1 1,5 2-1,0-5 1,3 3-2,5-1 3,0-6-1,0-2-2,4-2 3,0-3-2,0-5 1,4 2 1,0-4 1,5-2-1,7-6 0,-4 3-2,5-4 0,-1 0 1,0-5 1,1-5 1,3-6-1,-8 2 0,5-5-2,3 1 2,-7-4-3,7 2 1,-8-3 0,5-1-1,-9-1 0,0-2-1,-4 2-1,0 4-1,-4 0-1,0-4-3,-4 7 0,0 2-3,-8 2 0,4 5-2,3-1-3,-3 4-3,4 2-7,0 1-9,4 2-9,0 1-7,0 1-2</inkml:trace>
  <inkml:trace contextRef="#ctx1" brushRef="#br0" timeOffset="262333.0046">23082 10494 320,'0'0'26,"0"-2"-4,0 2-1,0 0-4,0 0-1,0 0-3,-4 2 0,0-2-5,-9 5 3,1 6 1,0 2 1,4-1 2,-5-1-2,1-1-1,4 6-2,-4-5-1,-1 5 0,1 3-1,0 5 0,0 0-1,-5 6 3,9 5 0,-8 1-1,7 4 1,-3 0-1,0 3-2,0 0 3,-1 0-2,5-4-3,-4-2 1,4 3-2,-1-4 0,1-2-3,4-4 0,4 0 2,0-1-2,0-2 1,0-3-3,0 4 1,0-7 0,4-2-2,0-2-2,9 2-4,-5-4-1,4 1-3,-4 0-3,5-8-3,-1 4-4,-4-2-6,4-7-8,1 3-8,-1-2-6,25 0-8</inkml:trace>
  <inkml:trace contextRef="#ctx1" brushRef="#br0" timeOffset="262651.0228">23287 10761 420,'0'-10'38,"0"7"-10,0 3-4,0-3-4,0 3-1,0 0-3,0 6 0,0 10-3,0 2 0,-4 1-1,-1 2-1,-3 10 2,4-4-3,-4 4-2,0-1-1,-5 2-2,5-2 0,0 0-2,0 0-1,0 2-2,0-8-3,3-3-4,-3 7 0,4-7-3,0 1-2,4-4-2,0-2-3,-4-2-4,4-1-8,0-1-6,0-5-9,0-3-4,0 12-9</inkml:trace>
  <inkml:trace contextRef="#ctx1" brushRef="#br0" timeOffset="262881.036">23475 11257 397,'0'-3'37,"4"0"-9,-4 3-9,0-3-10,4 3-11,-4 0-16,0 0-9,-8-4-11,8 1-5</inkml:trace>
  <inkml:trace contextRef="#ctx1" brushRef="#br0" timeOffset="263589.0765">23884 10682 337,'0'3'32,"0"-3"-3,0 3-1,0 3-3,0-1-5,-4 1-3,-4 1-4,4-7-4,0 6-3,0 0-1,-4 4 1,4-7 0,-9 5 0,5-2 0,0-2 2,0-4-1,-1 3 1,1 0-1,0 0-2,-4 0 0,4-3 0,-1 7-1,5-7-2,-4 1 3,0 6-4,4-4 0,-4 0 1,-1 0 0,9-3-1,-4 3-1,0-3 0,0 4 0,4-1 0,0-3 0,0 3 0,0-3 0,0 0 0,0 3 0,0-3 0,0 0 0,-4 0 0,4 0 1,0 6-1,0 1 2,0-2-1,0-2 0,0 3 1,0 4 0,0-1-3,0-1 1,0-1 2,0 2-2,0 1 0,0-1-1,0-4 2,-4 1-1,4 1 0,0-1 0,0-3 0,0 0-1,4 4 3,0-1-2,-4-4 0,4 1 2,0 3-2,0-3 0,1 1 1,-1-1-2,4 0 1,-4 3 0,0-3 1,4 1-2,0-4-1,1 0 2,3 3 0,0 0 0,-4-1 2,5-2-2,-1 0 0,-4 3 1,4 0-2,-3 0 1,3 3 1,-4 1 0,0 2-2,-4-1 0,0 2 1,1 3 0,-5-1 0,0-1 1,0 5 1,0 0 0,0-5 1,-5 5-2,1-1 0,-4-3 1,0 1-1,4-3-1,0-6 1,-4 3 2,-1-1-3,1 0 2,0 1-1,0-4-1,0 0 1,-1-3 0,1 0-3,0 0-3,0 0-2,4-3-3,0 3-3,0-3-7,-5-7-9,5 4-9,-4 0-6,4-2-3,-12-15-9</inkml:trace>
  <inkml:trace contextRef="#ctx1" brushRef="#br0" timeOffset="264021.1012">24048 10489 397,'0'0'36,"0"0"-3,4 0-3,-4 3-2,8 4-3,-4 4-2,5 8-3,-1-2-3,4-1-2,0 8-3,5 5-1,-5-2-1,0-7-1,-3 9 1,7 1-3,-4 0 4,0-1-3,-3 1 1,-1 4 0,0-7 0,-4 3 0,4 5 0,-8-5 0,4 0-1,-4 4-1,0-1-2,-4 2 0,-4-2-1,-4-2-3,0-1 1,-5 3-1,1-1 0,-1-5-1,1 3-4,0 0-1,-1-10-4,5 0-4,-4 2-2,3 2-4,1-1-2,0-6-3,-5-4 0,9 0-4,4-9-5,-4-1-6,8-3-7,0 0-7,0-36-7</inkml:trace>
  <inkml:trace contextRef="#ctx1" brushRef="#br0" timeOffset="264857.149">24462 10648 297,'0'0'34,"0"0"-1,4-3-1,-4-7-2,12-2-5,0 1-4,1-5-1,-1 0-1,0 5-3,0-5-3,1-2-1,-1-1-2,0 2-1,-4-2 0,1-2-3,-1-1-1,0-2 0,0-2 1,0-1-2,1 0-2,-1-4 1,0 0-1,0 1-2,-4 3 2,4 2 1,-4 1 3,-4 8-2,0 2 2,5 1-1,-1 3-1,-4 4 0,0 3-2,0 3 0,0-2-2,0 2 0,0 2 1,0 4 0,0 4 0,0 10-2,-4 9 2,-1 1 0,5 0 0,-4 5 1,-4-1 0,0 2 0,0 1 0,4-7-1,-4 0 0,8 1-5,0-3-1,0-7-2,0 4 0,4-4-1,0-5 1,8-2 0,0 2-1,-4-13-1,5 4-5,-1-4-9,0-3-8,-3 0-12,-1-10-2,0 1-7</inkml:trace>
  <inkml:trace contextRef="#ctx1" brushRef="#br0" timeOffset="265092.1624">24404 10327 477,'0'0'41,"0"0"-8,0 0-6,4 0-4,0 3-3,9-3-6,7 3-4,-3-1-2,7 1-4,-3-3-6,7 3-6,-3-3-3,-1-3-6,1 3-3,0-3-10,-5-2-11,0 2-11,-3 0-6</inkml:trace>
  <inkml:trace contextRef="#ctx1" brushRef="#br0" timeOffset="269729.4277">20212 12185 318,'0'-1'44,"-4"1"-1,4 0-1,0 0-8,0 0-7,0 0-7,0-6-7,4 6-2,8-13-1,1 3-4,-1 4 1,4 3-2,5-7 0,-5 5 0,0-1 1,1 0-1,3 6-1,1 0-1,-5 0 0,-4 0-1,1 0 0,-5 3-1,0 3-1,0 9 0,-4 4 0,-4 3 0,0-1 0,0 2-1,-4 6-1,-4-5-2,0-3 2,-4 1-1,-1-2-1,5 3 2,-4-6-1,0-1 1,3-2 0,1-4 1,4-4 1,-4 1-1,0-1 0,4-3 1,-5 0 1,9 1-2,0-4 1,0 0 0,0 0 0,0 0 0,5 0 0,-1 0 1,4 0 0,0 0 0,4 0 0,-3 3 2,3 0 1,0 0-1,-4-1-2,0 4-1,9 4 2,-5 2 0,-4 3-1,5 0 0,-5 1 0,-4 2 2,0-2-3,4-2 2,-8 5 1,4-3 1,-4-2-2,0 5 2,-4-4 0,0-3 1,0-2 0,-4 1 0,-5 2-1,-3-4 0,4-2-1,-9-1-1,1-1 0,8-2 0,-1 3-1,-7 1 0,8-4 0,-5 0-2,1 0 2,-5 4-4,9-7-1,-8 0-1,7 3-3,1-3-1,-4 0-2,7 0-5,1-3-5,4-4-6,0 1-8,4-10-11,0 2-4,8-42-9</inkml:trace>
  <inkml:trace contextRef="#ctx1" brushRef="#br0" timeOffset="269971.4415">20888 12278 439,'4'3'39,"0"-3"-7,4-3-8,0 3-5,0 0-4,5 0-4,-5 0-6,4 0-6,0 0-3,1 0-5,-5 0-5,4-4-3,4 4-4,-3 0-1,-1-3-3,-4 0-3,4 0-6,-3-5-3,7-5-10</inkml:trace>
  <inkml:trace contextRef="#ctx1" brushRef="#br0" timeOffset="270207.455">20879 12519 266,'0'0'44,"0"0"0,0 0-2,0 3-2,0-3-7,0 0-7,0 0-6,4 0-5,1 0-5,11-3-5,-4 3-2,0-3-4,1-3-5,-1-1-3,0 3-3,-3-3-1,3 1-5,-4 0-1,4-4 1,1 4-4,-1 1-1,-4-5-2,4 4-1,-4-4-4,21-13-9</inkml:trace>
  <inkml:trace contextRef="#ctx1" brushRef="#br0" timeOffset="270519.4729">21493 12015 375,'0'0'47,"0"2"-8,0-2-6,0 0-4,0 0-6,0 0-2,0 3-5,0 3 0,0 17-4,5-6-1,-5 12-3,0-2 0,0 0 0,-5 5-1,1 6 0,0 3-2,0-6 0,0 6-3,4-4 2,0 0-3,-4-1 0,4 1 0,-8-4-2,8-3-3,-4-1-3,0-2-5,4-3-5,-4-2-3,-1-4-9,1 1-5,4-2-5,0-1-1,0-6-4,0-7-2,21 8-6</inkml:trace>
  <inkml:trace contextRef="#ctx1" brushRef="#br0" timeOffset="270771.4873">21743 12629 383,'0'0'40,"0"-3"-5,0 3-9,0 0-6,0 0-9,0-3-10,0 3-9,0 0-14,0 0-8,0 0-10,0 0-4,-4 0-6</inkml:trace>
  <inkml:trace contextRef="#ctx1" brushRef="#br0" timeOffset="271384.5223">22198 12023 283,'0'0'34,"0"3"-4,-4-3-1,4 0 0,-5 0-6,1 0-3,0 0-5,-4 0 2,8 0-3,-4 0 2,4-3-4,-4 3-1,0-3-1,4 3 0,-4 0-3,0 0-1,-1 0 0,-3 0 0,0 0-2,4 0-2,-4 0 0,0 0 0,-1 3-1,1 0 0,0 1 0,0 2 1,4-3-1,-4 4 0,8-4 0,-9 0-1,9 0 2,-4 2-2,0 1 0,0 1 0,0-4 1,0 3-1,0 4 0,0-4 0,0 2 0,0 2 1,4-4-2,0 7 2,0-5-2,0 1 2,0 1 0,0 2-2,0-2 2,0-5-2,4 7 0,-4-5 1,4-4 0,0 3 1,0-1 0,4 1-1,0 1-1,-4-4 0,1 3 1,3 1 0,0-4 1,4 3 0,-4-4-2,1 4 2,-5-3-1,4 7 0,0-4-1,0 2 0,0 2 1,-4-1 0,5-6 0,-1 4 0,0 5 1,0 0 0,0 4 1,-3-4 3,3 3-3,0 0 1,-8-3 0,0 3 2,0 5-2,0-3 0,0 2-1,0-1 0,-8 1 1,8-5-3,-8 2 2,-1 0-2,1-2 0,0 2 1,0-3 0,-5-2-1,1-2 1,0 1 1,0-1-2,-5-1 0,5 2 1,-4-1 0,3-5 0,-3-1-3,4 3-2,-5-4-4,1 3-3,4-5-1,-1 0-6,5 0-8,0-5-6,4 0-9,0-8-4,4-3-2,4-25-10</inkml:trace>
  <inkml:trace contextRef="#ctx1" brushRef="#br0" timeOffset="271893.5514">22537 12257 294,'0'0'41,"0"-3"-7,0 3-2,0 0-2,0-7-6,0-2-4,9-4-4,-5-1-3,4-2-5,-4 5-2,4-8 0,0 3 0,-4-2-2,5 3 1,-5-6-3,4-1 2,0 4-1,0-4 0,0 1 0,-3-1-1,3 1-1,-4-1 1,4-2-1,0 5 0,-4-2-1,5 2 0,-5 2 0,-4 1 0,4 2 0,0 1 1,-4 3 2,4 4 0,-4 3-3,0 0 2,0-1 0,0 4-1,0 0 2,0 0-3,0 4 0,-4-4 1,4 6 0,0 7-1,-4-1 2,0 3 0,0 1 1,-1 4 0,1 3 1,0 0 0,0 0 0,0-3-2,-4 11-2,4 0 2,-4-4 0,3 0-2,1 2-2,4-2-3,0-3-4,0 1-2,0-7-2,0 1-4,4-8-4,5-5-3,-1-6-8,4 0-1,-4-6-2,5-5-2,-1-2-1,12-42-4</inkml:trace>
  <inkml:trace contextRef="#ctx1" brushRef="#br0" timeOffset="272141.5656">22537 11910 279,'-4'0'46,"-4"0"1,0 0-1,0 0-5,8 0-7,-4 0-5,0 4-5,4-4-6,4 0-3,0 0-4,8 0-1,13 0-3,-1 0-2,-3 0-5,-1 0-5,-4 0-10,5 0-8,-5 0-11,1 3-13,-5 0-7</inkml:trace>
  <inkml:trace contextRef="#ctx1" brushRef="#br0" timeOffset="275515.7586">19311 13956 291,'0'0'39,"0"4"1,0-1-1,0 0-1,0 0-8,0-3-4,0 0-5,0 0-3,9 0 0,3 0-3,0-3-3,4-3 0,1-7-3,-1-5 0,5-7 0,-1 1-3,1-6-2,3-3-1,-3-10 1,-1 9-1,1-2-1,-1 1 0,1 1-2,-1 1 1,-4 3 0,5-2-1,-9 5 0,-4-3-2,5-1 0,-5 0 0,-4 4 0,-4 3-1,0-2 1,4 6 1,-4-4-2,0 5 2,0 0-2,-4 4 0,4 0 0,-12 2 0,3 5-1,1-2 0,0 7 0,0 3 0,-4 0 1,3 3 0,-7 7 1,4 1 0,-1 11 2,-3 2-2,4 2 2,0 1-1,-5 3 1,9 6 0,0-2 0,-5 5 0,5 1 0,4 3 0,0 0 0,4 0 0,-4-3 0,4-4 0,0-4 0,4-2 0,-4-12 0,8 1 0,-4-5 0,0-4 0,5-7 3,-1 0-1,0-6 1,0-4-1,5 0 2,-1-13-2,0-2 1,-4 5-2,0-4 0,5 2 2,-5 5-1,0 1-2,-4-3 2,4 10-1,-3-4 0,-1 10-2,0 0 2,4 0-2,-8 0 1,4 3 1,0 4-2,0-1 1,-4 7 0,4-2-3,-4-2 2,4 4-2,5-10 0,-1 1 0,0 5 2,-4-4-2,0 1 0,0-3 2,0-6 0,0 0 1,5-2 0,-1-7 0,4 2 0,-4 0 0,0-2-2,1 7 2,-1-8-2,4 10 2,-4 0 3,0 3-1,5 0 3,-5 0-1,4 0 0,-4 3 1,5 0 0,-1 0-3,0 1 1,1 2-1,-1-1 0,0 3-2,0-7-2,1 2-5,-1-3-4,4 0 0,-8 0-8,5 0-6,-5 0-10,0 0-10,-4 0-10</inkml:trace>
  <inkml:trace contextRef="#ctx1" brushRef="#br0" timeOffset="276307.8039">20310 13314 210,'0'0'31,"0"-3"2,0 3-1,0 0-2,0 0-3,0 0 0,8-3-3,-8 3-1,0-3 0,9 3-2,-5-4-1,4 3-4,4-2-2,1 0-5,-5-4 0,4 1-2,0-1-3,5 1 1,-5 3-2,0-3-1,0 6-1,1 0 0,-5 0 0,0 0-1,-4 0 3,0 3-3,-4 0 0,0 13-1,0 0-2,0-2 1,0 2 0,-4 1-2,-4-1 0,-4 0-1,4-2 1,-1 2 0,5-4 0,0-3 2,-4-3 1,0 1 1,8-4-1,-8 0 1,8-3-2,0 3 2,0-3 0,0 3 0,0 1 1,4-1 2,0-2 1,0-1 0,4 0 0,0 0-1,5 0 0,-5 4-2,4 2 2,-4-3-1,-4 0 1,5 10 0,-1-5-1,-4 2 1,4 2-2,-4 1 1,0 1 1,0 2-1,-4 2 2,0 4-1,0-3 1,0-2-1,0 3 1,-4-3-1,0 1 0,0 1 1,-8-7 1,4 1 2,-1 1-2,1-4 0,0-4-1,0 1 0,-9-3-2,5 3 0,0-4-1,0 0 0,-1 3-2,-3-6-2,0 0-3,3 0-3,1-3-2,0 0 0,3-3-3,1 3-3,4-1-6,-4-4-8,8-1-6,-4-1-8,4 1-5</inkml:trace>
  <inkml:trace contextRef="#ctx1" brushRef="#br0" timeOffset="276585.8198">20920 13384 444,'0'0'35,"0"0"-9,4 0-6,0 0-4,9 0-2,-5-3-3,0 3-4,0-3-2,9 3-4,-9 0-4,0 0-3,0 0 0,5 0-3,-5-2-6,0 2-6,-4-3-6,4-3-6,-4 2-6,0 1-5,17-6-7</inkml:trace>
  <inkml:trace contextRef="#ctx1" brushRef="#br0" timeOffset="276830.8338">20928 13572 386,'0'-3'40,"5"3"-1,-5 0-3,4 0-8,0 0-6,8-7-5,-4 7-6,5-9-3,3 2-5,0 4-4,1 3-5,-5 0-4,0-3-5,5-2-12,-5 2-8,0 0-8,-4-4-5,33 1-10</inkml:trace>
  <inkml:trace contextRef="#ctx1" brushRef="#br0" timeOffset="277716.8845">21543 13890 255,'0'0'43,"0"0"-1,0 0-2,12 0-1,-8 0 0,8-7-6,5-2-4,-5-9-4,12-14-4,5 2-3,0-6 0,-1-4-5,5 3 0,0 1-4,-4-4 0,3-3-3,-3 7-2,-4-4-1,-1 0-2,-3 4-1,-5-4-5,0 0-3,-3-6 2,-1 0 1,-8 0 0,4 0 1,-8 3-1,0 0 2,0 9-1,-8 11 4,4 7 0,-8 1 0,-5 12 1,5 6 0,0 5 1,-5 11 0,5 8 0,-8 4-1,7 7 0,-7 3 0,3 5-2,5 4 1,-4-1 1,-1 0-2,5-1-1,0-5-2,4 0 1,-1 0 0,9-12 1,-4 0-1,4-8 2,4-4 0,-4-4-1,9-6 1,3-9 2,4 0 1,-3-3 0,3-6 2,0 1 0,5-5 1,-5 0 0,1 2-2,-1-2 2,-4 1-3,-8 5 0,9 1 0,-5 4 1,4-1-2,-8 0 1,0 3-1,4 0-1,-3 0 0,3 0-3,0 0-2,-4 3 0,4 0 0,0-1 1,1-2-2,-5 3 1,0 3 2,0-6 0,-4 4 0,0-1 2,4 3-1,-4-6 2,4 0-2,-4 0 1,4 0 1,-4 0 0,8 0-3,-4 0 3,9 0 0,-5 0 2,0 0 0,0 0 1,5 0 0,-5 0-1,4 0 1,-4 0 0,0 3 0,5 1-2,-1-1 0,-8-3 1,12 1-1,-7-1-2,7 0-3,-4 0-2,1-1-1,-1 1-4,0-3-2,0-1-7,-3 1-5,-5-6-8,8 2-10,-4 1-3,13-12-7</inkml:trace>
  <inkml:trace contextRef="#ctx1" brushRef="#br0" timeOffset="278124.9079">22587 12972 227,'0'-6'31,"0"6"-3,0-3-6,0-7 0,0 10-5,0 0-1,0-3-3,0 0 2,0-3-1,0 2-4,0 4-1,-5 0 0,5 0 3,0 4 0,-4-1 0,-4 0 2,0 13 1,4 5 0,-4-2-4,0 1-2,-5 3-2,5-3 0,0 9 1,0-2 0,-1 0-1,-3 5 0,4-2-1,0 3 1,4-3-1,0 4 0,0 1 0,-5 0-1,5 0-1,4-2 1,0-3-1,0 4 0,0-4 0,0 2-2,0-2 0,4-6-1,0 1 0,5-4-2,-5-2 0,0-2-4,0-1-3,4 2 0,0 1-1,5-6-1,-1 1-3,0-5-7,0 1-12,1-7-8,-1 4-9,4-6-4</inkml:trace>
  <inkml:trace contextRef="#ctx1" brushRef="#br0" timeOffset="278447.9263">22857 13049 369,'0'0'45,"0"0"-9,0 0-7,0 0-3,0 0-4,0 3-5,0 2-1,0 4 0,0 7-4,-4 2 1,4 7-2,-4-1 1,4 4-2,-5 3 1,1-1-3,4 0-1,-4 2 0,0 1-4,4-3-1,0 1 1,0-1-2,0 2-1,-4-8-4,4 6-5,-4-2-1,0-7-3,4 0-3,-4-5-3,4 3-8,-4-8-8,4-2-5,0 1-8,0-1-3,4-1-7</inkml:trace>
  <inkml:trace contextRef="#ctx1" brushRef="#br0" timeOffset="278705.9411">23082 13602 372,'0'0'44,"0"-3"-6,4 3-9,0 0-6,-4-3-7,0 3-9,0 0-8,0 0-8,0 0-12,0-4-10,0 1-8,0 0-5,12-10-6</inkml:trace>
  <inkml:trace contextRef="#ctx1" brushRef="#br0" timeOffset="279271.9735">23442 13036 331,'0'0'35,"0"-3"-3,-4 0-1,4 3-1,0 0-5,-4 0-2,-4-4-6,4 4-2,-4 4-5,8-1 1,-9-3-3,5 0 2,-4 3 1,4-3-2,-4 3 0,0-3-2,-1 3 1,1 1-2,4-1-3,0 0 0,-4-3 0,0 0-2,-1 3 2,5 5-3,-4-5 2,4 0 0,0 4-1,0-4 0,0 6-1,0-2 1,0 1-2,4 1 1,-4-2 0,4-1 0,-5 4 0,5-6 0,0 6 0,0 3 0,0-7 0,0 3 0,0 3 0,0-3 0,0 1 0,0-1 0,5-1 0,-5 2 0,4-1 0,-4 4 0,0-5 0,0 1 0,4 1-2,-4 0 1,4-4-1,0-1-1,4 1 2,-4 0 1,4-2-2,5-1 0,-5 0 1,4-3 0,-4 0 0,1 0-1,3 0 2,-4 0 0,0 0 0,-4 0 1,9 0-2,-5 0 0,-4 0 1,8 0 0,-4 0 0,0 3 0,1 0 0,-9 7 0,4-2 0,4 1 2,-8 4 1,8 1-2,-8-1 3,0 0 0,0 1-1,-8-1 0,8-1 0,-8 0-1,-5-3 1,9-2-2,-4-1-1,4 0 1,-4-1 0,0-2 0,0 0-1,-5 4 0,1-4-1,0 0-2,-1 0-4,5 0-2,0-3-1,-4 0-2,4 0-5,3-3-8,-3 0-7,0-3-7,8-1-6,-4 1-6,0-18-7</inkml:trace>
  <inkml:trace contextRef="#ctx1" brushRef="#br0" timeOffset="279707.9984">23581 12767 332,'0'0'32,"0"0"1,0 0-2,4 3-2,5 1-3,-1 10-2,0 2-6,4 1-3,1-1-1,-1 5-2,4-2 0,-3 3-1,3 2-1,-4 6-1,0-3 0,5 5 1,-1 2-3,1 2 3,-5 1-2,0-1 0,0 1 2,-3-1-2,-1 4 1,-4 0-2,0-4 0,-4-2 0,0 1 0,0-5-2,0-3-1,0-2 0,0-1-1,-4-3-2,-4 1 0,0 5-1,-1-1-4,-3-6-4,4 3-3,-4-9-3,3 5-3,-3-2-4,0-1-2,-5 2-4,9-5-5,-4-4-7,0-9-6,4 3-2,-1 0-3,-7 1-6</inkml:trace>
  <inkml:trace contextRef="#ctx1" brushRef="#br0" timeOffset="280129.0225">24048 12936 335,'0'-7'44,"8"1"-5,-4-3-9,0-3-4,9-3-5,-9-1-4,4 0-1,4 8-4,-3-5-6,-1-1 1,-4-2 0,8-3-3,-8 1 2,0-1 0,4-1-2,-3 0-1,3 0 1,0 1-1,0 1 0,-4-4 0,4 5 0,-8-3 0,0 3 1,0 1-2,4 0 1,-4 5 0,0 1 2,0 4 0,0 3-3,-4 3 1,4 0-2,0 0 0,0 0 0,0 0 1,0 9-2,0 7 0,0 5 0,-8 6 1,0-1-1,8 4 1,-8 3 0,-4 0-1,7-1 0,5-2 0,0 4 0,0-7 0,5 3-1,-5-4-1,4-9-3,8 2-2,4-5-2,1-4-1,-5-4-5,0-6-6,5-3-11,-9-3-9,4-2-5,0-8-5</inkml:trace>
  <inkml:trace contextRef="#ctx1" brushRef="#br0" timeOffset="280386.0372">24028 12681 335,'0'0'51,"-4"0"-3,-1 0-8,5 0-7,0 0-6,0 0-5,9 0-7,3-3-2,8 3-4,1 0-8,-1 0-7,5 0-4,-1-3-8,1 0-12,-5 0-11,5 0-9,-4 3-1</inkml:trace>
  <inkml:trace contextRef="#ctx1" brushRef="#br0" timeOffset="298252.0591">19483 15228 392,'0'3'43,"0"-6"-3,0 0-4,8-6-5,5-12-6,-1-3-6,4-5-3,1-1-5,3-3-1,5-1-3,-1-9 1,1 4-3,4-7 0,-5 0-1,5-1-3,0-3 0,-9 3 2,5-2-2,-5-3-1,-4 6 1,-7 1 0,-1 7-2,-8 1-1,0 7 1,0 3 0,0 0-1,-4 8 1,-5 2-1,-3 4 1,-4 3 0,-1 4 0,1 6 1,-4 3 0,3 3 0,-3 10 0,-1 8 0,1-3 0,-1 14 0,5 5 0,-4 7 0,7 3 0,1 5 0,0-4 0,3 2 0,1-1 0,8-9-3,0-3-2,0-1 1,4-8 0,0-8 2,-4-7-2,13-3 3,-5-3 0,0-7 0,4-3 0,1-3 3,-1-4 1,-4-5 0,4-1-2,-3 2 3,3 1-2,-8-3 1,4 4-1,-4 4-1,0-1 0,-4-1 1,4 4-2,-4 0-1,9 3 1,-1-3 2,0 3-2,-4 0 0,4 3 0,1 0-3,-5 0-1,4 4-1,-4-1 0,4-1 2,-4 1 0,0-3-1,0 4 1,5-7 0,-9 3 0,8-3 1,-8 0 1,4 0 0,-4 3-1,4 0 1,0-3 1,0 0 0,0 0 1,4 0 2,5 0 0,-5 0 0,4 4-2,0-1 0,1-2 3,-1 2 1,4 1-2,5-4-1,-9 0 0,9 0 0,-5 0-1,0 0-1,1 0 0,-5 0-3,0 0-2,1 0-5,-5 0-3,4-4-4,-4 4-8,0-3-8,-3-5-11,-1-1-11</inkml:trace>
  <inkml:trace contextRef="#ctx1" brushRef="#br0" timeOffset="298776.089">20298 14427 450,'8'-3'38,"-8"3"-2,8-8-4,5 5-5,-9 0-7,4-1-4,0 1-5,9 3-3,-1-3-2,-4 3-4,0 3-3,5-3-3,-5 0 1,-4 0-1,5 3-1,-9 1 1,4-1 1,-8 8-1,8-2 1,-8 4 1,0-3 0,0 1-1,0-2 3,-4 7 0,0-2-2,4-4 3,-4 0-1,4-1 0,-8 2 0,3 5-1,1-3 0,0-2 1,-4-1 2,4-1-2,0 1 1,4-2-1,-4 1 1,4-3-1,0 1 0,0-4 0,0 5 0,4-5 2,-4 3 0,8 1 0,0-1 2,0 1-1,1-4-1,-1 1-2,0 4 2,0-3 0,5 5-1,-5-1-1,0-2 2,-4 1 1,0 7 2,-4 1 2,0-1-2,-4 1 0,0 1 1,0 2 0,-8-3 0,-1-2 0,5 2 1,-4 0-3,4-2 2,-5 2-2,1-8-1,-4 8 1,-1-9-3,1 2 1,0-3-2,3 1 1,-3-2 0,4-2-6,-1-3-2,9 0-6,-8 0-5,4-3-5,4-2-5,4-2-11,-4-8-12,4-1-10,0-35-7</inkml:trace>
  <inkml:trace contextRef="#ctx1" brushRef="#br0" timeOffset="299048.1046">20773 14665 465,'4'0'38,"-4"0"-6,8-3-4,4 0-4,1 0-7,-1-8-4,4 4-4,1 1-6,-1-3-7,1 1-7,-1 1-4,-4 1-8,9 0-5,-5-4-6,-8 4-4,0 1-5,29-5-13</inkml:trace>
  <inkml:trace contextRef="#ctx1" brushRef="#br0" timeOffset="299309.1195">20822 14824 360,'0'0'48,"4"4"-1,-4-4-4,0 3-6,4 0-7,9-3-6,-5 0-7,4-3-5,0 0-6,1-2-6,3-5-5,-4-2-7,5-1-5,-1 3-8,-4 2-12,1-1-8,-5 6-4,16-4-9</inkml:trace>
  <inkml:trace contextRef="#ctx1" brushRef="#br0" timeOffset="299668.1401">21154 15052 238,'0'0'29,"4"1"-2,4 3-1,-4 2 0,4-3-3,5 3-3,-9-2-2,4-1-1,4-3 3,0 0 2,-3-3 2,3-4 1,4-9-3,1 2-2,-1-7-2,4-1-2,1-2 2,-1-4-3,1-3-1,-1 1 0,5-3-3,-5-1-2,1-4-3,-1-3-1,-3-4-1,-1 1-3,4 1 2,-7-3 0,-1 0-3,4 0-3,-7-4-1,3 9-1,-4-2 2,4 3 0,-8 4 0,1 4 2,-5 8 0,0 4-1,0 4 2,4 0-1,-4 6 1,-4 9-2,4-6 3,0 7-2,0 0 0,0 7 2,0 7-2,-9 8 2,5 8 1,-4-3 1,0 7 0,4 2 0,4 4-1,-8 3-1,4 6 1,-1-3-1,1 7 0,-4-5 0,0 4 1,4-3-4,4 1 2,-4-7 2,4-7-4,0-2-1,0-4-2,4-3-2,0-8-3,4-3-1,0-8-1,5-2-2,-1-6-2,4-3-4,1-8-7,-1-8-10,5-2-8,-5-4-6</inkml:trace>
  <inkml:trace contextRef="#ctx1" brushRef="#br0" timeOffset="299927.1549">21399 14449 432,'0'0'52,"0"0"-8,0 0-7,4 0 0,-4 3-6,17-3-7,-5 0-5,9 0-5,-1 0-9,0-6-6,5 0-5,0-1-5,-1 4-6,-3 0-5,3-3-4,-3-2-8,3 8-8,1-3-4,-5-1-4,5 4-2</inkml:trace>
  <inkml:trace contextRef="#ctx1" brushRef="#br0" timeOffset="300778.2036">21952 15165 356,'0'0'43,"4"-4"-3,4-2-3,13-10-5,-1-8-7,9 1-4,-5-9-6,5-2-2,0 1-3,3-7 0,1 0-3,-4-2-1,0-1-2,-5 0 1,1-3-3,-5 4-1,-3-1-3,-5-3-1,-4 3-1,-4-3-2,4 6 2,-4 4 2,-4 9 0,0-5 1,-4 11 0,0 2 1,-4 5-1,0 4 1,-4 7 0,3-3 1,1 6 2,-4 3-1,0 7 0,-1 7 1,5 5-1,-4 2 0,4 13-3,-5 6 3,5 0-2,-4 6 0,0 3 0,3-1 0,-3 5 0,4 0-1,0-7-2,4-5 0,0-4 1,4-7 0,0-7 0,0-5 0,0-6 1,4-2-1,0-10 2,4-3 0,4 0 0,1-3 1,3-3 1,-4-7 0,0-1 2,1-2-2,3 0 0,1 2-1,-9-2-1,0 6 1,0 4 0,-4 1-1,0 2 0,0 3 0,0 0 0,1 3 0,-1-1 0,4 10-1,0 4-1,-4-5 0,4 2 0,-4-3 0,0-1 0,-4 1 1,5-5 0,-1-2-1,4 0-2,-4 0 2,4-3 0,-4 0 1,4-3 0,1 0 1,3-5-1,-4-5 0,4 0 0,5 1 1,-5 1 0,0-2 1,-4 3 0,5 4 2,-1 3 3,0 1 0,1 2 2,-1 0-1,0 0-1,0 0-2,1 2-1,-1 4-1,0 0 0,5 1 0,-5-1-2,0 1-4,1-4-2,-1-2-5,0 2-2,-4-3-5,5 0-8,-5-3-9,0 3-9,-4-4-4,17-28-8</inkml:trace>
  <inkml:trace contextRef="#ctx1" brushRef="#br0" timeOffset="301091.2215">23090 14251 362,'0'0'41,"0"0"-6,0 0 1,0 0-5,0 3-5,0 1-4,0 3-3,0 15-2,0-1-3,-4 7 0,4-1-2,-4 4 1,4 5-2,-8 4-2,0 3 0,-1 0-4,1 0 0,4 3-2,-4-6 0,8 2-1,-4-2 0,0-6-3,0-1-5,4-3-2,-9-4-5,9-6-3,0 3-4,0-9-8,-4 2-8,0-7-5,4 1-4,0-5-4,8 4-10</inkml:trace>
  <inkml:trace contextRef="#ctx1" brushRef="#br0" timeOffset="301367.2372">23319 14856 376,'4'0'47,"-4"0"-11,0 2-10,0-2-5,0 0-9,0 6-3,0-3-13,0 1-10,0-1-14,0-3-13,0-3-5,0 3-11</inkml:trace>
  <inkml:trace contextRef="#ctx1" brushRef="#br0" timeOffset="301809.2625">23749 14317 317,'-4'0'40,"4"0"-7,-4 0-2,-4 3-1,-4 1-4,3-4-2,1 3-8,0 0-2,0 0-5,0 4 0,-1-6 0,1-1 0,0 10 1,0-4-2,0-6 1,4 3-2,-9 0-3,5 1 0,4 2 0,-8-3 0,4 2-2,3 1 3,-3 4-2,4-4-1,0 1 0,-4-1 0,4 5-1,0-1-1,0-1 1,-5-3-2,5 6 1,4-3 0,0 7 1,0-5-2,0-1 2,4 2-1,-4-2-1,0-5 2,0 4-2,5-6 2,-1 7-1,0-1 0,4 1 0,-4-5 0,4 4-1,-4-2 2,0 2-1,5-6 0,3 4 0,-12-4-1,12 2 2,-4-5-2,5 0 1,3 3 0,-4 0 0,1-3 0,-1 0 0,0-3 0,0 3 0,1 0-2,-5 0 3,0 3 2,0 3 1,0 1 1,-3 7-1,3-1 1,-4 3 0,0 0 0,-4 1-1,4 1 0,-4 4-3,0-1 2,-4-6-2,4 4 1,-8-4-1,-5 1-1,9-5 2,-12 2-1,4-4-1,-1 1 0,1-7-4,0 3-5,-5-4-5,1 1-7,4-3-7,-5 0-17,1 0-21</inkml:trace>
  <inkml:trace contextRef="#ctx1" brushRef="#br0" timeOffset="302900.3249">20028 16672 376,'0'0'46,"0"0"-5,8-3-6,-8-1-5,4-4-6,4-4-6,0-7-4,-3 1-5,7 2 0,-4-4-3,8-6-1,-3 2-2,-1-1 0,-4-5 1,4-4-3,1-2-1,-1-1 0,-4-3 0,0-9 0,1 3 0,3-2 0,-4 2 0,4 0-2,-3-6 1,-5 9-1,4 3 0,-4 7 1,0 6 0,0 1 0,-4 9 0,0 1 1,0 5 0,0 4 0,0 4 0,0 0 0,0 0 0,0 3 0,0 0 0,0 3 0,0-3 0,0 6 0,-4 12 0,4 4 0,-4 8 0,0 0 5,-4 10 1,4 9-1,-5 1 3,1 7 0,4 5-1,4 2-2,-4-6 1,0-4-1,4-1-2,0-7-1,0 0 0,4-6 0,0-10-1,0 0 1,8-4-2,-7-2-2,3-9-4,0-3-2,4-6-3,-4-6-4,1-3-6,3 0-8,-4-9-11,0-3-9,4-8-7,17-40-8</inkml:trace>
  <inkml:trace contextRef="#ctx1" brushRef="#br0" timeOffset="303173.3406">20065 16185 394,'0'0'39,"0"0"0,0 3-1,4-3-8,0 4-2,4-4-7,8 0-3,1 0-6,-1 0-2,9 0-3,-5-4-2,5 1 0,-1-3-4,-3-2-3,-1 2-6,1-1-3,-1 1-5,1 0-3,-9-1-4,0 2-5,1-1-5,3 6-6,-4-6-2,0-1-5,13 7-6</inkml:trace>
  <inkml:trace contextRef="#ctx1" brushRef="#br0" timeOffset="303442.3559">20814 16182 287,'0'0'36,"4"0"2,4 0 2,-4 0-2,0 0-5,0 0-7,5 0-7,3 0-3,0 0-5,0 0-4,1 0-1,3-3-3,-4-2-3,5-1-5,-5-1-7,-4 4-9,0 0-6,-3 0-5,3-3-2,-8-1-5,0 7-5</inkml:trace>
  <inkml:trace contextRef="#ctx1" brushRef="#br0" timeOffset="303710.3713">20810 16409 274,'0'4'40,"0"-1"3,0-2 1,4 6-1,-4-7-7,8 3-5,-4-3-6,4 0-5,5 0-5,-1 0-3,-4 0-5,4-3-1,1 1 0,-1-3-3,0 1-6,9-6-5,-9 4-6,0-4-10,1 2-7,-1 2-7,0 0-5,-8-4-4,21-14-9</inkml:trace>
  <inkml:trace contextRef="#ctx1" brushRef="#br0" timeOffset="304786.4328">21571 16174 171,'0'-3'30,"4"3"-4,-4 0 7,0-3 4,4 3 2,13-7-2,-5 4-3,0-13-4,1 2-6,7-5-4,1-5-5,-1-1 0,1-6-4,7 1-2,-3 0-1,-1-2-3,5 2 0,0-3-1,-1 2-2,-3-2 1,-5-2-2,5-1 0,-5 5-1,-3-8 0,-5 2-5,0-3 1,1 1 0,-9-1-1,0 0-1,0 3 0,-4 4 1,0 4 4,0 6-1,-4 5-1,0 9 1,-9 2-1,-3 7 2,4 3 1,-5 10 0,1 8-2,-4 9 2,-1 10 0,1 6 3,3 0 0,1 3 2,-5-3 0,5 2-3,4 5 0,-1-7-1,5 0 1,4-3 0,0 0-1,0-7 0,4-6 0,0-4 0,8-9 3,0-1 3,5-11 0,-1-5-1,0-3 1,9-2 0,-5-8-2,0-3 3,1-1-3,-1 1 1,1 0-1,-5 2-4,4-2 2,-4 5-2,-3 1 0,-1 4 0,0 3-1,0 0-3,0-1 1,-4 4 1,1 4-1,-5-1-1,0 3 2,0 0 1,0 9-3,0 1 0,0 1 1,0-1-2,0 3 0,4-5 0,-4-1 1,0 0 0,4-7 2,0 2-3,-4-5 3,4 4 1,4-7 1,0 0-2,1-4 1,-5 4 0,8-3 0,0-6 0,-4 4 0,5-5 2,-1 7 1,0-6-2,-8 9 0,9 0 1,-5 0-1,0-7 1,-4 7-2,4-1 0,-4 2-3,5 3-5,-1-4-3,0 0-9,-4 3-9,4-3-7,-4 3-7,4-3-3,1 13-8</inkml:trace>
  <inkml:trace contextRef="#ctx1" brushRef="#br0" timeOffset="305345.4648">22558 15489 349,'0'0'23,"0"0"-1,0 0-1,0 0 3,0 0 2,4 0-3,4 3-2,-4-3-7,4 2-3,1-2-3,3 3-2,-4 0-1,4 0-3,1 0 1,-5 1-1,4-1-1,-4-3-1,5 3 1,-5 0 0,4 4 0,-4-4 0,5 6-1,-13-4 0,8 1 0,-8 7-1,0 0 2,0 1-1,-4 2 0,0-3-1,-5-2 2,1 2-1,4-1 0,0-4 0,-4 2-1,0-4 2,8-3-2,-4 1 2,4-4-1,-5 0 0,1 0 0,4 0 0,0 0 0,0 3 0,0-3 3,0 0-1,0 3 4,4 3-1,5-6-1,-1 3 0,4-3-1,-4 2 1,0 1 0,5 0 0,-5 1-1,0 2-2,4 0 2,-7-3 0,3 4 0,-4-4-1,4 5 4,-8 1 2,0 4-2,-4-2 2,0 5-3,0-3-1,-9 1 0,5 2-2,-4-6 2,4-1-1,-5-4 0,5 5-2,0-4 1,0-3-1,0 0-1,0 0 2,-1-3-2,5 4-2,-4-4-6,4 0-5,0 0-4,0-4-2,0 4-4,-5 0-10,5 0-8,0 0-12,-20 4-11</inkml:trace>
  <inkml:trace contextRef="#ctx1" brushRef="#br0" timeOffset="305854.4939">21420 16394 169,'0'0'27,"4"0"0,-4-4 2,4 4-1,-4 0-2,4 0 2,8-6-2,-3-2-3,11 2 2,-8-4-1,5 1 1,7-4-2,1 5 0,-1-2-5,9-2-1,4 2-3,4 5-3,0-1 1,8-7-1,0 7-1,0-2-1,4-2-1,1 1 0,3 3-1,0-4 1,1-1 1,3 5 0,0-7 3,9 3-2,0 2 1,3 2-4,1-4 0,-4 1 1,-1 3-3,-3-4-2,-5 5 1,-4 2-3,-3-6 0,-5 2-2,-8 1-3,-9 1-3,-3 5-3,-8 0 0,-5-3-1,-4 0 2,1 3-3,-9 0 0,0 0-1,-4 0-3,0 0 0,-4 3-3,0-3-8,-5 5-13,-11-2-8,-5 10-10</inkml:trace>
  <inkml:trace contextRef="#ctx1" brushRef="#br0" timeOffset="306680.5412">21567 17039 257,'0'3'32,"0"4"-4,0 2 1,0-3-1,0-4-2,0 1 1,4-3-4,4 0-2,9 0-3,-9-5-4,8-4-3,1-7 0,-1-6 1,9-2 0,-1-6-1,1-4-2,8-2 0,-5-4-2,1 0 0,0-3-1,-5 10-2,5-2-2,-9 2 0,5-4 0,-9 7-2,1 0 0,-9-2-4,0 2 2,0 3-1,-4 0-1,-4 1 3,0 5 0,-8 2-1,4 5 1,-4 1 0,-5 7 1,1 3-1,-4 3 2,4 3-2,-1 3 2,-3 7-1,-5 8-1,9-2 2,-8 8-1,7 0 0,1 3-1,-8 2 0,7-2 2,-3 3-2,8 4 2,-5-4 0,1 4-1,0 0 0,4-1 0,4 2 0,4-4 0,-4-4-1,4-11 2,0-2-1,8-1 0,-4-5 0,4-4 1,4-4 1,1-3 1,-1-3 1,4-5-1,1-2 1,-1-6-1,0 0 1,-3 2 1,3-2-2,0 2 0,-3 4 1,-1 1-3,0-4 0,-8 12 0,5 1 0,-5-7 0,0 7-1,4 0 0,-4 3 0,0-3 0,0 4-2,0 0 0,-4 6 1,8-4-2,-3 7 2,-1-5 1,-4 5-1,4-1 1,-4-2 0,4-2-2,0 1 2,-4-2 0,0-1-2,4-3 2,0-3 0,0 0 0,4 0 0,1-3 0,3-3 0,-8-4 0,8 4 3,-4-2-1,5 2 1,-5 2 2,0-2-2,0 6 1,0 0-1,1-3 0,-1 3-1,0 3-1,-4-3 1,4 3 0,-4 4-2,0-1-4,5-5-2,-5 3-2,-4-1-2,8-3-6,-4 0-6,-4 3-5,8-3-8,-4 0-6,0 0-8,-4 0-4</inkml:trace>
  <inkml:trace contextRef="#ctx1" brushRef="#br0" timeOffset="306999.5594">22513 16413 286,'0'0'46,"0"0"-3,0-4-4,0 4-1,0 0-8,0 0-5,0 0-5,0 0-2,0 0 1,0 4-3,0 5-1,0 9-2,0 2 0,0 3-1,-4-6 0,0 5-2,-5 2-4,9 5 1,0-2-1,-4-3-4,0 4 2,0-1-2,0 3-1,4 1 3,-4-3-6,4 3-2,-8-4-5,8-2-5,-4-4-1,-4 1-5,3-5-7,1-1-5,0-5-5,4-4-12,0-4-6</inkml:trace>
  <inkml:trace contextRef="#ctx1" brushRef="#br0" timeOffset="307286.5758">22685 16775 304,'0'-3'37,"0"3"-10,4 0-4,-4 0-6,0-2-4,0 2-1,0 2-3,0-2-2,0 0-2,0 0-1,0 0-4,0 0-4,0 0-5,0 3-4,0 0-5,0 4-6,0-7-8,0 0-4</inkml:trace>
  <inkml:trace contextRef="#ctx1" brushRef="#br0" timeOffset="307852.6082">23070 16324 326,'0'0'41,"0"0"-4,0 0-4,-9 0-4,9 3-3,-8-3-4,0 0-3,0 6-5,0-3-1,8 2-6,-8-2 2,3 0-2,-3 1 0,8-1 3,-4 0-3,0-3 1,0 0 1,-4 0-3,4 0 0,-5 0 0,-3 3-1,8 0 0,-4-3 0,4 0-2,4 4 1,-4-1-1,-4-3-1,8 6 1,0-3 0,0-1-1,-9-2-1,9 3 1,-4 0-2,4 0 0,-8 1 0,8-1 1,-4 3 0,4 4-1,-4-6 1,4 9 4,0 0-2,-4-4 0,4 2 1,0 2-2,-8 0-1,8-2 1,0-1-1,0-4-1,0 3 0,4-2 1,-4 1 0,0-2-2,0 1 2,4-4-1,-4 0 0,0 0-1,0-3 2,4 6-1,4-6-1,0 4 0,-4-1 2,9-3 0,-1 0-1,0 0-1,0 0 0,1 0 2,-1 0 0,-4 0-1,5 1 0,-5 3-1,4 2 2,-8 0-1,4 1 0,-4 2 0,0 1 0,1-2 3,-1 4 2,-4-2-1,0-1-1,0-1 0,0-1 0,0 2 0,0 1 0,0 1 0,-9-5 0,-3 1-3,4-4 2,-4 6 0,-1-2-1,5-2 0,4-2-3,-12 0-5,12 0-5,-9-3-6,1 3-5,0 0-4,4-3-6,4 4-8,-9-1-8,5 0-10,-21 16-9</inkml:trace>
  <inkml:trace contextRef="#ctx1" brushRef="#br0" timeOffset="308646.6536">22726 16801 185,'0'0'28,"0"0"0,0 0 1,0-4-1,0 4-1,0 0-2,0-9 0,4 4-2,-4 5 1,4-11-3,-4 6-2,0 2-2,0 3-1,0 0-1,4 0-3,-4 0 1,0 0-3,0 0-1,0 0-2,0 0-1,-4 0-1,4 3-1,0-3-2,0 0 0,0 0-1,0 0-4,-4 0-4,4 0-4,0 0-4,0 0-6,-4 5-8,0-5-8,0 11-10,-5-3-7</inkml:trace>
  <inkml:trace contextRef="#ctx1" brushRef="#br0" timeOffset="315807.0632">20617 15374 153,'0'-4'14,"0"1"-2,-4-1-1,4-2 2,0 6-4,0 0-1,-4 0 4,4 0-1,-4-3 3,0 3 0,0-7 2,4 4-2,-8 0-5,8 2 3,-9 1-4,5-4 1,-4-2-1,0 3 1,4 0-1,-4 3 1,-5 0-3,5 0-2,0 0 2,-4 0-3,0 3 3,-1-3 0,5 3-1,-4 0 1,-5 0-2,1-3 0,4 4 0,-1-3-1,1-1 1,-4 3 0,4 0 1,-1 1 1,1-4-1,0 0 1,-5 0 0,9 3-2,-4 0 1,0-3-2,-1 0 2,-3 0-1,4 3-1,-1 0-1,1 1 0,-4 2 0,3-5 0,-3 3-1,0-1 1,-1 0 0,1 3 1,-5 1 0,5-1-1,-4 4 0,3-1 1,-3-4-1,-5 4 1,9 1 0,-5-4-2,1 1 2,3 1 0,5 1 0,-4 1-1,-1-2 1,-3 1-2,4 1 2,3 3-2,-3-1 1,0-1 1,-1 5-1,1-1-2,4 0 0,-5 1 0,5-1 2,0 4-1,-1-5 0,-3 5 0,4 5 1,-9-5-1,9 2 0,-9 1 2,5 2 0,-4 1 0,3-1 1,1 0-1,-5 1-1,1 2 0,3 0 1,1 5-3,-4-5 3,3 7-1,1 2 0,0 1 1,3-1 0,-3 4 2,4-3-3,-1 1 0,1 2 1,0-4 0,4 1-1,-1-1 0,5-2-1,-4-4 0,8 0 0,0 5 0,0-5-1,0 0 2,0 4-1,0-1-1,8-1 1,-4-2 0,5 4-1,3-1 1,0 4 0,-4-1 0,9-3 0,-5 6 0,0-6 0,5 0 0,-1-2 0,0 0-1,1 3 2,-1-4-2,0 0 0,1-3 0,3-1 0,1-2 0,-1 1 1,-7-4-2,7-1 2,-4 3-2,5-3 0,-1-1 1,5-1 0,-1 1 1,9-5-1,-4 5 0,-5-1 1,9 1 0,0-2-1,-4-4 2,7 3-2,-3-2 1,0 5 1,0-3-2,-1-5-1,1-1 3,0 3-2,-4-4 1,3 2 0,1-1 0,0-1-1,-4-2 0,11-3 0,-7 3 2,4-1-2,0 1 0,0-4 1,0 3 1,-1-3-1,5-1 0,0 6-1,-4-5 2,4-3 0,0 2-1,0 1 1,-4 0-1,0 0 0,4 0 1,-5-3-2,1 3 1,4 4 0,-4-4 0,0 0-2,4 2 2,-4 4-1,0-2 0,-1-1-1,-3 1 2,4-1-1,0-1 0,-4-2 0,3 3 2,1-6-2,0 3 0,-4-3 1,8 0 1,0 0 0,0-3 1,0 3-2,4-3 1,-4-3-1,0 1 0,4 2 0,-4-7 0,0 4 0,4-1 0,-5 1 1,1 6-2,0 0 0,-4 0 1,0 0-1,4 0 0,0 0 0,-4 3 0,4-3 0,-4 0 0,-1 0 0,1 0 1,-4 0-1,0 0 0,-5 0 0,1-3 0,0 0 0,-1-5 1,-3-2-2,4 1 1,-9 1 0,5 0 0,-5 3 0,1-1 0,-1-4 0,-4-2 0,5 0 0,-1 6 1,-3-7-3,-1 1 3,1 7-1,-1-11 1,4 3-2,5 5 2,-5-1 0,5-1-2,-5-2 2,1 0-1,3 0-1,-3 5 2,-1-2-1,5-2 0,0 1-1,-5-3 0,5-1 1,-5-2 1,0 0-2,1 4 2,4-3-2,-5 3 2,-4 0 0,5 0-2,-1-4 2,1 2-1,-1 1 0,-3 3-1,-1-1 0,0-5 2,-3 2-2,7-2 2,-8-3 0,5 1-2,-1-4 2,-4 2-2,9 0 2,-9-3-2,5 4 2,-5-5-1,0 3-1,0-1 2,1 1-1,-1-1-1,-4-2 2,4-1-1,1 4 0,-1-5 0,-4 6 0,0-4 0,5-1-1,-5 1 2,0 3-1,-4 2 1,4-3-1,-8 1 0,9 2 0,-1 1 0,-4-1 0,0 2 0,4-2 0,-8-2 1,4-1-1,4 4 0,-4-4 0,1 1 0,-1-4 0,4 4-2,-4-2 2,0-3 0,0 2 0,4-6 0,-8-2 0,4 8 0,1-3 0,-5-1 1,0 1 0,0 0 0,0 1 1,0-1 0,-5 5 0,1-2-1,4-3 1,-8 0 0,4 2 1,-4 7-1,4-4 0,0 4 1,0 3-1,-5-8 0,5 9-1,0-2 0,0 5-1,-4-5 1,8 0-1,-8 5 0,4-5 0,-5 3-1,5-1 2,-4 1 1,0 1-1,-4-3 0,3-1 1,-3 1-2,4 3 1,-4-3 0,4 0-1,-1-1 2,-3 4-2,4-1-1,0 2 2,0-5-1,-5 5 0,1-2 0,4 3 1,-9-2-1,5 1 1,0 1 1,0 1-1,-1-1 1,5 2-1,-4 2 1,4-1 1,-1-2-2,-3 2-1,4 1 0,0 0 1,0 4 0,-1-4 0,5-4 0,0 1-1,0 2 0,0 3-1,-4-6 0,0 0 2,4 4 0,-5-7-1,5 5 0,-8-1-1,4 3 2,-4-4-1,-1 4 0,5 1 0,-4-1 0,-1 2 0,1 1 0,0 0 0,0-3 0,3-4 0,-3 5 0,0 2 0,0-3 0,3 6 0,1-3 0,-8-1 0,4 1 0,-1 0 0,1-3-1,-4 3 2,3-1-2,1 0 2,0 0-1,-1 1 0,1 0 0,-4 0 0,4-3 0,-5-1 0,5-1 0,0-1 0,-5 9 0,5-4 0,-4-2 0,-1 0 0,1-1 0,4 4 0,-9 0 1,9 0-1,-9-3 0,9 4-1,-4-1 1,3 0 1,-7-1-1,8 1 0,-5 0 0,-3 3 0,3 0 1,1 0-1,0 0 0,3 0 0,-3 0 0,4-3 0,-5 0 0,5-4 0,0 7-2,-5-3 2,5 0 0,-4 3 0,3 0 0,1 0 0,4 0 0,-8 0 0,3-2 0,-3-1 0,4 3 0,-5-3 0,5 3 0,0-3 0,-1 3 0,1 0 0,0-3 0,-4-1-1,-1 1 2,5 0-1,-5 0 0,1 3 0,-4 0 0,-5 0 0,9 0 0,-1 0 0,-3 0 0,3 0 0,-3 3-1,4-3 2,-5 3-1,5-3 0,-5 3 0,1 1 0,-1-1 0,-3 3 0,3-6-1,1 0 0,3 3 2,-3-3 0,4 0-1,-5 0 0,1 0 0,-1 0 0,1 0 0,-1 0 0,1 0 0,-1-3 0,1 3 0,-1 0 0,1 0 0,4 0 0,-1 0 0,-3 0 0,-1 0 0,1 0 0,3 3 0,5-1 0,-4 1 0,-1-3-1,5 0 2,0 0-1,-5 0 0,1 0 0,0 0 0,3 3 0,-7 0 0,-1 1 0,5-4 0,0 0 1,-5 0-1,5 0 0,-5 0 1,9 0 0,-4 0-2,-1 0 1,1 0 2,0 0 1,-1 0 1,5 0-1,-4 0-1,-1 0-1,1 0 0,-1 0 0,1-4 0,-4 4-1,7 0 1,-3-3-1,0 3 0,3-3 0,-3 0 0,4 1 0,-9 2 1,9 2-2,-5-2 1,5 3 1,0-3-3,-4 0 2,3 0 0,1 0 0,4 3 0,-4 4 1,-1-1 0,5 0-2,-4-2 1,-1 2 1,1-4-1,8-2 0,-4 6 0,-4-3 0,3 0 0,-3 4-1,0-4 2,4 0-1,-5 3 0,1-3-1,0 1 2,0-1-2,-1 3 2,1-4-2,4 1 2,-4-3-1,-1 6 0,5 4 0,-4-7 0,0 0 0,3 0 0,-3-3-1,4 5 1,-4 2 0,-1-4 1,5 0-1,-8 6 0,3-2-1,1-1 2,0-3-1,0 2 0,-1-2 0,1 0 0,0 1 0,-1-1-1,5 3 1,-4-6 1,4 0-1,4 3 0,-4 1 0,-1-4 0,1 6 0,0-5 0,0-1 0,4 4 0,0-4 0,-1 0 0,1 0 0,4 0 0,-4 0 0,4 0 0,-8 0 0,4 0-3,0-4-4,4 3-3,-4 1-6,0 0-5,4 0-6,0-3-5,0-4-11,-4 7-19,4-6-19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383" units="in"/>
          <inkml:channel name="Y" type="integer" max="16383" units="in"/>
          <inkml:channel name="F" type="integer" max="1023" units="dev"/>
        </inkml:traceFormat>
        <inkml:channelProperties>
          <inkml:channelProperty channel="X" name="resolution" value="999.99994" units="1/in"/>
          <inkml:channelProperty channel="Y" name="resolution" value="999.99994" units="1/in"/>
          <inkml:channelProperty channel="F" name="resolution" value="10E-6" units="1/dev"/>
        </inkml:channelProperties>
      </inkml:inkSource>
      <inkml:timestamp xml:id="ts0" timeString="2016-02-25T02:48:28.400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1384 6156 249,'-4'0'34,"4"0"-3,0 0-3,0 0-1,0 0-1,0 0-5,0 0 1,0 0-3,0-7-6,0 2-1,0-14-1,0 8 2,0 2-3,0-4 1,-4-3-1,4 5-4,0-5 0,-5 0-2,5 8 0,-4-5-2,-4 4-1,4-2 1,-4 1-1,0 4 0,4 6 0,-9-6 0,-3 2-1,8 4 0,-4 4-1,-5 2 2,1 7-1,3-2 0,-3 5-2,4-7 2,4 5 1,-1 6-2,-3-3 2,4 15 0,-4-2-2,8-6 2,-5 6-2,1 2 0,8-2 2,-4-3-2,4-5 2,0 2-2,4-6 1,-4-2 0,8-4 1,1-2 0,3-10 1,-4 0-2,4-3 2,1-10 0,7-6 1,-4-5-1,1-3 2,3-3-3,-3-4 2,-1-4 0,5-1-1,-5-3 2,4 1 0,-3 1-1,-1 2-2,-4 3-1,1-5 2,-5 7-1,0-4 1,-4 1-1,4 2 1,1 4 1,-9 2 0,4 4 0,0 5-1,-4 4 1,0 6-2,0-1 0,0 4-1,0 6 1,0 0-1,0 0 1,0 0-2,0 6 1,0 4 1,0 10 0,-4 6 1,4 4 1,-4 0 0,-5 4 0,1 4 0,4 0 1,0 3-2,-4 4-1,4-2 1,-4 3-2,3 3 1,1-3 0,4-3-2,-4 0-5,4-6-3,0-4-5,0-3-4,0-6-7,0-5-9,0-3-4,0-5-7,0-4-3,17 2-11</inkml:trace>
  <inkml:trace contextRef="#ctx0" brushRef="#br0" timeOffset="468.0268">1805 5853 177,'0'-6'28,"0"0"2,0 6 4,0-3 3,0-1-1,0 3 3,0-2-2,0-1-3,0 4-6,0-6-4,0 6-6,0 0-1,0 0 0,0 3-3,-4 4-1,4 10 0,0 5-1,0 5-3,0 0 0,-4 4-1,4-6-4,-4 8-1,0 7 0,0 0-1,4-4-1,-4-2-4,0-4-5,4 2-3,0-8-5,0-8-4,0-2-6,0-1-7,0-7-8,0-6-12,0-3-8</inkml:trace>
  <inkml:trace contextRef="#ctx0" brushRef="#br0" timeOffset="710.0406">1548 5884 372,'0'-4'50,"0"4"-10,4-6-6,0 6-5,-4 0-3,12 0-6,0 0-1,1-3-4,3 3-4,0-2-1,5 2-2,-1-3-1,5-3-1,-1 3-2,1-1 0,4-2-3,-1 0 1,1 3-5,-5-5-5,1 4-5,0 4-6,-5 0-2,-8-3-5,5 0-9,-5 3-7,-8 0-6,-4 0-6</inkml:trace>
  <inkml:trace contextRef="#ctx0" brushRef="#br0" timeOffset="1167.0668">1105 6505 165,'4'0'40,"-4"0"-4,9 0 6,-1 0-3,-4 0 1,4 2-1,4-2-2,1 3-1,-1-3-3,4 0-6,5 0-4,3-3-3,5 3-2,8-5-1,0-1-3,0 3-4,-1-1-2,-3 4-1,4-3-2,-4 0-1,0 0 1,3 3-2,-3 0-1,0 0 0,0-3 0,-5 3-1,5-7 0,-4 6 1,-1-2-1,1-4-1,-4 1 0,-1-1-3,-3 4-3,-5-3-3,-4 3-2,1 3-4,-1-3 1,0 3-3,-4-2-4,-4 2-5,0 0-11,-4 0-8,0 0-9</inkml:trace>
  <inkml:trace contextRef="#ctx0" brushRef="#br0" timeOffset="2263.1295">1298 7046 215,'0'0'36,"0"0"-4,0-3 2,0 3-2,4 0-1,-4-13-3,8 2-1,-4 4 0,4 1-5,-4 0-4,1-2-1,-5-2-3,4 4-2,-4-4 1,0 1-3,-4 4 1,4-8-3,0 7-1,0-4 0,-5 4-3,-3 0-1,0-2 1,4-8-2,-4 13 0,4-7 0,-4 2-1,-1 2-1,1-1 2,-4 7-1,8 0-1,-4 0 0,-1 4 0,-3-1-1,4 6 2,-4 2-1,3 9-1,1-3 2,0 2-1,-4 2-1,4 1 2,-5 2-1,5 3 0,-8-2 0,8 2 0,-1 2 0,5-2 0,0-3 0,4-2 0,0-1 0,0-2-1,0-5 2,0-1-1,4-4-1,4 1-1,1-7 4,3-3-4,0 0 4,-4-6 0,9-4 0,-5-6 1,0 2 0,1-11 0,-1 4 0,4-8-2,1-1 3,-1-3 0,0-4-2,1-6 2,-5 3-2,4 1 0,-3-1-1,-5 0 0,0 1-1,4 5 1,-3 1 0,-5 3-2,4 1 2,-4 5-1,0 2 0,0 4 1,-4 6-1,0-1 0,0 7 0,0 4 0,0-1 0,0 0-1,0 3 1,0 0 0,0 0 0,0 0 1,0 3-1,0 5 0,0 14 0,0-1 0,0 4 0,0-1 0,-8 5 0,8 1 0,-4-3 0,0 9 0,0 4 0,-5 0 0,9 0-1,0-4 1,0 1 0,0-1-1,0-2 0,0 1 2,5-5-2,-1-3 2,-4-2 0,8-7-1,4-2 0,-8-5 0,9-5 1,-1-3-1,0 1 1,4-4 2,1-4 0,-1-7-1,1-5 0,-1-8-1,4 2 0,-3-2 0,-1-4 0,1 1 0,-1-7-1,0 4 0,-3-2 0,-1-1 0,4 3 0,-3-4 3,-1 4-2,0-2 2,0 2 4,-3 6-4,-1-1 1,0 4 0,-4 5-1,-4-1 1,0 1-1,4 3-1,-4 2 0,0 2-1,0 2-1,0 1 1,0-1 0,0 6 0,0 1 0,0-3-1,0 3 0,0 0 0,-4 0 0,4 3 0,0-2 0,-4 3 0,0 12 0,0-1 0,0 3 0,0 4 0,4-4 1,0 9 2,0-2 1,0 2-1,0 2 0,0 1-1,0 0 0,0-3 0,0 5-2,4-5 1,0-3-1,-4-2 1,4-1 0,0-2-1,4-2-2,-4-1-1,0-3-3,5-5-1,-5 1-2,4-5 0,4-1-2,-4-3-3,5-3-5,-1-4-2,0-2-6,-4 1-6,0-11-9,1 0-7,-1-2-5,12-46-7</inkml:trace>
  <inkml:trace contextRef="#ctx0" brushRef="#br0" timeOffset="2458.1406">1556 6830 376,'-4'0'50,"-5"3"-9,1-2-4,4 3-8,-4-1-5,8 3-5,-4-6-4,4 3 1,4 0-4,0-3-2,12 0-2,1 0-3,3-6 0,1-3-2,-1-3-5,5 0-5,-1-4-5,-3 3-6,-1 2-4,-3-2-7,-1 7-7,5-2-8,-1-2-7,41-9-10</inkml:trace>
  <inkml:trace contextRef="#ctx0" brushRef="#br0" timeOffset="3127.1789">2244 6343 230,'0'0'40,"0"0"0,0 5-1,0-2-2,0-3-2,0 3-4,0 0-2,0 1-6,8-1-5,-4 3-4,12-6-4,-8 3-2,1-3-2,3 0-1,4-3-2,-4 3-2,5-3-2,-5 3-6,-4-3-3,-4-4-8,5 4-7,-1 0-8,-4 0-5,4 0-4,4-12-12</inkml:trace>
  <inkml:trace contextRef="#ctx0" brushRef="#br0" timeOffset="3340.1911">2182 6609 327,'0'0'52,"0"0"-5,0 3-8,4-3-5,0 0-8,4-3-6,5 3-5,-1 0-4,4 0-2,1-4-4,-1 1-1,1-3-5,-1 0-5,0 4-8,-3-4-5,-1-1-12,0 1-8,5 3-7,28-12-12</inkml:trace>
  <inkml:trace contextRef="#ctx0" brushRef="#br0" timeOffset="3929.2247">2792 5847 413,'0'0'40,"0"0"-5,0 3-2,4 4-6,-4 7-4,4 8-4,-4-3-3,4 5-1,-4-3-2,0 7 0,0 3-2,0 5 0,0 4-2,-4 6-3,0 3 1,-4 2-4,0 2 1,-4 1-3,3-2 1,1-3-2,0-2-3,-4-1-1,4-3-3,-5-7-4,5-2-2,0-7-3,8-2-2,-4-4-4,4-9-6,0-2-5,0-2-3,0-8-10,4-3-7</inkml:trace>
  <inkml:trace contextRef="#ctx0" brushRef="#br0" timeOffset="4289.2453">3079 6181 286,'0'0'32,"0"0"-6,0-6-3,0 6-6,0 3-3,-4-3-5,-5 3-2,-3 6 0,0 3 0,0 0 0,-1 1 3,1 1 2,0 2 3,-1 2 1,-3 1 0,4-2-3,-1 2-2,1-1-1,-4 1-1,4 0-2,-5-1 1,5-3-1,4 0 0,-5 1-1,9-4 1,-4-1-1,4-1 1,-4 0-1,4-1 0,0-1-1,4-2 2,0 1-1,0 2-1,0 1 0,4-4 2,0 1-2,8-6-1,-4 5 0,5-2 0,3-1-2,0 0 0,-3-3-5,3 3-3,-4 0-1,1 1-2,-1-1-5,0 0-2,0-1-5,1 1-2,-5 0-7,4-3-3,0 3-10,1-3-6,24 0-9</inkml:trace>
  <inkml:trace contextRef="#ctx0" brushRef="#br0" timeOffset="4746.2715">3599 5780 212,'0'0'21,"0"0"0,-4 0 2,4 0 2,-5 0 0,5 7-5,-4-7 2,0 1-3,0 12 0,0-3 1,0-1-2,0 1-1,-4-6 0,8 6-1,-9 6-1,1-2-4,0-1-1,0 3-2,0-2-2,0 2 1,-1 1-1,-3 3-1,4 2 1,0 2 1,-5 3 0,5 3 1,0 2 1,-4 1-2,4 4 2,-5 6 1,9-4-1,-4 4 0,0 0 1,4-3-2,4-4 1,-4 1-2,0 0-1,4-4 0,0-3-3,0 2-1,0-5 0,4 3 0,0-3-2,4-1-4,0-3-3,0 6-4,9-5-2,-9 3-4,4-5-4,5-7-3,-1-3-10,-4 4-6,9-13-14,32 8-12</inkml:trace>
  <inkml:trace contextRef="#ctx0" brushRef="#br0" timeOffset="5363.3068">4024 6009 280,'0'0'46,"0"-3"-4,0 3-3,0 0-1,0 0-5,0 0-5,0 3-5,0 13-4,0-5-2,0 5-2,0 2-1,-4 1 0,4 6-1,-4 5-4,0 1 0,-4 5-1,4-2-3,-4 5-2,8-2-1,-4 6-1,4-3-1,-5-4-4,5-3-4,0 1-4,0-2-4,-4-5-3,4-3-5,-8 1-6,8-8-1,-8 3-1,4-8 0,4-4-4,-4-1-4,-4-7-11</inkml:trace>
  <inkml:trace contextRef="#ctx0" brushRef="#br0" timeOffset="5643.3228">3783 6049 330,'-4'0'39,"4"0"-5,0 0-3,0 0-3,0 0-4,0 0-2,0 0-3,4 0-1,-4 0-1,8 0 1,4 0-3,9 0-2,-1 0 2,-3 0-5,7 0-2,1 0 1,-1 0-3,1-3-2,-1 0 1,-3 3-4,-1-4-3,1 4-2,-1-3-4,-3-3-3,-1 6-2,-4 3-6,1-3-3,-1 0-10,0 0-9,0 0-7,21 10-12</inkml:trace>
  <inkml:trace contextRef="#ctx0" brushRef="#br0" timeOffset="6017.3442">4413 6364 326,'0'0'51,"0"0"-4,0 0-7,0 0-6,0-3-7,4 3-5,1 0-2,-1 0-4,8 0-5,0 0-1,0 0-3,5-7-2,-5 4-2,-4-3 1,9 4-3,-1-4-1,-4 3-7,1-7-3,3 7-5,-4-4-2,1 4-11,-1-1-4,-4 0-6,4 1-5,1 0-3,19-3-10</inkml:trace>
  <inkml:trace contextRef="#ctx0" brushRef="#br0" timeOffset="6347.3631">5130 5989 294,'0'-4'32,"4"1"-6,-4 0 2,0 3-1,0 0-2,0-3-1,4 3 0,-4 0 0,0 0-4,0 6-1,0 9-2,0 0-1,0 3-2,0 1-1,0 5-2,0 8-1,0-5-1,0 6-4,0-3-1,-4 2 1,4 1-3,0-2-1,0-1 1,0-3-1,-8 5-1,4-8-4,-1 1-2,5-1-3,0-4-3,-4 3-3,4-9-6,-4-1-5,0-4-4,4 1-4,0-1-2,0-5 2,0-4-8,-20 0-8</inkml:trace>
  <inkml:trace contextRef="#ctx0" brushRef="#br0" timeOffset="6617.3785">4917 5970 337,'0'3'52,"-4"0"-9,0-3-8,4 0-4,0 6-5,0-3-3,0 4-3,4 1-4,0-5-1,8 3-2,0-3 0,-3-3-3,7 0 1,-4 0-3,5 0-1,-1 0-2,5 0-2,-1-3 0,0 0-1,5 0 0,4 0-3,-9 0-3,5-2-5,-5-2 0,1 7-5,-1-3 0,1 3-5,-1 0-10,1 0-11,-9 7-9,4-4-6</inkml:trace>
  <inkml:trace contextRef="#ctx0" brushRef="#br0" timeOffset="7349.4204">5375 6575 249,'0'0'34,"0"0"-4,0-3-1,5 3 1,-1-3-1,-4 3 1,0-7-2,4 1-4,-4 5-1,4-3-1,0 4-5,0 0-2,-4 0-2,0 0-3,0 0-4,0 0 0,0 0 1,0 0-3,0 5-1,0-2 0,0 10-2,0 0 0,-4-2 0,4 5 0,-4-7 0,0 6-2,0-9 0,0 7-1,-1-4-3,1-2 1,0-3-1,4 0-2,0 2 3,0-3 0,-4-3 1,4-3 0,0 3 0,0 0 1,-4 0 0,4 0-1,0-3 2,4 3-1,-4-11 2,4-2-1,-4 0 1,8 0 0,1-1-1,3-2 1,0 2 0,-4-5 2,5 5 0,-5-2 0,4 3 2,-4 0-1,5 5-1,-5 2-1,0 0 1,-4-1 0,4 4 0,-4 3 0,0 0 1,1 3 0,-5 0-1,0-3 1,4 13-1,-4-2-2,0 2 0,0 3-1,0-3-2,0-2-1,0-2 1,0 1-1,0-5-1,0-2 1,0 0-2,4 0 3,-4 0 0,0-3-1,0 0 4,0 0-4,4 0 4,4-3 0,4 0 0,-8 0 0,5-5-1,-1 1 1,0-2 1,4-1 3,-4 6 0,-4 0 0,5-2 1,-1 0-1,-4-1 0,4 4-1,0 0 0,1 3 1,-5 0 1,0 0 1,4 0 0,-8 3-1,8 0 1,-8 0-1,4 10 0,0-2-3,-4 2 1,0 3-2,0-5-2,4 2-4,-4-1-5,0-5-1,0 1-9,9-2-7,-9 1-9,4-7-12,-4 3-7</inkml:trace>
  <inkml:trace contextRef="#ctx0" brushRef="#br0" timeOffset="7871.4502">5740 5591 225,'0'0'27,"0"-3"-2,4 3 3,-4 0 4,4 0 3,-4 0 0,12 3 1,-8 5-3,9 8-2,-5 0-4,4 1-1,0 2 0,5 2-3,-1 6-3,-4 2-2,9 1-2,-9 0-1,9 4-1,-9 2-2,12 7-1,-7 0-2,-1 3 0,-3 7 0,-1 2-1,4 6 1,-12-3-1,4 0-3,-3-4 0,-1-2 0,-4-3 2,0 1-1,0-4-2,-4-3-1,-5 0 0,1 1-1,-8 2-1,4-6 0,-1 6-1,-3-9-3,-1 6-4,1-7-4,-4-2-5,-1-3-4,9 0-3,-9-4-8,9-8-8,-8-3-17,3-2-17</inkml:trace>
  <inkml:trace contextRef="#ctx0" brushRef="#br0" timeOffset="20150.1525">1470 8189 206,'0'0'27,"0"0"4,0 0-2,0 0-5,0 0 0,0 0-3,0 0-1,-4-5 1,4 5-1,0-3-1,0-7-2,-4 1 0,4-4-1,0 8-1,-5-1-3,1 0-1,0-4-4,0 4 1,0-2 0,-4 1-2,4 1-1,-4 0-2,-1-4 0,1 7 0,-4-3-3,0 6 3,-1 0-3,1 0 1,-4 4 0,-5 1 0,5 8-2,-5 0 1,13-2 1,-8 5 0,8-1-1,-5 0 0,5 7 2,0-1-1,0 1 1,4-1-1,0 6 0,4-2 0,0-1 0,0 1-2,0-7 2,0 1-1,8-8 0,-4 2 1,4-7 3,0-6 0,5-6 0,-1-4 0,4 1-2,1-6 0,-1-5 0,0-9-1,1 5-1,3-4 2,-3-3 0,-1 1-2,4-3 1,-3-7-1,-5 4 1,4-4-2,1 3 2,-5-2-2,-4-1 2,0 0-2,-3 8 2,-5 2-1,0 0 0,0 4 0,0 9 0,0 1 0,0 5 0,0 1 4,0 7-3,0 0-1,0 3 0,0 0 2,0 0-2,0 3 1,0 10 0,0 14 0,-5-3 2,1 4-1,0-1 2,0 4 1,0 0-1,4 3-1,-4 2-1,0-2-2,0-1 2,4 7-2,-4-7 2,0 1-2,0-4-4,4 2-6,0-2-3,0-3-6,0-5-5,0-1-11,0-2-7,0-6-11,20 17-12</inkml:trace>
  <inkml:trace contextRef="#ctx0" brushRef="#br0" timeOffset="20463.1704">1850 7834 357,'0'0'35,"0"0"-5,0 0-3,0 0-6,0 0-1,0 0-4,0 0-2,0 0 1,0 7-2,0-1-1,0 15 0,0 4-2,9 2-2,-9 2-2,0-2 0,0 6-2,0 1-2,4-1 1,-4 2-1,0-5-2,0 4-4,0-7-3,0 3-4,0-2-3,0-7-6,0 4-7,0-7-4,-4-2-7,4-10-4,-4 15-13</inkml:trace>
  <inkml:trace contextRef="#ctx0" brushRef="#br0" timeOffset="20699.1839">1703 7866 334,'0'0'46,"0"0"-3,0 0-7,0 0-6,0 0-4,4 0-5,0 0-5,9 0-3,-1-3-2,4 0-5,1 3-1,3-3-1,5-4-1,-5 1-1,1 3 0,3-7-2,9 2-4,-4-1-4,-5-1-3,1 4-8,-1 3-5,-3-2-10,-1-2-3,-3-5-6,-5 5-5</inkml:trace>
  <inkml:trace contextRef="#ctx0" brushRef="#br0" timeOffset="21124.2082">1150 8423 161,'-4'3'33,"4"-2"1,4 6 2,5-1 1,-1-3-3,4 0-2,0 4 2,9-4 2,-1 0-8,1-3-3,3 0-5,9 0-6,-4 0-1,-1-3-3,5 3-1,0 0 0,-4 0-2,3 0-1,-3 0 0,4 0 0,-1 0 0,-3 0 0,4 0-2,0 3-2,-1-3 0,-3 0 0,4-3-1,0 3 0,-5 0 0,1 0 0,-5-3-1,-3 0-1,8-1-1,-5-2-4,-8 3-5,5 3 0,-9-3-3,1-4-1,-5 7-6,4 0-3,-4 0-6,0 0-2,-4 0-8,-4-1-1,0 1-2</inkml:trace>
  <inkml:trace contextRef="#ctx0" brushRef="#br0" timeOffset="22087.2633">1494 8933 243,'0'0'34,"0"-3"-1,0-1-1,0 4-2,4-3-4,-4 3-3,4-9-6,-4-1 1,5 5-2,-1 2 1,0-3-2,-4 0-4,0-1-2,0 1-1,0-1-3,0 0-1,-4 0 1,0 1-2,-1-1-1,-3 1-2,0 3 2,0 3 0,0 0-1,-5 0 0,1 3 0,0 3-2,0 7 0,-5-2 1,5 2 1,0 3 0,-1-2-1,1 5-2,-8-4 2,7 4 0,1-3 0,0 1 0,0 5 1,3-4 0,5 4-1,-4 2-1,4-2 2,4-4-1,0 4-1,0-5 2,4-1-1,4-6 0,-4-5 0,9 1 0,3-3 2,-4-6-1,1 3 2,3-3-1,4-8 1,-7-2 0,7-6 1,-8-2 0,5-6 1,-1-1 0,1-3-1,3 1 1,-8-3-1,9-2 0,-9-2-1,0 1-1,1-1-1,-1 1 1,-4-4-1,0 0 1,-4 0-2,0 4 0,-4 6 0,0 2 0,0 3 1,-4 8-1,4 1 0,0 6 0,0 7 0,0 1 0,0 2 0,0 0 0,0 2 0,-8 7 0,8 14 0,-4-3-2,0 7 2,0 8 0,0-4 0,4 2 1,-4 0-1,4 4 0,0-4 0,0-1 0,4 2 0,-4-1 1,0-3-1,8 0 0,0-1 0,0-2 0,5 0 0,-5-5 0,4-7 2,0-3-4,1-2 2,3-4 0,-4-6 0,1-3 0,-1-3 0,4-7 2,1-6 0,-1-2-1,-4 0-1,1-4 1,3 1-1,-8-4 0,4 1 0,1 0 0,-5 0 2,0-5-1,-4 5 0,4-4-2,-4 1 1,1 5 1,-5 1-1,4 3 2,-4 2-2,0 5 2,4 1 0,-4 4 0,-4 2 0,4 1 0,0 6-1,0-3-1,0 3 2,0 6-2,0-3 0,0 7 0,0 9 1,-4 2 1,4 2 2,-5 4-1,5 2 0,-4-2 0,4 0-1,0 5 0,0-5-1,0 0 0,4-2 0,-4-1 0,5 0-2,-1-5-5,4-3 0,-4 2-4,8-9-3,-4-3-3,1-1-4,3-2-8,0-3-7,-4 0-11,1-4-7</inkml:trace>
  <inkml:trace contextRef="#ctx0" brushRef="#br0" timeOffset="22301.2756">1691 8764 423,'0'0'47,"0"0"-9,0 0-8,0 0-8,0 0-2,4 0-7,12 0-2,-8 0-3,9 0-4,-1-3-4,-3 0-3,3-7-4,4 2-3,1-4-3,-1-1-8,1 0-11,3-1-11,-3 1-6,36-28-8</inkml:trace>
  <inkml:trace contextRef="#ctx0" brushRef="#br0" timeOffset="22722.2997">2399 8287 352,'0'0'47,"0"0"-4,4 0-7,4 0-7,-8 0-8,9 0-6,-1 0-3,4 0-5,-4 0-2,4-3-5,1 3-5,-1-3-5,4-3-9,-3-2-9,-1 1-12,4-2-4,17-7-11</inkml:trace>
  <inkml:trace contextRef="#ctx0" brushRef="#br0" timeOffset="22904.3101">2420 8542 372,'0'0'41,"4"3"-6,0-3-6,0 0-5,8 0-9,-4 0-3,9 0-6,-5-3-8,0-7-10,5-3-9,-1 2-7,0-1-4,5-1-6,3 2-3</inkml:trace>
  <inkml:trace contextRef="#ctx0" brushRef="#br0" timeOffset="23205.3273">3070 7807 360,'0'0'45,"-4"0"-10,4 0-5,0 0-3,0 3-2,0 7-3,-4 11-2,-4 9-1,8 5-4,-8-2-1,4 7-2,-4 3-3,4 0-4,-1 3 1,1-2-1,-4 6-2,8-4-1,-8 0-3,4 3-3,0-1-3,0-5-3,0 0-5,0-7-8,4-4-10,-5-2-7,1-6-6,0-2-5,0 29-9</inkml:trace>
  <inkml:trace contextRef="#ctx0" brushRef="#br0" timeOffset="23578.3486">3304 8049 376,'0'0'29,"0"0"-8,-4 0-7,-4 0-1,-9 3-3,5 10 1,0-4-4,-5 2 1,1 5 1,0-1 2,-1 4 1,1-2 1,3 2 0,-3-1 0,-4-2-3,3 0 3,5 1-4,0-1 1,-1 1-3,5-1 1,4-3-1,-4 1 0,4-1-2,-4 0-2,8 0 1,0-9-1,0 3-1,0 5 0,4-2 1,0-2-1,0-2-1,12 4-1,-8-7 1,9 3-1,-5 2 0,5-5 0,-5-3 0,0 4-1,-4-4-3,9 0-5,-1 0-2,-4 0-2,1-4-4,-5 4-6,0 0-5,4 0-6,-4 0-2,1 0-6,-1 0 1,25 0-12</inkml:trace>
  <inkml:trace contextRef="#ctx0" brushRef="#br0" timeOffset="23980.3716">3758 7548 271,'0'0'24,"0"0"-3,0 0 0,-4 5 2,4-2-2,0 10 1,-12 3-1,4 8-1,-5-5-1,5 1 1,-4 7-1,4 5-2,4-5 2,-9 10-2,5-1-1,-4 1 2,4 6-1,-5-3 0,5 2 0,4 5-1,-4-5-1,0 5-3,4-3-1,0 2-3,0-3-1,4 3-2,0-9-2,0 6 1,4-4-3,0-5 1,4 2-2,4-4 0,5-5 0,-9-6-5,8 1-2,0-8-6,1-1-6,-1-3-5,5-4-7,-1-6-14,5-3-14,44-26-14</inkml:trace>
  <inkml:trace contextRef="#ctx0" brushRef="#br0" timeOffset="24507.4018">4307 7874 298,'0'0'39,"0"-3"1,0 3 1,4 0-5,-4 0-3,0 0-5,0 0-4,0 0-4,0 0-2,0 0-1,0 3-4,0-3-1,0 6 2,0 13-2,0 5-2,4 2-2,-4 4-1,0 0-1,0 4-3,0-1-1,0 4 0,0 2-3,0-2-4,0 1-3,0-5-4,0-2-3,0-4-3,0 8-6,0-12-8,-4-2-5,4-5-8,0-2-7,0 9-10</inkml:trace>
  <inkml:trace contextRef="#ctx0" brushRef="#br0" timeOffset="24788.4178">4094 7906 373,'0'-3'47,"0"3"-5,0 0-8,0-4-5,0 1-5,0 3-5,0 0 1,8 0-5,4 0-1,1 0-1,-1 0-3,4 0-1,-3 0-2,3-3-2,0-3-1,1 3-1,-1-4 0,1 7-4,3-3-4,-8-3-2,9 1-2,-1-1-4,-7 2 0,7-2-4,-4 0-6,1 2-6,-1 4-8,-4-3-6,5 3-5,20 19-10</inkml:trace>
  <inkml:trace contextRef="#ctx0" brushRef="#br0" timeOffset="25020.4311">4749 8113 380,'0'0'47,"4"0"-6,4 0-6,1 0-10,-5 0-7,4 0-3,0 0-4,0 0-2,0 0-4,5 0-1,-5 0 0,8-2-5,-4 2-2,1-3-4,-1-4-5,0 1-7,5 0-10,-5-1-7,-4-1-7,4-1-4,17-7-8</inkml:trace>
  <inkml:trace contextRef="#ctx0" brushRef="#br0" timeOffset="25442.4552">5134 7787 382,'0'0'39,"0"0"-3,0 0-6,8 0-5,4 4-4,-8-4-5,5 10-4,3-4-4,0-3-1,0 4 0,5-4-4,-1 0 2,1 0 2,7-3-1,1-3-2,-5 3-1,-3-3-1,-1 3 0,4-6-1,1 2 1,-9 4-2,9 0 1,-5-3-1,-4 3 0,-4 0 2,1 0-2,-1 0-2,0 0 4,-4 0-2,0 0 0,0 3 2,-4 1-1,0 5 3,0 2 1,0-1 0,0-1-2,-4 4 3,4-2-3,0 5 3,-8 3-2,4 2 0,-4 0 0,0 1-2,3 2 0,-3 1 1,0 2-2,0-3-3,0 5-1,0-6-4,-1 1-5,1 5-3,4-5-5,0-5-8,0-2-10,4-1-5,0-6-6,0-6-3</inkml:trace>
  <inkml:trace contextRef="#ctx0" brushRef="#br0" timeOffset="26019.4882">5985 7893 313,'0'-3'33,"0"-3"-5,5-1-5,-5 1 0,4-2-1,-4-2-3,0 1-2,4 2-3,-4-4-2,0-5-3,0 7 1,0-1-1,0-1-1,0 2-2,0-4 2,0 2-2,0 1 0,0 4 0,0-4 0,-4 4-2,0 4-1,-5-2-1,-3-1 1,4 5-2,-4 0 1,3 0-1,-3 0 0,0 3 0,4 3-1,-1 2 0,-3 5 2,0 0-2,0 1 1,-5 8 0,5 2 1,-9 3 0,9 2 0,-4 4-1,4-2 0,-1 5 2,5 1-2,0-4 0,4-1 1,-4-5-2,8 0 1,0-2-1,8-7 1,0-2 0,4-5-1,9-5 0,-5 1 1,0-7 1,5-4 1,4 0 1,-5-9 1,0-6 0,1-2 4,3-1-1,-3-2 0,-5-3-1,1 2 1,-5 1-1,0-2 0,-4 6-1,-8-4-1,0-2 0,0 2-4,-4-1 1,-4 1 0,-4 5-1,4 5-3,-9 1-1,9 0-5,0 5-2,0 2-3,0 6-5,3-3-7,-3 3-8,8 0-10,0 0-9,0 3-6,4 27-8</inkml:trace>
  <inkml:trace contextRef="#ctx0" brushRef="#br0" timeOffset="26429.5117">6211 7446 382,'0'7'50,"0"5"-10,0-4-4,0 8-8,4 0-1,0 5-5,8 6-1,-4 5-3,0 1-1,5 4-1,-1-1 0,4 1-1,-3 3-2,7-4 0,-8 4-3,1-4 1,3 1-1,0-4 1,-7 2-3,-1-1 0,4-4-2,-4 0 0,0 4 0,-8 2-1,0-1-2,-4-2 0,0 4-1,-8 3 0,-4 3-3,-1-7-5,1-2-7,-5 5-4,1-8-10,-1-3-6,1 2-10,0-6-15,7-2-14,-36 45-6</inkml:trace>
  <inkml:trace contextRef="#ctx0" brushRef="#br0" timeOffset="35650.0391">19520 4718 183,'0'0'25,"4"0"0,-4 0 2,4 0-4,-4 0 0,0 0-4,0 0-3,0-3 1,0 3-1,0 0-2,0 0 3,4-3 0,-4 3-1,5 0 2,-1 0-4,0 0 0,0 0-4,-4 0-1,8 0-1,-8 3 2,0 10 2,4 3-3,-4 1 1,0 9 2,0 1 0,0 6-2,0 4-1,0-1-2,0-2-2,0 1-1,0-2-1,0 0 0,0-2-2,0-1 0,0 2-4,0-9-3,4 1-3,0-1-4,0-6-5,0-1-6,1-3-8,-5-7-10,0 2-6,-5 11-10</inkml:trace>
  <inkml:trace contextRef="#ctx0" brushRef="#br0" timeOffset="35974.0576">19262 4850 289,'0'0'27,"0"0"2,0 0-2,0 0-1,4 0 0,0 0 0,5 0-2,3 0-3,4 0-3,-3 0-2,3-6-4,0 3-1,5-2-2,3-1-2,1-4-3,-1 4 0,5-1-2,-4 1 1,-5 0-2,9-1-6,-9 3-3,-3-3-6,-1 1-7,0-4-6,-3 4-4,-1 1-1,4-1-3,-3-1-1,-1 4 0,12-6-6</inkml:trace>
  <inkml:trace contextRef="#ctx0" brushRef="#br0" timeOffset="36412.0827">20097 4429 196,'-4'-3'26,"4"0"-1,-4 3 1,4-3-2,0-1-3,-8 4-3,0 4-3,4-1 1,-4 0-1,8 3 0,-5-1-3,-3 1 2,4 4 0,0 3 0,0-2-1,0 8 3,-4-5-1,4 2 0,-5 0-3,1 8 0,0 1-2,-4 5 0,4 1-2,-1 2 0,1 0 2,0 1-2,0 2-1,0 2 1,-1-4 1,5 2-2,0 4 1,0 0-2,4-7 0,-4-2 2,4 5-3,0-4-1,0-5-1,0 0 0,4-5-1,-4 2 0,8 0-1,5-2-2,-5 2-3,-4-8-2,4 0-5,0-2-4,0-1-2,-3-2-6,3-2-9,-4-2-9,0-1-9,0-3-7</inkml:trace>
  <inkml:trace contextRef="#ctx0" brushRef="#br0" timeOffset="36903.1107">20413 4946 302,'0'-3'37,"0"-4"0,0 1 3,-4-1-3,-1-2-9,5 4-7,-4-4-6,-4-1-1,4 1-5,4-1 2,0 2-2,0-1-1,0-1 0,0 2-1,-4-2 0,4 4-1,-4 0 0,4-1-2,-4 1-1,0 3 0,-4 0-2,3 0-1,5-1 1,-4 4 0,-4 0-1,0 0 1,8 0 0,-4 0-1,-4 4-1,4 11 2,-5 1-1,1-1 0,-4 1-1,4 1 2,0 5-1,-5-3 0,5 2-1,0 3 2,0 1 1,0 2 0,-1-3 0,5-2-1,0-4-1,4 1 1,0-3 0,0-2 1,4-4-2,4-1 3,5-6 0,-1 4 0,0-7-1,9 0 1,-9-3-1,0-4-2,1-2 1,-1-4 0,0 2 0,-4-2-2,1 0 1,-1 1-2,-4-3 0,0 0-4,4 0-3,-8-1-1,0 4 0,-4-1-3,4 2-3,0-5-8,0 5-8,0 1-7,0 1-7,0-1-5</inkml:trace>
  <inkml:trace contextRef="#ctx0" brushRef="#br0" timeOffset="37297.1333">20503 4510 360,'0'0'30,"4"0"2,-4 0 3,4 0-2,8 6-4,0 4-5,1 6-4,-1-2-2,-4 8-4,4-1-1,5 8 0,-5 1-5,0-3 1,1 3 0,3 2 0,-4-2-2,1 0 0,-5 4-1,4-4 0,-4 2 0,-4 1-1,1-3 0,-1 1 2,-4-3-1,0 2-2,0-3-1,-4-1 0,4 1-2,-9 0 1,-3-2 0,4 6-1,-4-8-2,3-4-4,1-1-4,-4 4-3,4-7-5,0 0-2,-1 1-2,1-5-5,0-1-8,4-4-7,0 1-8,0-4-6,-9 2-8</inkml:trace>
  <inkml:trace contextRef="#ctx0" brushRef="#br0" timeOffset="37551.1478">21014 4874 433,'0'0'42,"9"0"-6,-5 0-5,8-3-5,-4 3-8,4-5-3,-3 2-5,3-3-3,0 3-1,1-4-4,-1 1-5,0 3-3,0 1-3,1-3-3,3 0-6,-8 2-9,0-3-10,-3 3-7,-1 3-5,-4-7-9</inkml:trace>
  <inkml:trace contextRef="#ctx0" brushRef="#br0" timeOffset="37761.1598">21031 5046 286,'-4'0'43,"4"0"-2,0 3-2,0 0-1,0 0-9,0-3-4,0 4-8,0-1-3,4-3-4,4 0-1,8 0-4,-3 0-1,-5 0-1,4 0-2,5 0-1,-1-3-4,0-1-5,1-5-7,-1-1-6,0 6-5,1-6-5,-1-3-8,1 7-5</inkml:trace>
  <inkml:trace contextRef="#ctx0" brushRef="#br0" timeOffset="38435.1984">21481 4655 305,'0'0'34,"0"0"-6,0-3-1,0 3 0,4 0 2,-4 0-2,0 0-3,8 0-5,5 0-3,-1 0-3,0 0-2,1 0 1,-1 0-1,0 0-2,0 3 0,5 0-4,-9 0-1,0-3-1,9 0 0,-9 7-1,4-3-1,-8-1 1,4 4-1,1 6 0,-5-7 0,-4 5 0,0 2-1,0-4 0,0 7-1,-4-5 1,4 2 0,-9 0-1,1-5 0,4 4 1,-8-2 0,8-1-3,0 1 3,-5-2 0,5 5-1,-4-4 2,0-1-2,4 2 2,0-4-1,0 0-1,4 1 0,-4-1 2,-1-1-2,5-2 1,-4 3 0,4-2 0,0-4 0,4 3-2,1 0 3,-1 0-1,0-3-1,4 0 1,0 0 0,4 3 0,-3-3 1,3 4 2,-4-1 1,0 0-2,0-2 2,1 3-1,-1 2-1,0 0 1,-8 4 0,4-2 0,4 5 2,-8-4-1,4 4 0,0-4-2,-4 3 2,0 0 0,-4 1-1,0-2 0,0 2 0,-4 0 2,0-6-2,-4 6 3,3 0-1,1-4-2,-4-1-1,4-1-1,4 2 0,-5-6 1,-3 1-1,4-1-1,0 3 1,0-3-2,-1-3-2,1 0-5,-4 0-4,4 0-3,4-3-4,-5 0-7,1-3-8,4-7-7,0 2-6,-4-2-5,0-16-14</inkml:trace>
  <inkml:trace contextRef="#ctx0" brushRef="#br0" timeOffset="39042.2331">22194 4830 301,'4'-4'44,"0"1"-5,-4-3-2,0 0-2,0-4-6,0 1-4,0 1-7,0-5-4,-4 0-1,4 2-2,-4 1 0,4 1-2,-5-1-1,-3-1 0,4 2-2,0-1-2,4-3 1,-4-1 0,0 8-4,0-4 0,0 1 1,0 4 0,-1 2-1,-3 0-1,4-4 0,-8 7 1,4 0-1,0 0 0,-5 7-1,5 2 1,0 2 0,-4 5 0,3-2-1,-3 2 2,0 5-1,0 8-1,-5-2 2,5 3-2,0 8 0,-5-5 2,5 1 0,0-1-1,4 1 0,-1-4 0,5-2-1,4-4 0,0-3 2,0-2 0,4-3-1,5-5 3,3-5 2,4-2 2,1-4-1,-1-4 0,4-5 1,1-2 0,3-8-1,-3-2-2,8-1 4,-9 1 1,0-4-1,-3 4 2,-5-5 0,5-1 1,-9 4-1,-4-3 1,0 6-2,-4-3-2,-8 3-1,4-3-2,-5 9-2,-7-2 0,4 5 0,4 5-2,3-4-4,-3 1-4,0 5-2,4 1-4,4 0-3,0 3-5,-4 0-3,4 0-4,0 0 0,0 0-9,0 6-6,0 7-4,4 0-4,12 31-9</inkml:trace>
  <inkml:trace contextRef="#ctx0" brushRef="#br0" timeOffset="39596.2648">22693 4795 294,'0'-3'29,"0"-2"-7,4-2 1,4-2-1,-8-1-4,4 1 2,-4 4-3,0-5-2,0 1 0,0-1 2,0 4 1,0 1-1,0-7-2,0 8-1,0-8-3,0 5-1,0 3-1,0-3-2,0-2 1,-4 2-3,4 1-1,0-5-1,-4 1 0,0 4-2,4-4 1,-4 4-2,0 1 2,0-1-1,-4-4 0,4 4 0,-5 3-1,1 3 0,0-3-1,0 3 2,0 3-1,-5 0 0,5-3-1,-4 6 2,4 4-2,-5 1 0,-3 5 2,8 6-2,-9 2 2,5 3 0,-4 0 0,3 8 1,-3-2 0,4 1 0,0 2-1,3-2 1,1-4-2,4-1 1,0-6 1,4 3 0,4-9 2,-4-1 0,8-1 2,5-6 1,-1-6 1,4 0 0,5-3 1,-5 0 0,5-6 1,-1-7-1,5-7 0,-1-1-1,-3-4 0,-1 1-1,1-5-1,-5 2-1,-4-3-2,0 0-1,-3 1 1,-5 2-1,0 3-2,-4-1-3,0 4-3,-4 2-3,0 3-4,0 5-6,-9 1-5,5 4-8,-4 3-4,0 3-19,-9 3-11</inkml:trace>
  <inkml:trace contextRef="#ctx0" brushRef="#br0" timeOffset="42940.4561">19545 5896 276,'0'-3'21,"0"3"0,0 0 8,0 3 3,0-3 0,0 7-3,0 7-3,0-1-6,0-1-2,0 6-5,0 1 1,4-1-2,-4 1 2,0 4-5,4 3 0,-4 1-4,0 6-1,0 1 0,0-1-2,0 2 0,0 2 0,0-1-1,0 1-4,0-4-4,0-3-3,0 1-10,0-6-7,0-8-6,0-1-7,0-3-4,-12 17-10</inkml:trace>
  <inkml:trace contextRef="#ctx0" brushRef="#br0" timeOffset="43226.4724">19336 6066 375,'4'-4'39,"0"1"0,0-1-3,8-2-3,1-4-6,3 1-5,-4 1-3,9-2-5,3 1 0,1-2-3,0 4-2,-1-8 0,5 5-5,-1 4-1,-3-2-1,0-2 0,-9 4-4,4-1-3,1 4-4,-9 0-4,0 0-2,5 3-4,-5 0-7,0 0-5,-3-2-10,-1 2-4,-4 2-8</inkml:trace>
  <inkml:trace contextRef="#ctx0" brushRef="#br0" timeOffset="43664.4975">20192 5639 206,'0'0'30,"0"0"1,0 0-4,0 0-4,0 0-3,-5 0-3,5 0-5,0 0-1,0 0 0,0 0-1,0 0 0,-4 0 3,0 6-2,0-6 0,0 13 3,-4 3-2,0-5 2,4 2-1,-5-2 2,1 5-4,4 0 0,-4-2-2,4 5 1,-8-2-1,3 6 0,5 1-1,-4 4-1,0 2 1,0-3 2,4 7 0,-5 6-2,5-4-1,0 7-1,-4 0-1,8 0 0,0 0-1,0-3 0,0-4-2,0 1-1,4-4 0,0-1 0,0-5-1,5-3-4,-1-5-2,-4 1-4,4-4-2,0 2-3,0-5-4,5-4-5,-5 1-7,-4-4-10,4-3-6,4-3-6</inkml:trace>
  <inkml:trace contextRef="#ctx0" brushRef="#br0" timeOffset="44256.5313">20364 5890 336,'0'0'36,"0"0"-8,0 0-1,4-3-4,-4 3-2,0 0-2,4 0-3,-4 0-4,8 0-1,4 0-2,0 0-3,1 0 1,-5 0-3,4 3 0,0-3-1,1 0-1,-9 0-1,8 3 0,-4 0 0,-8 1 0,9-1-1,-9 6 0,4-1 0,-4-5 0,4 1-1,-4 5-1,0-3 0,-4-1 1,4 5 0,-4-1 0,-5-2 1,1 5 1,0 0-2,0-3 0,-5 1 1,9 2-1,-8-7 1,12 1 0,0 1 0,-4-4 2,0 0-2,0 4 0,4-7 0,4 3 1,-4 0 0,8-3 1,0 0-1,-4 0 1,5 0 0,-1 0 4,4 1-2,-4 3 0,-4 2-1,5 0 0,-1 1-1,-4-1 0,4 0 1,-8 1-1,4-1 0,4 5-1,-4-4 0,0 5 0,-4-4-1,0 2 0,5-1 2,-5 1-1,0-1 0,0-1 1,0-1-1,-5 2 3,5-5-1,-8 5 1,0-7-2,4 4-1,-4 0 0,-4 4 1,-1-4-2,5 1 1,0-1 0,-4-6-2,-1 3-2,5 2-1,-4-5-5,4 0-2,-1 3-6,-3-3-7,4 3-4,-4 0-11,4-3-4,3 0-8</inkml:trace>
  <inkml:trace contextRef="#ctx0" brushRef="#br0" timeOffset="44716.5577">20621 5661 263,'0'0'30,"0"0"2,0 0 1,0 0-1,5 6-1,3 9-2,4 1-3,-4-2-5,9 8-3,-5-1-2,0 1-2,0-4-1,5 7-3,-5 2-1,4-3-1,-3 5-1,-1-2 0,0 3-2,1-2-1,-5 3 0,4 2-1,-4 4 0,0-4-2,1 4 2,-5-3-1,4 3-1,-8 0-1,0-4 1,0-3-1,-4 0 0,-4-1 1,-1-5 0,1-3 0,-4-2-4,4 0-4,0-5-1,-1 2-5,1-2-1,0-1-2,4 0-4,0-4-4,-4-2-6,4-3-5,-1 3-6,5-4-5</inkml:trace>
  <inkml:trace contextRef="#ctx0" brushRef="#br0" timeOffset="45039.5761">21178 5930 361,'0'0'35,"0"0"-8,4 0-5,5 0-1,-5 0-1,4 0-2,4 0-6,0 0 0,1-3-5,-5-1-2,8-2-3,-4-2-1,1 2-2,-1-1-7,0 1-10,1 0-6,-1-1-8,-4 4-5,0-2-4,9-1-9</inkml:trace>
  <inkml:trace contextRef="#ctx0" brushRef="#br0" timeOffset="45247.588">21244 6114 325,'0'0'36,"0"0"-2,0 0 0,0 0-3,4 0-5,-4 0-6,12 0-6,-4 0-4,9 0-2,-9-3-3,4-3-6,0-1-6,1-5-9,3 2-6,-4 4-5,1-2-6,-1-5-6,4 3-3,21-1-6</inkml:trace>
  <inkml:trace contextRef="#ctx0" brushRef="#br0" timeOffset="45810.6202">21690 5741 320,'0'0'32,"0"0"-2,0 0-3,0 0-2,4 0-3,-4 0-2,16 0-4,-3 0-1,-1 0-4,0 0 0,-4 3-4,5-3 1,3 3-1,-8 2-2,5-2-1,-5 3 0,4-3-1,-8 7-2,4 0 1,1-3-1,-5 3 1,0 0 1,0 2-3,-4-2 0,4 1 0,-4 2 0,0 1 1,-4 2 0,4 3 0,-8-5-1,-1-1 0,-3 1-1,8 2 0,-4 3 2,-4-4 0,3 4-1,1-5 0,-4 5 2,4-2 0,4 3-1,-5-5 0,1 3 0,4 1 2,-4-5 0,4 5 0,4-6 0,-4-2 1,4-4-1,0 2 0,0 1 2,0-2-1,0-4-2,8-2 2,0 1-3,4-3 0,1 0 0,-1 0 0,0 0 0,1-3-2,-1-3-2,0-2-3,0-2-4,5 4-5,-5-4-7,-4 5-4,0-1-8,1 3-7,-1-7-3,8-9-10</inkml:trace>
  <inkml:trace contextRef="#ctx0" brushRef="#br0" timeOffset="46394.6536">22325 5841 318,'4'0'28,"-4"-3"-5,0-2-2,8-2-3,-8 1 0,0-3-5,0-1 0,0 4-2,0-2 0,0-2-1,0 1 3,0-1 1,4 4-2,-4-2 1,0-2-4,-4 1-3,4 2 2,-4 1-1,0-2-2,4-2 0,0 4-3,-4 0 0,-5-1 0,9-1-1,0-1-1,0 6 1,-8-4 0,4 1-1,0 3 0,0 3 0,-4-3 0,4 3-1,-5 0 2,5 3-1,-8 3-1,4 7 2,-9 3-1,9-2 0,-4 2 0,0 2 0,-1 7-1,-3-1 2,0 0-1,3 4 0,1 2 3,0 1-2,0-1 0,-1-2 0,9 3 0,-4-7 1,4 1 0,4-4-2,0-2 0,8-5 3,0 2 0,5-7 3,-1-5-1,0-4 1,4-4 0,1-2 1,-1-3-1,5-7 3,-1 1-2,1-7 2,-9 5 0,8-4 0,-3-4 1,-5 1 0,4 1-2,-7 0-2,-1-3 0,0 5-1,-8 1-1,0 1-2,-4 0-1,4 1-1,0 2-3,-4 2-4,0-2 0,0 7-4,4 2-1,0 1-4,0 1-1,-4 2-2,4 3-3,-5 0-4,1 0-2,4 0-5,-8 3-1,4 0-4,0-1-4,4 7-3</inkml:trace>
  <inkml:trace contextRef="#ctx0" brushRef="#br0" timeOffset="46979.6871">22795 5774 227,'0'-3'28,"4"0"0,-4-4-3,0 1-4,0 1-3,0-1 2,0-1 1,0-2-3,0 3 3,0-1 1,0 1-2,0-2 1,0 5-5,0-7-3,0 1-1,0-1-1,0 2 0,-4 2-2,0-1-2,4-2 0,-4 1-1,4 2-3,-8-4 0,0 0-1,4 4 1,0 3-1,-5-2-1,1 2-1,0 0 2,-4 0-1,4 3-1,-1 0-1,1 3 2,0 0-1,0 0 0,-4 8 0,3 5 2,-3-3 1,0 4 1,-5 2-1,5 5 0,4 3 0,-4 2-2,-1 1 0,-3 0 2,8 1-1,-4 5-1,3-4 1,5-5-2,-4-3 0,8 1 0,4-4 0,0-5 0,4-2 2,5-8 0,7 1 5,1-7 2,3 0-2,1-10 0,-5 2 2,5-8-3,-1 1 1,-3-6 2,-1 2-1,-3-2 3,-5 2-4,0 2 1,1-6 0,-5 3-3,-8 1-1,0-2-1,0 2 0,0 5-2,-4-2-4,0-5-2,-9 5-1,9 7-2,-4-1-4,0 2-2,4 2-1,-4 2-4,3 1-3,-3 3-5,0 3-7,0 1-10,-4-1-8,3 5-8</inkml:trace>
  <inkml:trace contextRef="#ctx0" brushRef="#br0" timeOffset="56329.2219">18902 4434 149,'0'-2'24,"0"-4"8,0 0-2,0 6 1,0-4-3,0 1-4,0 0 2,0 3-3,0 0-7,0-3 0,0 3-4,-4 0-3,4 0-2,0 3-2,0 0-2,0-3 4,0 3 5,0 10-3,-4 1-1,4 2-1,0 2-1,-4 4 2,0-1-1,4 14 1,0-2-3,-5 7 2,1 4 1,0-1-1,4 6-1,-4 7 2,4-2-1,0 2-2,0-2 0,0 2 0,0-1 1,0 2-4,0 12 1,0 4-1,4 0-2,-4 0 0,0 0 1,0 2 0,0-5 0,0 0 1,0 0-1,0 1 0,0-4 2,-4 9 0,0-6-3,-4 0 3,0 2-2,0-2 1,3-7-2,-3 3 0,-4-6 0,4-1 0,0-8 0,-1-2 1,1-3 0,4 0-1,-4-3 0,4 3 0,4-3 0,-4-3 0,0-4 0,4-2 0,-4-4 0,4-3-1,-5-5 0,5-4 1,0-2 0,0-4 1,0-2-2,0-5 1,0-2 0,0-3 0,5 0 1,-5 0 0,4-3-2,4 0 0,0 3 1,0-2 0,5 2 0,-5-3 0,0 0 0,4 3 0,0 0 0,1 0 0,3 0 0,0 0 1,5 0 2,-1 0 1,9 0-1,0 0 2,8 0-1,-1 0-2,9 0 3,5 0 0,3 0-1,4-4 3,5 1-1,7-3 0,5-4 2,0 1 0,7-5 0,18-2 3,3 1-1,13-1 2,-1-3-2,9-1-1,8 1-1,8 1-1,0-1-2,1-2-1,7 5-1,-8 2 0,5-2-1,-5 7 0,0 2 0,4 3-2,-4 0 3,1-2 0,-5 3 1,-4 0-1,0 3 1,-8-3 0,-5-1-2,-7 1 0,-1 0-1,1 3-1,-1-6 1,-3-1 0,-9 4-1,-4-2-1,-4 2 2,-8 0-1,0-3 0,-8 2 1,-5 1-2,-3-3-1,-9 1-3,-4-1-3,-7 3 1,-10-1-2,-7-2-3,0 3-2,-9 0-2,-8 3-5,-3-4-2,-5 4-9,-4-3-11,-4 0-18,-9 3-17</inkml:trace>
  <inkml:trace contextRef="#ctx0" brushRef="#br0" timeOffset="81701.6731">1298 9715 230,'0'6'37,"0"-6"-4,0 0-2,0 4-1,0-1-1,0-3 0,0 0-3,4 6-3,-4 0-2,0-4 0,4 1-3,0 7-6,4-4-1,-4 4-1,0-2-2,1 7 0,-1-2-3,0 5-2,-4 1 1,0-5-2,4 5-1,-4 5-3,0 1-6,0-1-2,0 2-4,0-9-9,0 5-9,-4 2-8,4-3-4,-21 38-13</inkml:trace>
  <inkml:trace contextRef="#ctx0" brushRef="#br0" timeOffset="82169.6998">573 10149 220,'4'0'26,"-4"0"2,4 0 8,-4 3-2,9 0 1,7-3 0,-4 0-4,5 4-4,7-4-2,1 0-6,-1 0-2,1 0-3,3 0-1,5-4-1,4 4 0,4-3-2,0 0 1,0 0-3,4-4 1,-4 3-3,12-3 0,-8 4-2,4-3 1,4 3 2,1-1-1,-1-5-2,4 1 3,1-2-2,-5-2-1,0-1-2,0 2 1,-4-2-1,-4 0-1,-4 2 2,4 2-3,-4-1 0,-4-1-2,0 8 2,0-3-2,-4-1-1,-1 1-3,-3 6 0,-4-3-2,-5-1 0,-4 4 0,1 0-2,-9 4-5,0-1 0,0-3-4,-4 3-6,-4 3-5,0-2-6,-4 5-4,-4-4-7,-25 28-11</inkml:trace>
  <inkml:trace contextRef="#ctx0" brushRef="#br0" timeOffset="82573.723">798 10421 276,'9'-5'37,"-9"2"-3,4 3-4,-4 0-1,4 0 0,0 0 1,-4 3-4,4-1-4,0 7 0,-4 4-2,4 0-3,-4 4-2,4 5-1,0-4-2,0 7-3,0 2-2,-4-6-1,5 11-1,-5-5 0,4 3-3,0-3-1,-4 2 1,4-2 0,0-2-4,-4 2-3,0-3-3,0 1-2,0-4-4,0-5-8,0-2-5,-4-4-5,0-4-5,4 1-5,-4-7-8</inkml:trace>
  <inkml:trace contextRef="#ctx0" brushRef="#br0" timeOffset="82861.7394">606 10449 271,'0'-3'41,"0"0"-1,0 3-1,4 0-1,4-3-3,-4 3-7,9 0-5,-5 0-5,0 0-3,8 0-1,-3 0-4,-1 0 1,4 0-4,1 0-1,7 0-1,1 0-2,-1-3-1,1 0-1,-1-1 0,1-2-3,0 6-3,-5-6-3,-4 4-2,5-1-4,-1 0-4,1 0-5,-9-4-8,4 7-4,-3 0-4,-5 0-7</inkml:trace>
  <inkml:trace contextRef="#ctx0" brushRef="#br0" timeOffset="83138.7553">1171 10623 297,'4'0'49,"0"0"0,0 0-8,0 0-7,0 0-7,0 0-6,5 0-5,-1 0-5,0 0-2,0 0-3,0 0-2,1 0 0,-1-3 0,4 1-3,4-4 1,-7 2-1,7-2-1,-4 0-1,1-1-5,3 1-1,-4 6-3,0-3-5,1 1-7,-5 2-4,0-3-6,0 0-3,-4 0-4,5-1-3</inkml:trace>
  <inkml:trace contextRef="#ctx0" brushRef="#br0" timeOffset="84134.8122">1601 10400 276,'0'0'50,"0"0"-6,0 0-4,8 0-2,-8 0-8,8 0-3,-4 0-7,4 0-3,1 0-2,-5 0-4,4-3-1,0 0-2,4 3-2,-8-3-2,13-1 0,-13 4-1,8 0 0,0 0-2,1 0 0,-1 0-1,-4 0 2,-4 0-1,9 0-1,-5 0 0,0 4 0,-4-4 1,-4 3-2,8-3 1,-8 0 1,0 3 0,0-3 2,0 3-1,0 7-1,0 4 1,0 2 0,-8-3-1,8 1 2,-8 2-1,0 1 1,0 6-1,-1 0-2,5 6 2,-4-5-2,0 6 1,4-1-3,-4 1 2,3-3-4,-3 0-3,4-2-5,0-1 0,4-2-5,0-7-6,0 1-10,0-4-5,0-7-6,0-5-5</inkml:trace>
  <inkml:trace contextRef="#ctx0" brushRef="#br0" timeOffset="84604.8391">2072 10542 326,'4'0'46,"0"-7"-8,0 1-8,0-4-1,4 1-3,-4-1-7,-4 2-3,8-4-3,-8-1-3,0 2-2,9-2 0,-9 0-1,0 1-4,0 1 2,0-2-2,-5 0 0,1 5 0,4-1 0,-4-1 0,-4 4 0,0 4-3,-4-3 0,3 5 2,5 0-2,-12 5 1,4 3 0,-1 5 1,-7 1 0,4 2 1,3 5-2,1 4 2,0 2 1,4 2-1,-5-2-2,5 3 0,4 0 1,-4 4-1,8 1 0,-8-2 0,8-6 0,0-3 0,4-2-1,0-8-1,8 2 2,-4-3 0,5-10 1,-5 0 1,4-3 3,0-3 0,1-10-2,7-7 1,-4-9-1,-3 2 1,-1-3 1,-4 3-2,0-2 1,1 5 1,-5 2-2,-4 1-2,0-1 0,0 2 1,-4 4-3,4-2 0,-5 5-3,5 1-4,0 7-4,0-1-5,0-1-4,0 4-5,5 0-7,3 0-12,0 0-10,37 3-11</inkml:trace>
  <inkml:trace contextRef="#ctx0" brushRef="#br0" timeOffset="85331.8807">2776 10238 271,'-4'-6'43,"4"2"-1,0 1-8,0 0-5,0-3-5,0-2-5,0-2-3,-4 1-2,4 2-2,0-1-4,0 2 0,0-3 0,0-1 1,0 0-1,0 6 0,-5-6-1,5-3 1,0 7-3,-4-5-1,-4 1-1,4-2 0,0-1 0,-4 5 0,4 2-2,-4 2 1,-5 1-2,5 0 1,-4 3 0,-5-3 0,1 0 0,8 3-1,-4 0 0,-1 0 0,1 0 0,0 6 0,-1 4-1,1-1 2,0 2-1,4 5 0,-5 3 0,1 2 0,0 6 0,4-2 0,-1 2 2,1 4-1,0 0-1,4 0 2,4-4-2,0 0 1,0-2-1,4-4 0,-4-5 0,4-2 1,4-4-1,5-4 0,-5-3 1,8-3 2,-4-6 2,5-4 0,-1-4 2,1-12-2,3-1-1,1-3 1,-1-3-3,5-4 3,3-7-2,-3-1 1,-5-4-2,5 0 0,-1-4-1,-3 2 2,-5 2-2,1 3-1,-5 3 0,-4 0 1,4 3 1,-3 7 0,-1 0-1,-4 2 2,0-2-2,-4 1 0,0 12 0,0-3 2,0 6 2,-4 4-1,4 0-1,0 9 0,0 0-3,-4 4 2,0 5-1,0 5 0,-1 6 3,1 4 0,-4 15 2,4-1 0,4 2-1,-4 4-1,-4 9 0,4 2 0,0 8-3,-5-2-1,5 5 0,0-5-5,0-1-5,-4 0-2,4-9-1,-4-1-4,-1-3-2,5-9-2,4-4-2,0-5-7,0-6-6,0-4-5,4-6-9,9-5-5</inkml:trace>
  <inkml:trace contextRef="#ctx0" brushRef="#br0" timeOffset="91572.2376">3521 9569 316,'0'-3'50,"0"3"-6,4-4-6,-4 4-8,0 0-5,0 0-4,0 4-3,0-4-2,0 3-2,0 11 0,0 5 0,0 0-4,0 5 1,0 0-3,0 4-2,0 3-1,0 2-1,0 7-1,0 0-1,0 2 0,0 5-5,0-8-4,0 4-2,0 0-4,0-3-3,0-4-7,-4-5-9,0-4-5,0-5-7,-5-5-4,-3 33-10</inkml:trace>
  <inkml:trace contextRef="#ctx0" brushRef="#br0" timeOffset="91867.2545">3214 9651 318,'0'0'52,"0"0"-4,0 0-10,0 0-7,4 0-4,4 0-1,0 0-5,9 0-2,-5-3-3,8 0-1,9 0-2,-4-10-1,7 5-1,-3-5-2,4 4-4,-5-1 0,1 1-2,0 1 0,-1 5-3,1 0-3,-4 3-4,3 0-3,-7-4-4,3 4-1,-3 0-4,-5 4-3,1-4-9,-1 0-11,-4 3-9,17 6-11</inkml:trace>
  <inkml:trace contextRef="#ctx0" brushRef="#br0" timeOffset="92175.2721">4098 9841 414,'0'0'46,"0"3"-9,0-3-6,0 0-6,16 0-3,-3 0-5,3-3-2,0-1-5,9-5-2,0 1-2,-1-5-3,1 0-3,-1-2-7,-3 10-7,-1-8-4,-3 7-10,-1-1-12,-4 1-12,17 9-13</inkml:trace>
  <inkml:trace contextRef="#ctx0" brushRef="#br0" timeOffset="92382.284">4110 10122 391,'0'0'52,"4"3"-9,-4 0-9,5-3-8,3 0-4,4 0-5,4 0-4,-3 0-5,7-6-1,1-4-2,3-1-4,-3-5-5,3 4-6,1-1-7,-5 5-9,1-5-11,-9 4-11,4-1-7,42-1-1</inkml:trace>
  <inkml:trace contextRef="#ctx0" brushRef="#br0" timeOffset="92714.303">4925 9302 374,'0'0'46,"0"0"-9,0 0-6,0 0-3,0 6-3,0 4-4,0 10-3,0 6-2,0 4 0,-4 3-2,0 7-2,-4 3-2,4 3-1,-5 0 0,5 0-2,-4 0-3,4 2-1,0 4 0,0 1 1,0-1-6,0-4-3,0 1-3,-1-9-3,1 0-3,-4-7-2,4-3-3,0-4-9,-4-2-7,4-8-4,-4 0-5,3-12-4,-11 25-10</inkml:trace>
  <inkml:trace contextRef="#ctx0" brushRef="#br0" timeOffset="93098.3249">5171 9655 290,'0'-4'26,"0"4"-5,0 0-2,0 0-6,0 0-2,-8 5 1,-1-5-1,-3 10-3,0 2 1,-1-2 1,1-1-1,0 3 5,0 0 0,-1 4 0,1-5 1,0 2 0,0 1-1,-1-1-1,1 0-2,0 3 0,-1-2-1,5 2 1,0 1-1,0 2 1,0-3-2,-1-1-1,5 4-1,-4-8 0,4 8-2,0-3 1,4-2-3,0 2 1,0-6-1,4-2 0,0 1-1,4 4 0,1-7 0,3-4 0,0 1-1,4-3-1,5 0-2,-5 0-2,5-3-4,-1 1-6,1 2 0,3 0-2,-7-3-3,3 0-6,5 0-7,-5 3-10,5-4-6,36-5-11</inkml:trace>
  <inkml:trace contextRef="#ctx0" brushRef="#br0" timeOffset="94236.39">5748 9837 301,'0'-3'38,"4"3"-5,-4-9-5,8 4-1,-8-1-5,4-1-5,-4 1 0,9-4-5,-9 4-1,4-4-5,0-1 0,-4-5-1,4 5 0,-4-1-2,0-4 3,0 6-1,0 2 0,0-1 2,0 2-1,-4 1-1,4 0-2,-17 4 0,13-3 1,-8 4-1,4 1 2,0 0-4,-5 0 1,1 1 0,0 9 0,-1 2-2,-3 1 1,4 1 1,0 6-2,-5 0 0,5 6 0,0-3 0,-1 8 2,1 0-3,0 3 1,4-1-1,-5-3 0,9 1-1,0 0-1,4-7 1,0-3 1,4-2 0,0-9 1,9-1 0,-5-6 0,4-3-2,4-9 2,1-4 0,-1-6 2,5-11 2,-5 0 0,9-1 3,-5-5-1,0-1 0,5-1 2,-4 0-2,-1-7 0,5 4 0,-9-5 0,4 0-2,-7 0-2,3 0 0,-4-4 0,1 3-2,-5-6 2,0 4 0,0 3-3,-4 4 2,4 8-1,-8 3 1,0 11 0,0-3-1,0 7 0,0 5 0,5 5 0,-5 0 0,0 6-1,0 0 2,-5 6-1,5 0 0,-4 12 0,0 17 0,-4-2-1,0 10 0,4 0 2,-4 5 0,-1 7-1,-3 1 0,0-2-1,8 2 2,-4-4-2,4-4 0,-1 1 1,1 0 0,0 1-1,4-11-2,0 6-1,0-4 1,4-7 1,0-1-1,5-9 2,3-2 0,0-4 1,0-6 0,5-8 0,-1-4 2,5-4 2,3-5-1,-3-10 0,3-8-1,-3-7 2,7 4-1,-3-10-1,0 4 1,-1-1-2,1-2 2,-1-4-1,1-3 0,-5-1-2,9 1 0,-13 0 1,5-1 0,-1 0 1,-3 1 2,3 3-1,-8 4 1,-3 5 0,3 1 0,-8-4 0,4 6 0,-8 7 1,0 1-2,4 6-1,-4 1-1,0 6 2,0 6-2,4 1 1,-4-1-1,-4 1-1,0 3 0,4 3 1,0 12 0,0 13 2,-4 6 2,0 9 0,0 0 1,0 4 1,4 6-2,-4-1 0,0 5-1,-1-4-1,5 2-2,0-7 1,0-5-1,0 3 0,0-6 0,5 3-3,-5-13 1,4 8-3,8-11-1,0-3 0,0-5-2,5-6-1,3-10-2,1-3-5,3-3-2,1-7-2,4-6-4,-1-11-9,-3-6-15,-1-2-10,46-71-14</inkml:trace>
  <inkml:trace contextRef="#ctx0" brushRef="#br0" timeOffset="94436.4015">6063 9400 544,'0'0'51,"0"0"-9,0 0-7,8 0-8,13-3-5,8 0-5,7-4-5,1 0-3,8-6-7,8 0-6,1 0-8,-1 2-7,-4-1-8,4 5-4,-4 1-10,1 1-17,-5-1-12</inkml:trace>
  <inkml:trace contextRef="#ctx0" brushRef="#br0" timeOffset="96670.5292">671 12302 361,'0'-7'44,"5"-4"-6,3-19-3,16-5-6,1 0-6,-1-6-5,5-2-5,4-2-3,0-1-2,-5-3-3,5-1 1,0-2-4,-5 1 0,1-1-4,-4-1-1,-1 2-3,-7-4 2,-5 5 1,-4 3-4,0 4 4,-8 11-1,0 5 2,-4 6 0,-4 2 1,0 10-1,-5 4 1,5 2 1,-4 3-1,0 3 0,-5 5 2,5 5 3,0 7-1,-5 6 2,1-2 2,0 15 4,-1 4-4,5 3 1,0 7-3,-1-2 0,1 1-2,4 1-1,4-4-1,-4-8 1,4 2 0,4-6-2,0-6 0,0 0 1,0-4-1,0-2 0,4-11-2,0 2 1,0-6-1,4-7 1,0-1 0,0-4 0,1-1-1,3-4 2,-4-8 0,0 0 0,5-1 0,-5-3-1,4 5 1,0-2-3,-8 2 0,5 7 1,-5-2 0,0 3-1,0 2-2,4-2 2,-8 6-1,4 0 2,4 3 0,-4 0 0,0 4 2,1 2 0,3 2 0,-4 2-1,0 0 1,4-4 0,0-4 0,-4 5-1,1-7 1,3 0 0,-4 0-3,0 4 3,0-7-1,0 0 0,0 0 2,-4 0-2,4 0 2,4-4-1,-3 1-1,-1 0-1,0-3 3,4-1 0,-8 1 0,4 4-1,0-4 4,0 3 0,4 3 1,-3 0 1,-1-3 2,0-1 0,4 4 1,4 4 1,0-4 0,1 0-1,-1 3-1,0 0-4,1 0 0,-1 2 0,0-5 0,-4 3-3,5 3-1,-5 1-2,0-1-4,0 1 0,0-4-5,-4 0-3,1-3-3,-5 6-5,0-4-4,4 1-7,0-3-6,-4-3-10,8-15-9</inkml:trace>
  <inkml:trace contextRef="#ctx0" brushRef="#br0" timeOffset="97029.5498">1683 11271 310,'0'-6'44,"0"1"-3,0-1-5,0-4-4,0 1-3,0-1-6,0 5-2,0-4-2,-4 3-4,4 2-2,0 1-3,0 3 1,0 0-3,0 3 2,0 1 0,-5 5 0,5 15 1,0-2 0,-4 8-1,4 7 0,-4 3 0,0 11-1,0 4-1,-4 4-1,0-2 0,0 5-1,-1-8-2,5-4-1,-4-1-1,0-3 0,0-3-1,4-3 0,-5-7-1,5-3-4,0 0-3,-4-4-5,4-9-4,0 6-2,4-9-4,-4 2-2,4-7-4,0-1-8,0-4-7,0 2-8,0-9-4,12-12-6</inkml:trace>
  <inkml:trace contextRef="#ctx0" brushRef="#br0" timeOffset="97327.5668">2104 11387 286,'0'0'46,"0"0"-4,-4 0-5,4 0 0,0 4-5,0 2-4,0 0-5,0 7-3,0 1-1,0 9-1,0-3-2,0 7-1,0 5-3,0-2-2,0 0-1,0 4-3,0 2-1,4 1-1,-4-5-2,4 1 0,-4-3-1,0 1-4,0-3-6,0-1-2,0-8-2,-4 2-6,4-2-5,-4-5-7,4-1-8,-4-7-4,4 1-5,-12 1-10</inkml:trace>
  <inkml:trace contextRef="#ctx0" brushRef="#br0" timeOffset="97601.5825">1949 11400 313,'-4'0'49,"4"0"-6,4 0-8,-4 0-4,0 0-7,4-3-2,-4 6-3,8 0-2,0-3-2,4 3-1,1 4-4,7-7-1,-3 3-3,-1-3 0,4 0-2,5 2-2,0-2 0,-1-2-1,5 2-5,-5 0-2,1-6-3,0-7 0,-5 13 0,0-3-1,5 0-12,-5-4-9,-3 4-10,-5 3-6,0 3-4</inkml:trace>
  <inkml:trace contextRef="#ctx0" brushRef="#br0" timeOffset="98088.6104">2649 11702 383,'0'0'48,"0"0"-9,-4 0-6,4 0-8,0 0-7,4 0-1,-4 0-2,12 0-3,-4 0-2,5 0-2,-5 0-2,4 0 1,0 0-4,5-3 0,-5 3-1,4-3-3,1 1-4,-5-1-4,0-3-1,1 3-5,-1 3-8,0-7-10,-4 4-9,5-3-6,15-15-9</inkml:trace>
  <inkml:trace contextRef="#ctx0" brushRef="#br0" timeOffset="98559.6373">3001 11413 322,'0'0'45,"0"3"-5,0-3-5,0 0-5,0 11-5,0 2-6,4-4-3,4-1-4,0-1 0,-4 2-4,5-2-2,-5 2 0,4-2 0,0-4 0,4 1 0,1 3 0,-1-7-1,-4 3 1,9-3-1,-5-3 0,4 3 0,1-3-2,-1-1 0,0-3-1,-3 0-1,3 1 1,-4-7-1,1 10-1,-1-3 0,0 1 1,0 2 0,-3-1-1,-5 1 0,0 3 0,0 0-1,-4-3 2,0 3-1,0 0-1,4 0 0,-4 0 3,0 0-2,0 0 2,0 3 2,0 12-1,-4 0 0,-8 5-1,3 0 2,5 2-1,-4 2 1,0 3-1,-4-1-3,3-2 1,1-4 0,0 3-1,-4-3-2,8 2-2,-4-1-3,3-2-1,-3 2-3,0-2-1,0-2-3,4 2-5,-4-3-5,8-4-7,0 0-7,0-2-5,0-7-4,-17 18-10</inkml:trace>
  <inkml:trace contextRef="#ctx0" brushRef="#br0" timeOffset="99338.6819">3750 11500 247,'0'0'27,"0"0"0,0-4-3,4-3-4,-4 1-1,0 3 1,8-10 0,1 2-1,-5-5-3,-4 3-2,4 2-3,0-2 0,-4 7-1,0-10 0,0 8 2,0-1-4,-4 2 0,4-2 2,0 4-2,-4-3-1,4 3-1,-4-1 0,-1-1-3,1 7 2,-4-3-3,4 3 1,-8-3 0,4 3-3,-5 3 0,5 0 1,-4 4 0,0 9 0,-1-5-2,1 8 0,-4 2 1,3 4 0,1 2 1,0 6 1,0-2-1,3 0 0,1 3 0,4-1 1,0-6-1,4 0-1,0-4 0,0-6 1,0-1 0,4 0-2,-4-8 4,12-2 1,-3-3 2,3-3 0,0 0 1,4-6-1,1-2 0,-5-8-2,4-3 1,-3-2-2,3 2-2,-4-5 0,-3 1 0,-1 0-1,-4 6 0,0-2-2,0-2-3,-4 2-5,0 6-6,-4 2-8,0-2-8,0 4-8,-4-1-10,-1 6-2</inkml:trace>
  <inkml:trace contextRef="#ctx0" brushRef="#br0" timeOffset="99667.7007">4065 10923 407,'0'0'47,"0"0"-10,0 0-1,4 3-5,1 10-3,-5-2-2,0 15-2,0 4-4,0 0-1,0 7-3,0-1 1,0 7-4,0 0 1,-5 6-3,5-3-1,-4 7-1,0 1-2,0 2-2,0-2-2,0-2 0,0-3-1,4-3 0,0-4 0,0 1-6,-4-5-3,4-2-4,-4-2-3,0-4-4,-1-3-4,1-1-6,4-6-3,-4-4-10,4-3-13,0-2-10,-4 14-8</inkml:trace>
  <inkml:trace contextRef="#ctx0" brushRef="#br0" timeOffset="100115.7263">4593 11324 286,'-4'0'41,"0"0"-2,4 0-4,0 0-2,0 0-4,4 0-2,9 0-5,-1 0-3,4 0-4,5-10-2,-1 1-4,1 1-2,3-5-4,-7 4-3,-1 5-9,-4 1-5,1 0-10,-5-2-11,0-1-10,-4 3-8</inkml:trace>
  <inkml:trace contextRef="#ctx0" brushRef="#br0" timeOffset="100295.7366">4614 11519 306,'0'0'43,"0"0"-2,0 0-4,0 4-6,12-4-3,0 0-4,5-4-6,-1 4-6,5-3-1,-5-3-7,5-1-5,-9 3-11,0-6-10,5 4-10,-1-1-9,0-2-8</inkml:trace>
  <inkml:trace contextRef="#ctx0" brushRef="#br0" timeOffset="100584.7531">5318 10742 401,'-4'0'44,"4"3"-6,-4-3-6,-4 13-6,0 9-1,3 5-4,1 3-3,0 7-2,-4 6-3,4 3-2,-4 3-2,0 2-3,3 2 0,-3 2-3,-4-4 0,4 2-5,0 5-5,4-4-2,-5 2-4,1 0-2,0-5-7,0-5-5,0-7-5,-1-5-1,5-4-3,-8-1-4,8-12 1,0-1-2,4 8-5</inkml:trace>
  <inkml:trace contextRef="#ctx0" brushRef="#br0" timeOffset="100959.7746">5547 11046 364,'0'0'44,"0"0"-4,0 0-12,-4 0-7,4 0-6,-4 0-3,4 6-3,-8-4-3,0 10-2,-4 1-2,3-3 1,1 2-2,0-1 1,-4 5-2,-5-1 2,5 0-2,-4-2 1,3 2 1,-3 0 2,4-2 1,-1 1 1,1-1 3,0-3 1,0-1 0,-1 6-2,5-6 1,0 1 0,0-6-1,4 6 1,0-1-2,4-2-1,0 2 0,0 1 0,0-5-2,0-2 0,4 3 1,4 4 1,8-7-2,1 0-1,-1 3-1,4-6 1,1 0-3,-1 0 1,1 0-4,-9 0-4,4 5-4,-3-2 1,-1 1-3,0-1-4,-3 3 0,-1-3-5,-4 0-10,0 4-7,4-4-11,-4 21-14</inkml:trace>
  <inkml:trace contextRef="#ctx0" brushRef="#br0" timeOffset="101422.8011">5834 11621 388,'0'0'46,"0"0"-5,0 0-9,0 0-7,0-6-5,8-7-4,-4-3-1,9-5-3,-1-1-2,0-8-1,0 3 1,5-2 0,-1-1-2,5-3 0,-1 3-2,1-4 0,-1-6 0,0 1-4,5-1 0,0 0 1,-9-3-2,0-6-1,1 3-2,-1-5-1,-4-1 0,1 2-3,-9-5 4,4 10-2,-4 4 4,-4 11-2,0 3 0,0 7 2,0 9 0,0 5 0,0 0 0,0 6 0,0 0 0,0 3 0,-4 3 1,-4 12 2,0 18 0,-1 4 0,1 6 1,0 7-2,0 2 2,0-1-2,-1 2 0,1-2-1,0-2 0,0 1 0,0-4 0,4-6-5,4-2-3,0 1-4,0-6-2,0-6-3,4-6-3,4 3-3,4-8-6,0-9-9,5-10-9,-1 0-4,41-25-7</inkml:trace>
  <inkml:trace contextRef="#ctx0" brushRef="#br0" timeOffset="101650.8141">5953 11023 422,'0'0'58,"-4"0"-10,-1 4-12,5-4-8,0 0-7,0 3-4,0-3-1,5 3-5,15 0-1,1-3-4,-1 0-2,5 0-2,3-3-7,1 0-5,-5 0-4,5-4-4,0 2-4,-5-1-7,5 3-9,-4 0-7,3-1-2,-3 4-1,36 4-8</inkml:trace>
  <inkml:trace contextRef="#ctx0" brushRef="#br0" timeOffset="101905.8287">6862 10864 273,'0'0'36,"4"-3"-3,-4 3-1,0 0-1,0 0-1,0 7 2,0 8-1,0 1-6,0 2-6,0 6-4,0 1-4,-4 2-3,-1 3-1,5 1-4,0 0 0,0 0 0,0-1-4,0 2-2,0-2-4,0-3-7,5 0-9,-5-5-8,0-4-6,0 1-5,0-5-1,-13 48-9</inkml:trace>
  <inkml:trace contextRef="#ctx0" brushRef="#br0" timeOffset="102118.8409">6685 11085 410,'0'0'55,"0"0"-9,0 0-13,0 0-9,0 0-4,0 0-6,0 0-3,9 0-3,3 4-2,8 2-1,1-6-7,-5 3-3,13-3-6,-5 3-4,1-3-8,0 0-12,3 0-9,-7 0-8,52-3-10</inkml:trace>
  <inkml:trace contextRef="#ctx0" brushRef="#br0" timeOffset="102500.8627">7709 10850 309,'4'-6'40,"-4"-7"-6,4 3-6,0-1-7,-4-5-4,4 2-6,-4-5-3,0-3-1,0 7-2,-8 0-2,4 0 0,-4-1 1,-4 10 3,-1-4 6,5 9 0,-8-2 3,3 3-1,-3 3 0,-4 5 2,-1 11-1,-3 5 0,-1 3 0,0 5-2,1 10 0,-5 1 0,5 2-1,-5 4-1,9 0 1,3-2-2,1 2 0,8-5-2,4-4-1,4 1 1,4-4-1,4-7-1,8-3 1,9-6-1,3 1 0,5-6 1,4-5-4,0-8 0,4 1 0,0-4-2,4 0-3,-8 0-6,-5 0-6,-3 0-6,-4-7-3,-5 4-6,-8 3-7,-3-2-10,-9 2-16,0 0-12,-29 21-4</inkml:trace>
  <inkml:trace contextRef="#ctx0" brushRef="#br0" timeOffset="105869.0554">1683 12666 126,'0'0'14,"0"-7"7,0-1-3,0-1-1,0-1 0,0-1 3,0 5 4,0-1 2,0-2 1,0-1-1,0 1-1,0-2 0,0 4 0,0 1-1,0 0-2,0 2-3,0 1-3,0 3-1,0 0-5,0 0 0,0 0-2,0 0 0,0 0 4,0 10 1,0 12 0,0 2-2,0-2 0,0 8 0,0 0 2,0 4-5,0 2 1,0 1-1,-4 6-2,4 3-1,-5 0-1,1 10-2,-4-5 1,8-2-2,-4 0-1,4-6 1,-4 0 0,0-6 0,4-4-5,-4-3-1,0-4-6,0-6 0,4 1-3,-4 1-3,-1-7-1,1 0-1,0 4-5,0-7-7,4-3-4,-4-2-4,0 2-8,0-9-4</inkml:trace>
  <inkml:trace contextRef="#ctx0" brushRef="#br0" timeOffset="106307.0804">2170 12632 142,'0'-3'19,"0"3"3,0 0 5,-4-3-1,4 3 5,0-3-1,0 3-1,0 0-3,0 0 5,0 0 2,4 0-4,-4 0-3,0 3-1,0 3-4,0 10-1,0 5-5,0 4-1,0-1-3,0-2-3,0 5 0,0-3-1,0 2-3,0 4-1,-4 0-1,4 7 1,-4-1-4,4-2-2,-4 0-4,-1 0-3,1-7-3,4 0-3,-8-2-6,8-7-9,-4-2-9,4-4-5,-4-7-6</inkml:trace>
  <inkml:trace contextRef="#ctx0" brushRef="#br0" timeOffset="106587.0964">1949 12666 309,'0'0'48,"0"0"-4,0 0-5,0 0-5,4 0-4,4 0-6,0 0-1,4 3-6,1-3-2,7 0-3,1 0-1,3 0-4,1 0-1,-1 0-1,1 0-1,0 0-5,-1 0-4,5-3-4,-9-1-3,1 1-4,-1 2-6,-3-3-8,-1 4-9,-4-3-3,0 3-5,25 3-8</inkml:trace>
  <inkml:trace contextRef="#ctx0" brushRef="#br0" timeOffset="106889.1137">2612 12887 300,'0'-4'46,"0"4"3,0 0-10,0 0-6,0 0-3,0 0-6,0 0-5,0 0-1,4 0-4,8 0-2,1 0-1,-1 0-1,4 0-2,-3 0-2,7-3-1,-8 0 0,9 0-2,-5-7-2,1 4 0,7-2-1,-8 5-7,1 0-3,-5-4-4,5 7-3,-5-9-7,0 2-8,0 7-9,1 0-6,-5 0-7</inkml:trace>
  <inkml:trace contextRef="#ctx0" brushRef="#br0" timeOffset="107481.1476">3161 12559 327,'0'0'43,"0"0"-2,0 0-4,0 0-8,0 0-3,0 0-6,0 3-2,4 0-2,4 1-4,4-4 0,0 3-2,1 0 1,7-1-5,1-2-1,-5 0 0,0 3-1,5-3-2,-1 0 0,1 3-1,-5-3 0,9 3 0,-5-3-1,1 0 0,-5 3 0,0-3 0,1 0 0,-5 3 0,0-3 0,1 0 0,-5 4 0,-4-4 0,-4 0 0,4 3 0,-4 3 0,0-3 2,0 4 0,0 1 3,-4 1-1,4 10 2,-12-1-1,3 4 1,-3-5 0,0 9-1,4 1-1,-5 3-2,1-4 1,0 4-2,4 0 0,-5 3 0,5 4-3,-4-4-3,4 2-4,0-1-3,-1-4-4,1-3-4,4-2-9,0-4-9,4-5-7,0-2-8,0 23-6</inkml:trace>
  <inkml:trace contextRef="#ctx0" brushRef="#br0" timeOffset="107955.1747">3865 12755 372,'4'-4'38,"-4"-2"-4,4-5-9,0 1-2,0-2-4,0 1-2,-4-2-4,0 0-2,0 0-1,0 5-3,0-4 0,0-1-1,-4 5 0,0-1-3,0 2 2,-8 1-2,3-1-1,1 4-1,-4 0-1,4 3 1,0 0 0,-5 0 1,5 0-2,0 3 0,-4 4 0,-1 5 0,5 1 0,-4 1-1,0 2 1,-1 5 0,5 8 1,-4 1 1,4-6-1,-5 6 0,9 2 0,0-5 0,0 3-2,4-2 2,4 3 0,-4-8-1,8 0 0,5-12 0,-1 2 1,0-7 1,9-6 4,-9 0 0,0 0 0,5-10 0,-1-2 2,-4-6 0,1-1-1,-1-2 0,0-1 0,-4 2 0,-4 0 1,-4 0-2,5 1-2,-5 1 0,4 2 1,-4-1-2,-4-2-3,4 3 1,-5 5-4,1-2-4,4 3-1,-8 4-5,4 0-3,4 1-5,0-1-7,0 6-11,4 0-12,-4 0-9,25 0-6</inkml:trace>
  <inkml:trace contextRef="#ctx0" brushRef="#br0" timeOffset="108287.1937">4217 12208 422,'0'0'54,"0"3"-9,0 0-7,0-3-7,0 8-2,-4 11-3,4 8-3,-4 7-3,-5 4 0,1 1-4,4 6 0,-4 1-1,4 3-2,0 1-2,-4-1-3,3-1-3,1 1 0,4-6-1,-8 6-1,8-3 0,-4 5-3,0 1-4,4-5-4,-4-1-5,0-3-4,0-4-4,4-8-6,0-1-6,0-3-7,0-8-12,0-3-10,0 11-10</inkml:trace>
  <inkml:trace contextRef="#ctx0" brushRef="#br0" timeOffset="108523.2072">4503 12694 406,'0'0'38,"0"-6"-6,13 3-7,-5-1-7,0 1-3,4 3-4,1-3-3,-1 0-1,0 0-4,5 0 0,-1-1-2,0 1-3,-3 2-3,-1-3-7,0 1-7,0 3-8,1-6-8,-5 3-6,-4-4-6</inkml:trace>
  <inkml:trace contextRef="#ctx0" brushRef="#br0" timeOffset="108717.2183">4499 12914 332,'0'0'54,"0"0"-5,0 0-8,4 0-10,5 0-8,-1 0-6,4-4-4,0-2-5,1 6-4,3-5-4,-4-7-4,9 5-5,-5 1-10,5-4-10,-1 1-10,-4 4-10,38-17-10</inkml:trace>
  <inkml:trace contextRef="#ctx0" brushRef="#br0" timeOffset="109357.2549">5334 12831 360,'0'0'43,"0"0"-6,0 0-7,5-3-4,3 3-6,0 0-5,0-3-3,4-5-3,1-5-3,-1 0-1,-4 0-1,4 5-2,1-4-1,-1-1 0,-8-1 0,4-2-4,0 3-1,-3-1-1,-1-2-4,0 2 0,-4-2 1,0 3 2,0 2 0,-4 1 3,0 4 1,-9 3 4,1 3 6,-4 0 1,3 6-1,-7 4 4,4 4-1,-5 2 0,1 5 1,3-2-1,1 4-3,4 0 1,-1-3-1,5 6 0,0 1-2,4-6 1,4 4-2,-4-4 0,4-2-1,4 1 1,4-4-2,0 2 0,4-2-1,1-4-1,7-4 0,-3 2-1,-1-10-4,0 0-6,1 0-4,-1 0 0,0 0-3,1 0-6,-5-3-11,4-4-14,1-1-6,40-31-8</inkml:trace>
  <inkml:trace contextRef="#ctx0" brushRef="#br0" timeOffset="109692.274">5883 11979 372,'-4'1'51,"4"3"-8,-4 5-6,4 4-8,0 1-5,-4 2-4,0 6-3,4-1-4,0 6-3,-4 3-2,4 5-3,-4 5 0,4-4-2,0 1-1,-5 3-3,5 0-4,0-7-4,0-3-5,0 2-4,-4-2-9,0-3-9,4-3-9,-4-2-4,-16 42-10</inkml:trace>
  <inkml:trace contextRef="#ctx0" brushRef="#br0" timeOffset="110055.2948">6088 12095 349,'4'0'41,"-4"3"-8,0-3-7,-8 0-10,8 5-2,-9 1-4,1 1-3,-4 2 0,8 1-4,-8 1 0,-1-2-2,5 1 0,-8 6 1,4-2 1,-1 5 3,1-5 2,0 5 0,-1-4 1,1-3 1,4 4-1,4-4 3,-4 3-1,4-8-2,-5 2 0,5 1-2,4-5 0,-4-2-1,4 3-3,0-6 1,0 3-1,0 1 0,4 2 1,0-6-2,5 3 0,-1 3-1,4-6 1,0 2-5,1-2 0,-1 3-6,-4 0-2,0 1-5,0-1-3,5-3-5,-9 3-8,4-3-6,0 3-4,-4 0-6,17 21-7</inkml:trace>
  <inkml:trace contextRef="#ctx0" brushRef="#br0" timeOffset="110541.3226">6227 12467 331,'4'-3'41,"-4"3"-5,0 0-4,4-2-5,0 2-2,-4-6-3,8-1-3,1 1-4,-5-4-4,8-2-2,-4-3-2,4 0-1,1 0-1,-5-7 0,0 1-1,4-4 1,1 1-1,-13 0 0,12-1 1,-4 1-3,0-3-1,1 5 4,-5 3-2,4 1 0,-4 2-1,4-1-2,0-2 0,0 1 1,1-4-1,-5 1 1,0-1 0,0 1-2,0 5 0,4-7 0,-4-3 0,0 5 0,1-1-1,-1 5 2,0 1-1,-4 5 1,4 4 0,4 1 0,-4 0 0,-4-1-1,0 7 0,4 0 2,-4 0-2,-4 0 1,4 3 2,-4 1 0,4 11 2,0 6 1,-8 3 0,4 8 0,-4-2-2,-1 3 1,5 1-2,-4 2 0,0 4 0,4 0-2,-4 3 1,3-4 0,1-5-3,0 1-2,-4-2-1,8-3-2,0-7-2,0-3 0,8-4-2,-4-5 5,9-1-3,-1-7-5,4-3-10,1-9-7,-5-1-12,4-4-6,29-39-9</inkml:trace>
  <inkml:trace contextRef="#ctx0" brushRef="#br0" timeOffset="110721.3329">6239 12017 416,'0'0'55,"-4"0"-8,4 3-10,0-3-10,4 0-8,-4 0-5,17 0-2,3-3-7,1-2-8,3 2-7,-3-3-4,3 2-5,5-2-12,-1 0-15,-11 3-13</inkml:trace>
  <inkml:trace contextRef="#ctx0" brushRef="#br0" timeOffset="110952.3461">6911 11947 313,'0'0'45,"4"0"-3,-4-3-2,4 3-3,-4 0-7,4 0-6,-4 0-3,0 9-4,0 4-3,0 5-4,0 4-1,0-2-4,0 6-1,0 1-3,0 0-5,0 3-4,-4 2-5,4-2-7,0 0-7,0 2-7,0-8-9,0-3-5,-12 55-7</inkml:trace>
  <inkml:trace contextRef="#ctx0" brushRef="#br0" timeOffset="111152.3576">6788 12119 419,'0'0'53,"0"0"-6,0 0-8,0 0-10,0-7-7,0 7-2,4 0-2,12 0-8,-3 0 0,3 4-5,0-4-7,5 0-6,-1 0-4,1 3-8,-1-3-4,1 0-13,-1 0-12,1-3-9,32-1-8</inkml:trace>
  <inkml:trace contextRef="#ctx0" brushRef="#br0" timeOffset="111485.3766">7512 11976 289,'5'-7'42,"-5"1"-3,4-4-4,-4 1-8,0-2-5,0-5-7,0 3-2,0 2-4,0 1-2,-4-2 0,-1 2-2,-7 5-4,4 2 2,-4-3 2,-1 6 1,1 0 1,-4 0 1,4 3 1,-1 3 2,1 6 0,-4 0 2,3 1-1,-3 1 1,4 5-1,-1-1 0,1 7-3,4-1 1,0 3-2,4 8 0,-5-2 0,9 1-1,0 6 0,0-4-4,9-2 1,-5-4-2,8-2-1,4-4-3,-3-2-2,3-4-2,0-5-6,1-1-3,-5-10 1,9 1-8,-9-3-5,8-5-11,-3-4-11,-5-7-10</inkml:trace>
  <inkml:trace contextRef="#ctx0" brushRef="#br0" timeOffset="112437.4311">2149 13956 161,'0'-9'37,"0"-1"3,0-4 2,0 1 5,-4 2-1,4-2 1,0 7-7,0 0-5,0 6-7,0 0-5,-4 0-4,4 0-4,0 0-1,4 3 0,-4 6-1,4 12-3,-4 9 0,4 2-2,-4 5 0,0-1-3,0 4 1,0 3-2,0 3-2,0-1 0,0 2-1,-4-9-2,4 9-1,-8-11-3,0 4-2,4-8-3,-4-5-4,8 0-1,-4-5-3,4-5-5,-5-4-6,1-3-5,4-10-8,0 0-8,-8-16-10</inkml:trace>
  <inkml:trace contextRef="#ctx0" brushRef="#br0" timeOffset="112720.4473">1846 13910 360,'0'0'46,"0"0"-3,0 0-9,0 0-5,4 0-4,-4 4-5,9 5-1,3 1-3,0-2-1,1-2-3,-1 3-1,4-2-3,5-4-1,-1 0-2,1-3 0,7 0-3,-3 0 1,-1-3-2,5 0 0,-4 0-1,-1 3-2,-3-7-5,-1 7-2,1-3-2,-1 3-5,1 0-2,-9 0-6,4 0-6,-4 0-5,1 0-6,-1 0-4,0 0-2</inkml:trace>
  <inkml:trace contextRef="#ctx0" brushRef="#br0" timeOffset="113043.4657">2608 14305 372,'0'0'50,"4"0"-8,0 0-5,-4 0-7,4 0-5,4 0-3,5 0-5,-1-5-3,4 5-2,5-7-4,-1-2-3,1-1-1,-1 1-3,-3 2-4,3 3-5,-4-3-6,1 4 0,-1 0-8,-4 0-9,5-4-9,-5 7-9,0-3-4</inkml:trace>
  <inkml:trace contextRef="#ctx0" brushRef="#br0" timeOffset="113466.4899">3066 13947 380,'0'-3'43,"4"3"-3,1 0-5,-5 0-6,4 3-5,12 0-4,-8 3-1,5-2-2,3-1-5,0 3-1,5 1-3,-5-3-1,9 1-2,-1-5-1,1 0-2,-1 0-1,1 0 1,0 0-1,-1 0 2,-3 0-1,3 0-2,-3 0 1,-5 0-1,0 0 1,-3 0-1,-1 0 1,-8 0-2,4 0 2,-4 0 0,0 2 2,-4 1 0,0 6 2,0-2 2,0 2-3,0 6 2,-4 7 0,-4-2 1,0 8-1,0 0-1,0-1-1,-5 0 1,1 5-2,0-2-1,3 4-1,-3-7 1,4 4-2,-4-4 1,4 4-3,-5-4-2,5 1-5,0-1-4,4 0-3,-4 2-3,4-8-5,-1-6-3,5-3-8,0-3-7,0-9-9,0 0-7</inkml:trace>
  <inkml:trace contextRef="#ctx0" brushRef="#br0" timeOffset="113999.5204">3889 14100 364,'0'-4'54,"8"0"-9,-8-6-6,9-3-9,-1 1-6,0-3-4,-4-1-6,0 2-2,4-2-1,1 0-3,-5 2-4,0-2 0,0 2 0,-4-2-2,0 3 0,0 2-1,0-2 0,0 1 0,0 0 0,-8 3 1,4 3-1,-9-4 0,5 7 0,0-4 0,-4 7-1,-1 0 0,-3 0 1,8 7 0,-9-1 0,1 10 0,-4 2-1,3 4 0,1 5-1,-5 0 2,1 5 0,8 1 0,-5 0 2,5 7-3,0 0 2,3 0 0,1-4-2,4-2 1,4 2 1,0-6-2,0-4 0,8-2 0,-4-5 0,9-8 2,3 2-1,-4-10 4,9-3 0,-1-7 2,1-2-1,-1-2 1,5-8 2,-5-5 0,1 2-2,-5-2 1,5-3-1,-9-5-1,0 5 1,1 0 0,-5-2-3,-4 5 1,0 1 0,-4-3-2,0 5-1,0 2 0,-4 2-1,0 1 0,-4 3-3,3 5-3,-3-1-2,0 2-2,4 4-6,0 0-3,0 0-3,0 3-2,4 3-4,-9 0-7,9 4-4,0-1-7,0 4-6,0-1 0,9 18-7</inkml:trace>
  <inkml:trace contextRef="#ctx0" brushRef="#br0" timeOffset="114235.5339">4385 14049 421,'4'0'57,"4"-4"-6,0 4-9,0-3-6,-4 3-9,9-6-9,-1 3-3,4-4-6,-3 4-2,-1-2-3,8 2-4,-7 0-5,-1-3-3,0-1-3,5 1-3,-5 3-6,-4 0-2,0 3-9,-4 0-9,0 0-9,-4 0-6,-8 0-7</inkml:trace>
  <inkml:trace contextRef="#ctx0" brushRef="#br0" timeOffset="114415.5442">4430 14238 397,'0'0'55,"0"0"-11,0 0-8,0 0-9,0 3-5,8-3-4,-4 0-5,4 0-3,4 0-3,5-3-2,3 0-6,1-1-4,-1-5-6,-3 1-1,11-2-5,-7 1-10,-1 3-13,1-2-11,-1-2-3</inkml:trace>
  <inkml:trace contextRef="#ctx0" brushRef="#br0" timeOffset="115367.5987">5187 13685 352,'-4'0'48,"4"-7"-1,0 7-9,0 0-5,0 3-5,0 4-2,0 1-2,4 11-3,-4 6-3,0-1-1,0 6-2,0 0-2,0 5-2,0 5-2,0-2-1,-4 5-3,0 0-1,0 3 0,0 0-1,0-6-2,4-3 1,-9 2 0,5-2-1,-4-5-1,0-8 0,4-7-2,4-1-1,-4 3 0,0-8-1,-5-1-1,9-4 0,-4-3 0,0-3-1,0 0 0,0-3 0,0-6 0,0-4-1,0-11 2,0 0-1,0-1 1,4-2 1,0-3-1,0-7 1,0-3 0,0-6 2,0-3 0,0 0 1,4-5 0,-4-2 0,8 7 2,0 2 2,4 14 2,-8 0 2,5 6-1,3 0 0,0 4 2,1 8-1,-1 0-2,4-1 0,1 7 0,-1 4-1,0-1 0,1 2 0,-1 1 0,5 3-1,-9 0 0,8 3 0,-3 4-1,-1 1 2,0 8-1,-3 0 0,-1 7 0,4 8 0,-3-1-1,3 3-1,-4 5 2,1-4-1,-5 2 1,-4 1-1,4-1 1,0-2 0,-8-1 0,0-1-1,0 1 0,0-2 1,-4-4 0,-4 4 0,0-4-2,0-3 1,-5 5-1,1-5-1,0-4 2,-1-1-2,1-3 1,-4 5-1,-1-8 1,-3-2-2,4-2-3,-1 1-2,-7-4-2,3-2-2,-3-1 0,-1-3-3,5 0 0,7 0-4,1-3 1,-4-1-1,3-8-1,5 8-3,0 1-2,4 0-6,0-3-6,4 1-6,4-1-3,0-1-7,29-12-6</inkml:trace>
  <inkml:trace contextRef="#ctx0" brushRef="#br0" timeOffset="115843.6259">5834 14168 398,'0'0'46,"4"0"-3,0 0-7,0 0-7,9 0-4,-1-3-2,4 0-4,1-7-4,-1 0-2,8 1-4,-7 4-1,-1-4-2,-3 2 0,-1-2-3,-4 1 0,4 1-1,-4-2-1,-3-1 1,3 2-2,-8-1 2,0-1-3,0-2 0,0 0-3,-4 0 1,-5 5 1,1 1 0,-4 0 0,0 4 1,-5-3 1,1 5 0,0 0 1,3 0 2,-7 5 2,8 3 2,-5 8-2,9-2 2,-4 2 0,4 6-1,-5-4 1,5 3-2,4 1 1,4-5-3,-4 6-1,4-4 0,0-2-1,4-1-1,0-2-2,4 5-3,5-8-2,-1 2-2,0 0-2,0-4-1,1-1-2,7-4-3,-4-1-1,1 0-5,3-3-5,1 0-8,-5-6-12,5-2-9,40-24-6</inkml:trace>
  <inkml:trace contextRef="#ctx0" brushRef="#br0" timeOffset="116156.6438">6444 13297 273,'0'-3'36,"0"3"-3,0-4-6,0 4-4,0 0-2,4 0 2,0 0 3,-4 7-2,0 10-1,4 5-4,-4 2-3,-4 0 1,4 6-2,-4 2-3,-4 2-4,4-4 0,-4 3-4,3 2 0,-3 5-3,0 1 0,8-1-3,-8 6-4,4-6-2,-8-4-4,3-1-3,5-5-5,0-2-10,-4-5-5,4-7-7,4 0-4,0 14-8</inkml:trace>
  <inkml:trace contextRef="#ctx0" brushRef="#br0" timeOffset="116515.6643">6673 13503 345,'0'-3'36,"0"3"-3,0 0-8,0 3-5,0-3-7,-4 4-2,0 5-5,-8 7 1,4-8-4,-5 8 1,5-3 0,-4 1-1,0-1 2,3-1 3,-7 3 4,4-3-1,-1 1 0,1-2 0,0 2 0,-5 0 0,5-2 1,0 1-1,4 1 2,-5-6-3,5-1 0,-4 5-3,8-1-2,0-7 0,0 9 0,0-7-4,4 5 2,4-4-2,0 4 1,0-4-1,12 0-1,1-6 1,-1 0-2,0 0-5,5-3-2,-5-3-2,5-1-4,-1 1 0,1 0-3,-9-1-7,4 4-10,-3 3-8,-5-1-11,16-6-7</inkml:trace>
  <inkml:trace contextRef="#ctx0" brushRef="#br0" timeOffset="116937.6885">6874 13893 323,'0'0'45,"0"-3"-5,4-13-4,4 3-5,4-1-5,-3-2-6,3-5-1,-4-1-4,0 1-2,5-4-3,-1 4-1,4-1-3,-4-5 0,1 3-2,3-1 0,-4 7-3,-3-9 2,3 2-2,-4-2 0,0 1-1,0-4 1,5 0 0,-5 0 0,0-4-1,-4 1-1,0 1 4,0 2 2,-4 8 1,0 4 0,0 2 2,0 5-1,4 1-1,-4 7-2,0 0 0,0 0 0,0 3-3,-4 0 0,4 3 1,0 7 1,0 10 2,0 6 2,0 4-1,-8 3 0,4 1-1,-4 2-1,0 4-1,-5-7 0,9 4-2,-8-2 1,4 5-2,4-4 0,0-2-2,4-4-3,0 3-4,4-7-1,-4-2-5,4-5-1,0-5 1,4-5-5,4-5-6,1-4-11,-5 0-11,8-7-9</inkml:trace>
  <inkml:trace contextRef="#ctx0" brushRef="#br0" timeOffset="117145.7004">6767 13440 507,'0'0'46,"0"0"-7,0 0-7,0 0-10,4 0-5,9 0-4,7-3-5,9 3-1,0-7-5,3 1-4,5-4-6,0 2-3,4 2-4,0 0-4,0 2-5,-4-2-7,-5 3-11,-3 3-8,-4-3-7</inkml:trace>
  <inkml:trace contextRef="#ctx0" brushRef="#br0" timeOffset="118371.7705">3054 15271 210,'0'-6'45,"0"1"5,0-5 1,0 4-4,0 0-2,0-1-8,0 4-4,0-3-4,0 3-6,0 3-7,0 0-1,0 0-3,0 0 2,0 3-2,0 6 1,0 17-4,0 4 1,0 7-2,0-1-3,0 4 1,0 0-2,0 6 0,0-3-2,0 3 0,0-2-1,-4 2 0,0-3 0,0-6-2,0-1-5,0-4-1,4-8-6,-9 0-4,9-5-4,0 0-5,0-11-8,0-2-8,0-2-11,5-4-6</inkml:trace>
  <inkml:trace contextRef="#ctx0" brushRef="#br0" timeOffset="118706.7896">2768 15271 350,'0'0'44,"0"-3"-4,0 0-7,0-2-5,4 5-5,0-3-1,4 3-2,4-3-2,5-1-4,3-2 1,1 3-3,3 0-1,1 0-2,3-10 1,1 10-2,8-8-2,-4 1 0,-1 0-2,1 1-1,8 4 0,-4-4-2,0 2 0,-5 1-3,-3 0-4,-4 6-2,-5 0-3,-3 0-1,-5 0-3,0 3-4,-8 6-4,4 1-6,1 1-8,-1-5-5,-8 7-6,12 17-12</inkml:trace>
  <inkml:trace contextRef="#ctx0" brushRef="#br0" timeOffset="119231.8197">3492 15473 281,'0'-3'42,"0"3"-1,8-3 1,-8 0-3,13-1-4,-5 3-4,0 1-4,4 0-6,-4-3-4,1 3-3,3-4-3,0 1-4,1-3 0,3 3-3,0-1 0,-3-2-6,3 0-5,-4 4-5,0-3-5,1 4-5,-9-6-9,4 7-11,-4 0-8,-4 0 0</inkml:trace>
  <inkml:trace contextRef="#ctx0" brushRef="#br0" timeOffset="119436.8314">3509 15691 329,'0'0'48,"4"0"-2,-4 0-7,4-3-7,8 3-5,0-3-7,5 3-3,-1-10-6,-4 4-1,9-1-4,-1 1-4,-7 1-5,7-1-4,-8-1-7,1 1-5,3 0-7,-4-1-10,5 3-9,-5-3-4</inkml:trace>
  <inkml:trace contextRef="#ctx0" brushRef="#br0" timeOffset="119866.856">4041 15225 406,'0'-9'39,"0"9"-4,4 0-7,4-2-6,0 2-5,0 0 0,5 0-4,-1 2-2,0 1 0,5 3-3,-1 4-2,0-4 0,1 0-1,-1 10 0,5-8-2,-1 2-1,-4-4 1,1-3-1,-1 4 1,1-7-1,-1 0 0,0 0 0,1-4 1,-1 4-2,-4-6 0,1 3 2,-5 3-1,4-6 0,-8 2 1,0 4-1,-4-3 0,4 3-1,-4 0-1,0 0 2,0 0 0,-4 10-2,4 6 2,-4 4 0,-4 4 1,-4 5 0,-1 4 2,1 0 0,-4 4 0,4 3-1,-5 0-1,1-1-1,4-2 0,-5-4-1,5 5 1,0-7-3,-1-4-3,5 0-4,4-5-3,0-5-4,0 2-5,4-6-3,0 2-8,0-9-10,0 0-12,4-3-11</inkml:trace>
  <inkml:trace contextRef="#ctx0" brushRef="#br0" timeOffset="120399.8865">4823 15467 238,'4'-8'42,"4"-2"-2,-4-3-3,0-1-5,0 1-2,-4-2-1,0 2-2,0 6-4,0 0-5,0-3-3,0 0-1,0 3-1,-4-3-3,4 0-1,-8 1-2,4-5-1,0 7-2,0-2 2,0-4-3,0 10 0,-1-5-1,-3 1-1,4 1 2,-4 3-2,0 3-1,0-3 0,-1 3 0,1 3 1,0-3-2,-4 3 2,4 3 0,-5 4 0,-3 8 0,0 2 1,-1 9-2,1 1 0,3 0 3,-3 7 0,0-1 1,3 1-3,5 1 2,0-1-2,4-7 1,0 3-1,0-3-1,4-1 1,0-8 1,8 1-2,0-8 0,13-4 0,-9-4 1,4 1 2,1-6 0,-1-1 2,5-5 0,-5-1 1,4-10 2,1-1 0,-5-6 1,1 0-2,-1-3 2,-4-4 1,1 0-3,-1-4 2,-8 4-2,0-5 0,0 2-1,-4 2-3,0 1 0,-4-2 0,-4 9-1,4 2 0,-9 2-2,9 5-2,-4-2-5,4 9-4,4 1-3,-4 3-6,4 3-5,0 0 0,0 6-2,0 4-9,0 6-7,4 4-6,4-1-5,25 48-8</inkml:trace>
  <inkml:trace contextRef="#ctx0" brushRef="#br0" timeOffset="120720.9049">5412 15188 304,'0'-6'42,"0"3"2,0 1-4,0 2-6,4-3-4,-4 0-5,0 3-1,4 0-3,1 3 0,-5-3-3,0 5-2,0 17 0,0-4-3,0 4-1,0 2-1,0 1-3,-5 2 0,1 0-4,4-1 0,-4-2-1,0 4-2,4-1-1,0-3-5,0-3-4,-4 4-3,0-1-3,4-2-5,0-4-5,-4 1-7,4-3-9,-4-5-8,4-2-5,-8 18-6</inkml:trace>
  <inkml:trace contextRef="#ctx0" brushRef="#br0" timeOffset="120973.9193">5248 15427 351,'-4'3'58,"0"-3"-3,4 0-8,0 0-10,-4 3-7,4-3-5,0 3-5,4 1-6,-4-1-2,8-3-4,5 3 0,3-3-2,1 0-3,3 0-1,0-3 0,1 0-2,4-7-4,-1 4-4,1-2-2,-1-2-3,1 7 0,-1-3-4,1 3-8,-1-4-9,1 1-9,0 3-8,-1-1 2,1 3 6,65 2-7</inkml:trace>
  <inkml:trace contextRef="#ctx0" brushRef="#br0" timeOffset="121867.9705">6153 15006 215,'0'0'39,"0"0"0,0 0 0,0-4-2,0 4-5,0 0 1,0 0-3,0 0-2,0 4-4,4-4-1,-4 3-3,9 8-3,-9 5 1,4 1-4,0 6 1,-4 0-4,0 12-2,-4-1-1,0 9-3,4 3-2,-9 2-1,5 4 2,-4-3-2,4 1-1,0-6 1,0-1-2,4-6-2,-4-6-1,0-7 0,0 0-1,-1-5-1,5-6-1,-4-7-1,4 2 2,-4-5-1,0-3-1,4 0-1,-4-6 2,0-5 0,4-8 0,0-2 0,0-7 1,0-6 2,0 1-1,0-10-2,4-6 1,0-2 0,-4-2 1,8-2 0,-4 0 1,5 6 1,-1 6 1,-4 4 1,0 8 3,0 6 1,0 1 2,0 3 2,0 5 1,5 1-2,-9 7 0,8 1 1,-4 1-1,4 3-1,4 0 0,-4-1 3,5 1-4,-1 3 0,0 0 3,1 0-3,-1 3 0,0-3 1,-4 7 0,13 5-1,-9 0 1,0-3-1,1 7-1,-5 2 2,0 1 0,4 4-2,-3 1 3,-1 2-4,0-2 0,-8 4 0,4 2-1,0 1 1,-4 2 0,0 0-2,0 6 0,-8-1 0,-4 6 1,3-6-2,-3 2 2,-4-2-1,3-8-1,1 4 0,0-7 2,0-2-2,-5-4 0,1-5 0,0 1-1,-1-4 1,1 3 0,-1-5-1,5-1-3,-4-1-4,-1-9-1,5 0-2,0 0-3,4 0-4,-5-6-2,5-1-2,0 1-6,0-11-8,4 1-8,0-2-8,4-1-4</inkml:trace>
  <inkml:trace contextRef="#ctx0" brushRef="#br0" timeOffset="122474.0051">6669 15449 163,'0'0'29,"-4"0"6,4 0 1,-4 3-1,0 1-2,4 0 0,0 0-2,0-1 0,0 0-3,8 0-2,-4-3-5,4 0-2,0-3-2,5 3-3,-1-6-3,0 1-1,1-8 1,-1-3-4,0 3 1,0 2-3,1-1 0,-1-4 0,-4 1-4,0-4 2,-4 5-1,1 1-2,-5 1 0,4 0 2,-4 3-2,0-7 1,0 5 0,-4-2 0,-1 7-1,-3-1 0,0 4 0,4 3-1,-4-3 0,0 3 1,-1 0 0,1 0 0,0 3 0,0 4 0,0 8 1,-5 3 0,9-2 1,-4-2 0,4 8 2,0-2 0,-4 3 2,4 4-1,0-1 0,4 1 0,0-3-2,0-2-1,0-1 1,0 1-1,4-5-1,0 2-1,4-4-4,-4-3-2,4-2-2,0 3-3,5-12-3,-1-1-3,0 0-2,1-1-9,-1-6-10,4-5-13,1-7-3</inkml:trace>
  <inkml:trace contextRef="#ctx0" brushRef="#br0" timeOffset="122811.0244">7136 14543 344,'0'0'53,"0"3"-3,-8 7-10,8 6-7,-4 11-7,-5 3-2,5 3-4,0 2-2,0-1-5,0-1-2,4 0-2,-4 4-2,0 3-3,-4-7-1,8 0 0,-9-1-1,5-5-2,4 4-1,-4-8-4,-4 6-3,4-12-4,0-1-1,4 0-8,-8-5-7,4 2-8,4-7-8,0 4-5,4-7-11</inkml:trace>
  <inkml:trace contextRef="#ctx0" brushRef="#br0" timeOffset="123157.0442">7312 14748 293,'0'0'33,"0"0"-3,0 0-4,-4 3-7,4-3-4,-13 3-3,9 10-2,-4-2 0,-4 2-1,4-3 0,-5 5 0,5-3 0,-4 0 1,0 1 1,-1-2-1,1 2 3,-4 0-1,3-2 2,-3 1 0,4-2-3,4-4 1,-5 2-1,5 2 0,0-4 0,0 4-3,8-4-2,-4 0 1,0 2-2,4-1-2,4-1 0,0-3 0,0 0-2,12 1 0,-3 2 0,-1-6-3,8 0-3,-3 0-3,3 0-5,-3 0-2,3 0-4,-8 0-9,5 0-8,-5 0-9,0-3-6,13 3-5</inkml:trace>
  <inkml:trace contextRef="#ctx0" brushRef="#br0" timeOffset="123609.07">7488 15072 301,'0'0'39,"0"0"-3,0-3-3,4-9-7,0 0-4,4 0-2,5-1-1,-5-1-2,0-2-2,0 1-4,4 0 1,-3-5-3,-1 3 0,4-5 0,-4 1-1,5-1-2,-5-2 1,-4 0-3,4-4 0,0-3-2,0 1 0,1 0-1,-1-2-1,-4-1 1,4-4-1,-4 7 0,4 8 2,-4 1 2,1 5 0,-1 2-1,0 4 1,-4 4 0,0 0 0,0 2-1,0 4-2,0 0 1,0 0 0,0 4 0,0 2 2,-4 0 1,0 15 2,-1 4-1,-3 2 1,4 4-1,0 4 1,-4-2-2,4 7 0,0-7-1,-5 0 0,1 4-2,4 0 0,4-4-1,-4 2-3,0-5-3,4-6-3,0-2-2,0-1-3,8-2-4,-8-5-1,12 2 1,-3-9-7,3-3-8,0-4-10,-4-4-6,1-6-3,15-23-9</inkml:trace>
  <inkml:trace contextRef="#ctx0" brushRef="#br0" timeOffset="123809.0815">7484 14731 415,'-4'3'57,"4"-3"-6,0 0-6,0 0-10,0 0-7,8-3-4,0 3-5,4-7-3,13 4-5,0-6-2,7 2-3,-7-1-2,12-1-7,-5 2-6,5 1-7,-4 3-4,-4 0-4,-5 3-9,1 0-12,-5 0-13,29 3-14</inkml:trace>
  <inkml:trace contextRef="#ctx0" brushRef="#br0" timeOffset="148876.5153">8642 5960 341,'0'0'38,"0"0"-2,0 0-1,0 0-5,0 3-2,0 13-5,0-3-1,0 1-3,-4 10-2,4 1-3,0 6-3,0-1-1,0 6-2,0 2-3,0 1-1,4-1 1,-4-2-4,0-2-3,0-1-7,5-3-3,-5-4-2,4-2-5,-4-4-8,0-1-8,0-1-7,0 1-6,-17 30-12</inkml:trace>
  <inkml:trace contextRef="#ctx0" brushRef="#br0" timeOffset="149122.5293">8360 5982 411,'0'0'46,"0"0"-8,4 0-4,0 0-5,8 0-4,5 0-6,-1 3-3,5-3-3,-1 0-5,5 0 0,3 0-3,-3 0-1,4-3-1,-1 0-1,1-3-5,0-1-7,-1-2-6,-7 2-6,-1 3-11,-4 0-11,-3 1-12,28-9-12</inkml:trace>
  <inkml:trace contextRef="#ctx0" brushRef="#br0" timeOffset="149499.5509">9191 5707 313,'0'-3'33,"0"0"-7,0 3-7,0 0 0,0 0-2,0 0-4,-4 0 0,4 0-4,-8 0 1,0 0 2,-1 3-3,5 0 3,-4 5-4,0 2 0,0 2 1,0 1-1,3-2-2,-3 5 1,4-2-1,-4 2 0,-4 7 0,8-3 1,-5 4 0,1 2 0,0 1-1,0 6 0,0-1 0,-5 4 0,5 9 3,0 1-3,0 3 1,0 1-2,4-1 1,-1-5-3,5-1-1,0-3 1,0-5-2,0 2-1,5-7 0,-5-6-3,12-2-2,-8-5-4,4 2-1,-4-1-6,0-5-5,4-1-7,5-5-9,-5-3-9,4 0-6</inkml:trace>
  <inkml:trace contextRef="#ctx0" brushRef="#br0" timeOffset="149923.5751">9461 6159 341,'4'-7'41,"-4"-1"-5,0 2-7,4-4-7,-8-2-2,4 4-5,0-2-5,0 1-1,-4-4-1,4 3-2,-8 3-1,8 0 1,0-6 2,-8 4-2,4 1 0,-4 2 1,3-1-1,1 1-2,-4 0 1,0 4-2,4 2 0,-4 0-1,0 0 0,-1 0-2,-3 2 1,4 7 0,0 1-1,-5 4 2,5 2-1,0 11 1,0-5-1,4 2 0,-4 5 0,3 1 0,1 0 1,4 3-2,-4-1 0,4-5 0,0-3 0,0 0 0,0-2 1,4-3 0,5-4 0,-1-3-1,0 1 0,0-8-1,4-2 2,-3-3-2,3-3 2,0-2-1,0-8-1,1-3-1,-1-1-2,0-5-3,1 1-1,-5-8-3,0 2-2,0 3-4,-4-1-8,4-2-10,-4 0-4,-4 8-8</inkml:trace>
  <inkml:trace contextRef="#ctx0" brushRef="#br0" timeOffset="150300.5967">9519 5731 407,'0'0'54,"0"0"-11,8 6-7,-4 4-3,8 7-6,0 3-3,1-6-5,7 5-2,-8 2-1,5 1-2,-1 2-3,1 1 2,-1 2-3,-4 0 0,0 7-2,1-3-2,-1 6 0,-4 6 1,-4-10 1,5 7-4,-5 3-1,-4-3 0,0-4-2,0 1 0,0-4 0,-4 1 0,-1-4 0,1 2-1,-4-5-3,0 0-1,-4-5-1,-1-2-5,9 0 0,-4-6-3,0-1-2,-4-1-3,3-5-1,5-3-6,-4 6-4,4-4-8,-8-2-5,4-4-13,-9-4-12</inkml:trace>
  <inkml:trace contextRef="#ctx0" brushRef="#br0" timeOffset="150543.6106">10084 6049 489,'4'-6'30,"4"2"-8,4 1-5,-8 0-6,8 0-1,1 1-4,-5-1 0,0-3-1,4-1-3,-3 4 0,7-3-3,-4 0-4,1 4-5,-1-4-6,-4 2-11,0 1-13,0 0-14</inkml:trace>
  <inkml:trace contextRef="#ctx0" brushRef="#br0" timeOffset="150727.6211">10051 6307 486,'0'0'42,"4"0"-7,-4 3-5,8-2-9,8-1-5,1 0-3,-1 0-4,5-1-5,-1-2-4,5-4-8,-5-2-5,1 2-5,-1 1-9,-4-2-15,1 2-15</inkml:trace>
  <inkml:trace contextRef="#ctx0" brushRef="#br0" timeOffset="152613.729">10558 5838 297,'0'0'47,"0"0"-7,0-4-3,0 4-4,0 0-6,0 4-4,0-4-5,0 3 0,0-3-3,9 9-2,-5 4-2,8-7-1,-4 5-3,4-1 0,5-10-2,-5 6-1,4 1-2,1-7 1,-5 3-1,9-3 1,-1 0-1,1 0-1,-5 0 0,8-3 0,-3 3-1,4-7 1,-13 1-2,4 0 1,-8 2 0,5 1-2,-5 3 1,0 0 1,-4 0-1,0 0-1,-4 3 0,0 1 2,0 2 0,0 10 0,0-2 0,-8 2 3,0-2-1,0 6 1,-1-1 1,1 1 0,0 7-1,-4 3 0,0 2 0,3-2-1,1 4-1,-4-4 0,0 5 0,3-5-2,-7-3-3,8 0-5,0 5-2,-1-8-6,1 1-7,4-1-7,-8-6-9,4 1-7,-9-2-5</inkml:trace>
  <inkml:trace contextRef="#ctx0" brushRef="#br0" timeOffset="153201.7626">11263 6025 217,'0'-9'19,"0"5"3,4-2-4,-4-5 1,4 5 0,-4-4 2,0 4 0,4-1-2,-4-2 0,0-1-2,0 5 2,0-4-4,0-1-1,0 4-3,0-5 0,0 1-3,0 4 0,0 0-3,-4-1 0,-4 4-2,3-2-1,1 2 0,-4 0 1,0 3-1,0 0-2,0 0 1,-5 0 0,1 3 0,0-3 0,0 8-2,-1 8 0,1 0 1,-4-2 1,3 2 0,1-2 1,-4 15 1,3-2-1,5-3 2,-4 11 1,4 1-2,-5 4 1,5 3-1,0 0 1,4-3-1,0 0-2,4-4 1,-4-3-1,4-5-1,4-3 2,0-8-1,4-1 1,8-5 1,1-4 2,-5-7 2,5 0 0,-1 0-1,0-10 2,5-4-2,-5-8 0,5-2 2,-5 0-1,0-8-1,1-1 3,-5-1 0,4-2-1,-3-4-2,-5 7 0,0-4-1,-8 1 0,0 4-2,0 2 2,0-1-4,-4 8 1,0 4-1,-4 3 0,-1 4-2,5 6 2,-4 0-5,8 3-4,-4-1-6,0 4-5,4 4-4,-4-1-11,4 3-10,0 5-9,0 5-7</inkml:trace>
  <inkml:trace contextRef="#ctx0" brushRef="#br0" timeOffset="153514.7806">11737 5896 366,'0'0'40,"0"-3"-6,0 3-3,0 0-4,0 0-3,0 3-3,0 10-3,0 1-1,0 2-3,0-1 0,-4 4-1,4 8-3,-4-2-1,0 5-3,0 1-1,0 2-2,0-3-1,0 2-3,0-2-3,0 0-5,4 2-2,-9-8-6,5 0-7,0-5-10,0-2-7,4-1-8,-4-3-5</inkml:trace>
  <inkml:trace contextRef="#ctx0" brushRef="#br0" timeOffset="153732.793">11557 6095 472,'0'0'41,"0"0"-9,0 0-4,9 3-7,-5-3-4,12 3-5,0-3-3,5 0-4,-5-3-4,5 3-4,-1-3-3,1-3-1,3-4-5,-3 4-3,-1-2-9,-3 5-8,-1-7-10,0 4-2,33-10-14</inkml:trace>
  <inkml:trace contextRef="#ctx0" brushRef="#br0" timeOffset="154438.8334">12253 5830 379,'0'0'45,"0"-4"-8,0 4-8,0 0-4,0 0-1,0 0-3,0 0-1,0 4-4,0 4 1,0 11-4,0 1-1,0 3 2,-4 4-3,4 0-1,-4 1-2,0 2-2,0 4-1,-4 2-1,4 1-2,0 0-1,-1-3 0,1 0 0,-4 2-1,4-5 1,0-4-1,0-2-2,4-4 0,-8-2-2,4-5 0,0 2-2,4-3 1,0-5-2,-5-2 2,5-3-1,0 0 1,0-3-1,0 0-1,0-3-1,-4-6 2,0-12 0,4-3 1,4-1 1,-4-9 2,4-5 0,-4-4 0,5-7 2,-5 4-1,4-1 2,0-6-2,4 7 2,0-3-3,4 6 4,-3 3 0,-1 4 2,-4 5 3,4 8 1,0 0-1,0 9 0,1-2 1,-1 3-1,-4 4 1,4 1 0,4 1-2,1 1 1,-1 3-1,0 3 1,0 0-1,1 0 0,-5 3 0,4 3 0,1 4 0,-1 1-2,-4 5 1,4-3-2,1 1 1,-1 2 0,-4-2-2,0 5-1,0 7 0,1 1 1,-5 0 0,0-2-1,0 2 0,-4 4 0,0-1 2,0 0 0,0 5 0,-4 1-1,4 4 0,-8-3-1,-5-1 1,5-2-1,-4-1 0,0-4 0,3-2-1,-3-3 1,0-2-1,0-5 0,-1-1 0,-3-1 0,-1 0-1,1-2-2,-4 1-1,3-4-3,-3-4-2,-1 1-2,1-1-2,-1-6-4,1 3-1,-1-3-3,9 0-2,0-3-4,4-3-10,-5-4-8,13-3-7,-4 2-7,8-41-2</inkml:trace>
  <inkml:trace contextRef="#ctx0" brushRef="#br0" timeOffset="155151.8742">12790 6238 312,'0'0'45,"0"3"-2,0 1-1,4-4-5,-4 0-6,4-4-7,12 4-4,-4-3-6,-3 0-1,3-3-4,0-2-3,5 1 0,-13-5-1,8 0-3,-4 0 1,0 2-1,-4-6-1,-4 5 1,5-5-2,-1-1-1,-4 1-1,0 3 1,0 4 0,0 1 0,0 1 0,-9 4 2,5 0-2,-4-3 0,4 2 2,-8 1 0,4 3 1,-9 7 1,9 2 2,-4 4 2,-1 4-1,5 2 3,-4 2-1,0 1-1,4-1 1,-5 4-1,5 3 1,4-8-2,-4 6 0,0-6-1,8 3-2,0-6 0,0 4-1,0-5 0,4 3-1,4-5 0,0-4 0,8-4-1,1 3 0,-1-5-3,5-4-4,-1 0-2,-8 0-5,5-4-4,-5 1-2,4-6-3,-3-4-8,-5 2-7,8-2-7,-8 0-10,25-26-10</inkml:trace>
  <inkml:trace contextRef="#ctx0" brushRef="#br0" timeOffset="155683.9046">13265 5744 258,'0'-3'29,"4"-4"-4,-4 1-3,0 0-2,0-4-2,4 5-2,-4-1 0,0-4 0,0 1-1,0 1 3,0-5-3,0 4 4,0-1-2,0 0-4,0 3 0,0 0-3,0 1-1,0-1-3,-4 1-1,0 0-1,-1 4 0,-3 2-2,4-3 0,-4 3-2,0 0 1,0 3 3,-5-1-1,1-2 0,4 6 0,-4 0 0,3 4-1,-3 0 2,4-3-3,4 6 3,-4 0-1,4-2 1,-1 2-1,5 3 1,-4-2-1,4 2-1,0 3 2,0-2-1,0-1-2,4-1 0,1-3 0,3 1 1,0-3 1,4-7 1,5-3-1,-5 0 0,0 0 1,5-3 0,-1-4 0,-8-5 0,4-4 3,1 1-2,-5-1 2,-4-1-3,0-2 0,0 0-1,0 1-2,-4 1 1,0 1-2,0 0-3,-4 2-4,0 1-4,4 3-3,-8 1-6,8 4-8,-4 2-12,4 0-14,0 3-10</inkml:trace>
  <inkml:trace contextRef="#ctx0" brushRef="#br0" timeOffset="156420.9468">13625 5863 263,'0'0'42,"-4"0"-1,0 0-1,4 0-2,0 0-4,0 0-6,0 0-3,4 0-1,0 0-3,0 0-2,4 0-3,8 0 0,-3 0-4,-1 0-3,0 0-2,5 0-1,-9 0-2,4 0-3,0 0-4,1 0-3,-5 0-2,4 3-5,0-3 0,5 0-5,-13 0-4,8 0-9,-4-3-8,1 0-6,-1 3-8</inkml:trace>
  <inkml:trace contextRef="#ctx0" brushRef="#br0" timeOffset="156632.9589">13653 6049 382,'0'0'47,"5"0"-8,-5 0-3,0 0-9,8 0-6,4 0-5,0 0-3,5 3-4,-5-3-3,0-3-2,1 3-4,-1 0-5,0 0-4,0 0-9,1 0-6,-1 0-9,4 0-7,-3-3-4,23-7-13</inkml:trace>
  <inkml:trace contextRef="#ctx0" brushRef="#br0" timeOffset="157246.994">14186 5752 398,'0'0'41,"0"-2"-4,0 2-6,4-3-5,4 3-3,4 0-3,1 0-6,-5 0 0,4 0-2,4 0-3,-3 0 0,3 3-5,0-1 0,-3 1 1,3 6-3,-4 1 0,1 0-1,-5-6 0,4 3 0,-8 2 1,0-2-2,0 2 0,0 1 0,-4-6 0,0 9-1,0 3-1,-8-8 0,4 1 0,-4 4 0,0-10 0,-4 4 0,-1 2-1,1-1 1,0-1 2,-1-4 0,5 0-1,0 0 0,0-3-1,8 6 2,-8-2-2,8-3-1,0 2 2,0 1-1,0-1 1,0 0 0,8 0 1,-4 4-1,4-1 1,4-3 0,-3 3 1,3 1-1,0-4 2,-4-1-1,5 1 1,-5 3 1,0 4 0,0 2 1,0-1 2,-4 2-1,1 0-1,-5 1 2,0 5 0,0-1 0,0 7 0,0-7-1,-5 4-1,1-8 0,-8 9 2,0-6-3,0-1 0,-1 3 0,1-2-1,-4-1 1,-1-5-3,5 2 2,-9 0-3,5-5 2,0 1-1,-1-2 0,1-1 0,0-3-1,3-3-3,1 0-3,-4 0-4,12-3-5,-5 0-4,1-7-6,8 1-9,-4-2-7,0-5-12,4 2-6</inkml:trace>
  <inkml:trace contextRef="#ctx0" brushRef="#br0" timeOffset="157793.0253">14910 5917 350,'4'-5'36,"-4"5"-9,5-3-8,-5-3-2,0-1-3,0-2-1,0-4 1,4 5 0,0-5-3,-4 4 2,0-2-4,0 1-1,0-6 1,0 0-2,-4 5 0,0-1-3,-1 2 1,1-1-1,0 1-2,-4 4 0,0 0 0,0 3-1,-5 3-1,1 0 1,0 0 0,0 3-1,-9 6 0,5 7-1,-5-2-1,1 9 3,-1-3 0,-3 7 0,3-1-2,1 4 2,3 0-1,1 4 3,4 7 0,-5-3 1,1 5-2,8 0 0,4-6 0,4-3 1,0-3 1,4-4 0,0-8 3,12-5-2,5-4 2,-1-10 2,5-4-1,3-5 1,1-5 1,4-12 0,0 2-1,-1-9 0,-3 1 1,-4-3-2,-5-3 0,1 11-2,-9-6 0,0-1-1,-4-1 0,-8 5-3,0 3 1,0 0 0,0 5-2,-4 4 0,-8-1-3,4 6-1,0 2-6,3 5-3,-3 3-6,0-4-4,4 4-3,0 3-4,4 0-7,-4 0-6,4 0-4,0 3-2,0 10-2,0 24-6</inkml:trace>
  <inkml:trace contextRef="#ctx0" brushRef="#br0" timeOffset="158269.0525">15508 5871 352,'0'-5'32,"8"-1"-3,0-4-4,-3 1-1,-1 1-2,0-5-2,0 4-5,-4-4-1,0 2-2,0-2-1,0 0-2,0 2 1,0-2-3,0 1 0,-4-1-2,0 5 2,-5-5-3,1 7-2,0-4 0,-8 9 0,7-4 0,-7 3-2,4 2 2,-5 0 0,5 0-1,-8 7 0,-1-2-1,5 7 0,-5 4 0,-3 2 2,3 1-4,-3 5 2,3-1 0,1 9 4,-1 2 0,1 2 1,4 1 0,-1-1 1,1 1-1,3 3 1,5 3 0,8-10-1,0-3 0,0 2 1,8-15 2,5-1 3,7-9-2,9-4 2,-9-3-2,5-10 0,12-9 0,-4-11 0,-1-3-1,5-1-1,-4-2-1,-4-1-1,-5 1-2,-3-3-1,-1 3 1,-8 2-1,-8 7-1,1-3-2,-5 5-3,-5 4-4,1-1-4,-12 8-3,4-2-4,-5 6-6,1 4-3,0 4-10,-1 2-11,-3 0-12,-42 21-15</inkml:trace>
  <inkml:trace contextRef="#ctx0" brushRef="#br0" timeOffset="159501.123">12347 6954 363,'0'0'47,"0"0"-4,0 0-8,0 3-6,0-3-6,0 6-2,0 10 1,0-2-4,0 5-1,-4 5-1,4 5-1,0 1-1,-4 0-1,4 4-1,0-1-3,0 2-1,0 2-2,0 2-2,0-2-1,0-1 0,0 1 0,-4-4-1,4 4-1,0-4 1,-8-4-1,8-2-4,-4-6 0,0 1 0,4-1-2,-4-9 0,0-5-1,4-1 2,0-6-1,-4 0-3,4-10-1,0-2 0,-5-18-1,5-4 3,5 1 1,-5-10 1,0 0 0,0-6 0,0-1 0,0 0 2,4-9-2,0 1 4,0-4-2,0 13 2,0 3 0,4 5 4,-4 6 0,0 5 2,0 6 0,5 8 0,-1 3 0,0 8 4,0 2 0,0 0 1,5 3-2,-1 3 0,4 5 0,-3 8-1,-1 3-1,4 2 3,-8 1-1,9 2 0,-5 3-1,0 3-1,1 2 1,-5-2-2,0 0 0,4 4-1,-3-3 0,-1 3-1,0-1 0,-8-3-1,0 1 0,-4 0-1,0 0 2,-9-1 0,5-3-1,0 1 0,-4 0-2,0-5 2,-1 0-2,-3 0 0,-5 3 0,9-9 0,-8 2 0,-1-4 0,5 1-2,-1-7-4,1-2-2,0-6-4,-1 6 0,5-4-3,-4-3-3,-1 3-2,5-3-3,4 0 0,-4 0-4,7 0-7,1-3-7,0 0-5,4-1-5,0-35-10</inkml:trace>
  <inkml:trace contextRef="#ctx0" brushRef="#br0" timeOffset="159727.1359">12900 7260 439,'4'0'45,"0"0"-12,9 0-8,-5 0-7,4 0-3,0 0-6,1 0-2,-1 0-2,4-3 1,-3 3-6,3-6 1,-4 3-2,1-4-1,-1 4-4,0 0-3,-4 3-6,-4-3-7,0 3-12,-4-2-10,-4-7-17</inkml:trace>
  <inkml:trace contextRef="#ctx0" brushRef="#br0" timeOffset="159914.1466">12847 7446 314,'0'0'53,"0"4"-7,4-4-6,0 3-8,4-3-6,9 0-7,-1 0-5,0-3-3,1 3-4,3-7-1,-3-2-2,-1 1-1,0 1-7,1 1-3,3 0-6,-7-1-6,3 1-8,0 1-9,-3-4-5,-1-1-7</inkml:trace>
  <inkml:trace contextRef="#ctx0" brushRef="#br0" timeOffset="160392.1739">13379 7022 322,'0'0'47,"4"-3"-6,4 3-1,-3-3-8,7 3-4,-4-4-5,4 1-5,1 3-4,3 0 0,-4 0-3,5 0 0,-1 0-2,0 0 0,-3 0 1,3 0-2,-4 3-2,1 4 0,-1-1-2,0 2-1,-4 2 1,-4 2-2,-4-1 0,5 2-2,-5 3 2,0 2-1,-5 1-1,5-2 1,-12 2-1,4 0 2,-4-1-2,3 4 1,-3-4-1,4 4 1,-4-2-1,-1 0 2,5-6-1,-4 2 0,4 3-1,0-2 2,4-1-1,4-5 0,-9 2-1,5 0 0,4-5 0,0 1 0,0 1 0,0-1 0,4-2 0,-4-3 0,4-4 0,5 4 0,-1-1 0,4-3 0,0 3-3,1-3-1,-1 0-1,0 0-3,0-3 0,5 0-2,-5-4-2,0 2-2,5-1 0,-5 0-4,-4 6-4,5-3-7,-1-1-8,0 1-5,0-3-6,25-4-8</inkml:trace>
  <inkml:trace contextRef="#ctx0" brushRef="#br0" timeOffset="161052.2117">13989 6979 361,'0'-3'49,"-4"3"-7,4 0-11,0 0-4,0 0-7,0 0-3,0-3-3,0 3 1,4 0-3,-4-4-2,8 4-1,-4 0-2,9 0-2,3 0 2,-4 4-2,1-4-2,-5 3 3,4 6-1,-4-2-2,5-6 0,-5 6-1,4-1-1,-8 0 0,0 1 0,0 2-1,0-1 2,1 5-2,-5 3 1,-5-2-1,1-1 0,-4 3 1,0-8-1,0 8 0,0-4 0,-5-4-1,1 5-1,4-3 1,-4-1-2,3-1 2,1-2-1,4 4 1,-8-4 0,0 1 0,7-4-1,1 3 1,0-1 0,4-2 0,0 0 2,0 1-3,0-1 2,0 0 0,4 0 0,0-3 0,-4 0 0,9 3 0,3-3-1,-4 0 0,0 0 0,0-3-1,5 3 3,-1 0-1,-4 0 1,0 3-1,1-3 2,-1 3 3,4-3-1,-4 7 1,0 1-1,1 1-1,-1 1 1,-4-1-1,0-1-1,0 2 0,-4-1 0,0 1 0,4-1 1,-4 3 0,-4-3 0,0 1 0,0 4-1,-4-1-1,0-1 1,-1-4 0,-3 2 1,0-4 0,4 4-1,-5-4-1,1-3 0,0 4 2,-1-6-3,1-1 0,0 3-2,-4 1 0,11-4-3,-7 0-2,12 0-4,-8 0-1,0-4-5,8 4-2,-4-3-4,4-2-7,4-4-9,-4 3-9,8-1-6</inkml:trace>
  <inkml:trace contextRef="#ctx0" brushRef="#br0" timeOffset="161834.2564">14710 7132 142,'8'0'23,"-8"0"4,0-4 1,0 4 1,4-3-1,-4 3 3,4-3-3,-4 3 0,4-3-3,0 0-3,-4 0-1,0 1-3,4-1-4,-4 0-1,0-1-1,0 1-2,4-3 1,-4 3-2,0 0 0,0-4 1,0 1-3,0-1 0,0 6 1,-4-5-3,4-4-2,0 4-1,0-4 3,0 2-4,0-5 0,0 1 0,0 1 0,0 1 1,0-6-1,0 2-1,0-2 0,0 0 0,0 5 1,-4 1 2,0 1-1,-4-1 0,4 4-1,0 1 1,0 2 1,-4 3-1,3 0-1,-3 3 0,0-3 0,-4 3 0,-1-1-1,5 1 1,0 10 0,-4 0 0,0 1 0,-5 5-1,5 0 3,0-2 1,-5 11-2,1-3 2,4-1 0,-9 8-2,5 1 2,-1 0-1,1 1-1,4-4 1,4 3-2,-5-4 0,9-2 1,0-3-2,0 0 0,4 1 1,4-6-1,0-5 0,4-1 0,9-6 1,-1-7 0,0 0 1,9-7-1,0-2 0,-1-4 4,1 2 1,-5-8 2,9 0 0,-5-5 0,1 0 2,-9 0-1,1-1 0,-5-2-3,4-2 1,-12 2-2,5 0-3,-1-3 1,-8 1-1,0 2 0,0 3 0,0 2-2,0 1-4,-8 2-2,-1 2-3,1 4-4,0 0-4,0 7-4,0 0-5,0 1-6,-5-1-13,1 6-9,4 3-8</inkml:trace>
  <inkml:trace contextRef="#ctx0" brushRef="#br0" timeOffset="177815.1705">9093 8728 232,'0'9'41,"0"6"-2,0 7-6,4 2-3,0 3-4,-4 1-7,4-1-5,-4 4-3,0-1-1,4-5-3,0-1-3,-4-5-1,8-5 0,-8 6-4,5-11-4,-5 2-5,4-4-7,0 2 0,-4-3-2,0 1-4,0 2-3,0-4 1,0-2-6,-8 26-7</inkml:trace>
  <inkml:trace contextRef="#ctx0" brushRef="#br0" timeOffset="178241.1948">8773 8671 206,'0'0'37,"5"-4"-4,-5 1 3,0 0-1,8 0 0,-4-4 2,4 7-3,0-3-4,4 3-3,-3 0-6,3 0-1,0 0-2,9 0-2,-1 0-3,1 0-3,3 0-2,1 0-1,-1 0-3,5-3-1,-4-6 0,3 7-1,-3-4-1,3 2-3,-3-2-3,-5 3-2,-3 0-3,3 0 0,-7-1-3,3 1-5,0 3-4,-3 0-8,-1 0-6,0-3 0,0 0-8,9-4-10</inkml:trace>
  <inkml:trace contextRef="#ctx0" brushRef="#br0" timeOffset="178661.2188">9076 8667 206,'0'0'22,"4"0"-1,-4 0 0,0 4 0,0-4 2,0 0 5,9 11 0,-5-2 1,-4 2 2,8 2-1,-4 3-4,0-2-2,0 2-4,-4 2-2,0 1-1,0 3-4,4 2-2,0-4-2,-4 3-2,0 1-2,0 1-2,0-1 0,-4 1 0,4 2-1,-4-3-4,4 3-5,0-8-3,0 0-8,0-4-6,0 1-8,0-2-11,0 2-8,4 20-11</inkml:trace>
  <inkml:trace contextRef="#ctx0" brushRef="#br0" timeOffset="179104.2442">9695 8400 203,'0'0'17,"0"3"-1,0-3 5,0 0-1,-5 7 4,1 2 2,0-1-2,-4 5-1,0 3-2,4-5-5,-4 5 1,-1-3-5,1 1 5,0 2 0,4 0-2,-4-2 0,4 2-5,-4 1 0,-5 3 0,5-1-2,0 1 2,4 4 0,-4 2 1,8 1 0,-5 0-1,1 3 0,-4 5-1,8-2-1,-4 1-2,0 2 0,4-3-1,-4 1-1,8-2 1,-4 1-4,0 0 0,4-2-1,0-1-4,8-2-6,-3-4-1,-1-3-4,0-2-4,0-3-6,0-5-8,-3-5-7,-1 1-3,4-1-11</inkml:trace>
  <inkml:trace contextRef="#ctx0" brushRef="#br0" timeOffset="179616.2735">9834 8745 410,'4'-3'52,"-4"3"-11,4-2-10,0-1-5,0 0-7,4 0-5,1 3-3,-1 0-4,0 0-1,0 0-1,0 0-1,-4 0 0,9 0 0,-5 0-2,-4 3 0,4-3-1,0 3 0,-8 2 0,8 1 0,-8 1-1,0 2 0,0 1-1,0 1-1,0-1 0,0 2-1,-4 1 0,-4-5 2,4 1 0,0 1 1,-4 0-2,8-3 2,-4-3 0,4-1 0,0 0 0,-4 0 0,4 0 0,-4 1 0,4-1 0,0-3-1,0 0 1,0 0-1,0 3 1,8-3 0,-8 0-1,8 0 2,-4 3-1,4-3 0,0 3 2,1 0-1,-5-1 0,4 1 2,-4 4-1,0-4-1,4 3 1,-4 0 0,0 4 2,-4 1 1,5-1 0,-5 2 0,0 1 0,-5 1 0,5-4-2,-8 4 2,0-1-1,0 0-1,4-2 1,-4 2-2,3-7 0,-7 7 0,4-4-2,-4-1 1,4-5-1,-5 4-5,5-7-4,-4 0-3,4 0-7,-1-4-5,5-3-10,-4 0-10,4-6-12,-8-26-12</inkml:trace>
  <inkml:trace contextRef="#ctx0" brushRef="#br0" timeOffset="179981.2944">10100 8400 431,'4'0'43,"0"3"-7,0 7-5,4 3-3,5 4-5,-1 7-2,4-2-3,1 2-1,-1 8 0,-4-2-2,5 4 1,-5 2-1,8 1-2,-7-1 0,3 1-3,0-1-1,-3 1-3,-9-4 1,4 5-1,-4-4-2,-4-1-1,0 4 0,-4-4-1,0 1 1,-8 2-2,3-3 0,-3 6-1,0-12-1,0 0-5,-1-2-2,-3-1-7,4-5-3,-1-1-4,5-3-2,-4-7-5,4 2-3,0-7-13,3-3-12,-11 0-18</inkml:trace>
  <inkml:trace contextRef="#ctx0" brushRef="#br0" timeOffset="180220.308">10743 8771 478,'0'0'47,"-4"0"-12,4-4-10,4 1-7,4 3-2,0 0-5,4 0-3,1-6-3,-1 3-3,4 0-4,1-4-2,-5 4 0,8-2-2,-7-1-4,-1 0-5,-4 2-11,0-2-10,-8 0-13,0-1-18</inkml:trace>
  <inkml:trace contextRef="#ctx0" brushRef="#br0" timeOffset="180422.3196">10714 9019 460,'0'0'51,"8"-4"-11,4 4-10,1-6-9,3 6-7,5-9-6,3 2-6,-3-1-7,-1-1-7,1-1-5,3-3-5,-3 4-7,-1 1-9,-4-2-12,38-26-14</inkml:trace>
  <inkml:trace contextRef="#ctx0" brushRef="#br0" timeOffset="181049.3554">11263 8551 320,'0'0'52,"0"0"-4,4 0-7,-4 5-5,0-5-5,16 3-4,-12 10-4,8-7-6,-3 2 0,3-1-3,4-4-4,-3 0-1,3-3-1,0 0-1,5-3 1,3 0-4,1-1 0,-9-4-3,1 2 2,-1 0-2,-4-1-1,1 4 1,-1 3-1,0 0 1,-4 0-3,1 0 2,-9 0-1,4 3 1,-4 4 0,0-1 0,0 5 0,0 5 0,-4 6 0,-1 2 3,-7 3 1,4 0-1,-4 5-2,3-2 0,-3 7 1,0-4-2,0 1 1,-1-1 0,-3-1-6,12-5-5,-4 0-3,-5 1-7,5-4-5,0-3-8,4-5-11,0 3-10,0-5-9</inkml:trace>
  <inkml:trace contextRef="#ctx0" brushRef="#br0" timeOffset="181523.3826">12085 8675 347,'0'-4'39,"0"-3"-10,0-2-9,0 2-4,0-5-4,0 0-3,0 3 1,0-7 0,-4 3 3,4 2-3,-4-2 2,-4 2-1,-4-1 2,4-1-3,-5 6 0,1 1 0,4 3-4,-4 1-1,-1-1-1,1 0-1,4 3-1,-9 3-1,5 5 0,0 5 1,-4 3-1,3 4-1,1 3 0,0 4 0,-1 3 0,1 3 2,0 7 1,4 3-2,-1-3 0,5 3 2,0-4-2,4-2 0,0-7 0,4-1-1,5-5 0,3-12 0,4-4 5,5-5-2,-9-3 2,8-4-1,5-6 3,-5-9-1,1-2 1,-1-4-1,5-2 1,0 0 0,-13-3 2,0-2-1,0 2 0,5-4-1,-17 4-4,8-2 0,-12 5 0,0 3-2,4 1-1,-8 4-2,-5 3-5,5 4-4,4 6-6,-8 0-5,8 6-6,0 0-10,-5 0-12,5 6-8,-12 24-12</inkml:trace>
  <inkml:trace contextRef="#ctx0" brushRef="#br0" timeOffset="181812.3991">12655 8502 384,'0'3'46,"0"0"-7,0-1-6,0 23-7,0-1-3,0 2-5,-5 1-1,5 0-3,-4 5-3,0-5-1,0 0-4,0 0-2,4 0-1,0-2-2,-4-1-5,4-2-5,0-4-5,0-2-6,0-1-11,-4 0-11,0-3-8,4 0-5</inkml:trace>
  <inkml:trace contextRef="#ctx0" brushRef="#br0" timeOffset="182011.4105">12454 8767 485,'4'0'48,"0"-3"-10,4 3-6,5 0-8,-1-3-5,4 0-6,-3-3-3,7-1-4,0 2-7,1-1-5,3-7-5,5 7-5,-4-4-6,-5 3-5,9-3-10,-9 0-12,1 4-12</inkml:trace>
  <inkml:trace contextRef="#ctx0" brushRef="#br0" timeOffset="182967.4651">13142 8462 240,'0'0'40,"0"-3"3,0 3 0,0 0-2,0-3 0,0 3-8,0 0-3,0 0-4,0 0-3,0 0-4,4 0-2,4-6-1,0 6-4,0-4-2,5 1 1,-5 0-3,4 0 0,0 0-1,-3-1-2,3 4 0,0 0-1,0-3-1,-7 3-1,7 3-1,-4 1 0,0 12 1,0-1-2,-4 0 1,1 1 0,-1 1-1,-4 2-2,0 5 3,0 1 0,-4 3-1,-1-1 0,-7 4-1,8 0 0,-4-4 1,-4 0 0,3-2 0,-3 2 0,4-6-1,0-2 1,0-2 0,-1 2-1,-3-3 1,8-1-1,-4-3 2,4 1-2,0-2 0,0-1 1,4 2 1,-5-2 0,5-4 2,0-1 0,0 1 0,5-2 0,-5-1-1,8 3 0,4-6 1,0 0-1,1 3-1,-1-3-1,4 0 1,-8 0-3,1 0-4,3-3-3,0 0-3,0-3-4,1-1-4,-1 1-3,-4 4-5,0-7-8,1 2-9,3-2-7,0-18-12</inkml:trace>
  <inkml:trace contextRef="#ctx0" brushRef="#br0" timeOffset="183523.497">13596 8496 429,'0'0'42,"0"0"-7,4 0-9,0 0-6,9-4-4,-1 4-3,0 0-4,5 0-3,-5-3 0,0 3-2,4-3-1,-7 3 0,-1 3-2,0-3 1,0 3 0,0-3 0,-3 10 1,-1-7-1,0 5-2,-4-2 0,0 7 1,0 0-1,0-5 0,0 8 1,-8-4-2,3 3 1,-3-2 1,0-4-2,4 4 1,-4-2 0,-5 2 0,5 3 0,4-2 0,-4-5 0,4-1 0,0 5-1,-4-3 0,8-1 0,0-3 2,0-1-1,0 5 0,0-4-1,0-3 0,0 0 1,0 1 1,8-1 1,0 2 0,-4-2 1,8-3 0,1 0 0,-5 0 0,0 3 1,0 0 1,5 4-4,-5-1 3,-4 0-1,0 4-1,-4-2 1,0 4 1,0 4 1,0-5-2,-4 5 1,0 0-2,-9-1 2,5 0 1,-4-3-2,4 3 1,-5 1 0,5-6-2,-4 1 0,4-5 0,0 1 0,-5-4 0,5 0-2,0 0-2,0-3-2,0 0-3,-1 0-5,5-3-5,-4 3-6,0-3-8,4-7-9,-4-1-8,8-1-10,-17-20-9</inkml:trace>
  <inkml:trace contextRef="#ctx0" brushRef="#br0" timeOffset="184102.5301">14141 8672 213,'8'-8'27,"-8"2"-3,4-4 1,0-2-4,-4 0 1,0 0 2,0 2 0,0 1-3,0 1 4,0-5-3,0 3 0,0 1 0,-4 1-2,0-2-3,4 1-3,-4-1-2,0 2-2,0-1-3,-5 2-1,1 1-2,4 6 0,-4 0-1,4-3-2,-4 3 0,4 0 1,-5 0-1,1 0 0,4 3 0,-8 0-1,4 10 0,-5-2 0,1 5 0,0 0 0,4 1 0,-5 6 0,9-3 0,-4 6 5,0-2-2,4 6 1,-4-3 1,-1 1-3,5 3 2,4 2 1,-4-6 0,0 3-2,4-1-1,4-2 1,-4-6-1,4 1 2,9-3-1,-5-8 1,-4-1 1,4-4 3,4-3 1,1 0-1,3-3-3,-4-3 1,5-3-1,-1-7 0,0-4-1,-3-3 2,-1 0 0,0-2 0,0-2-1,-3-2-1,-1-1 0,0 3 0,-4 2 0,-4-5-2,0 3 1,0 2-2,-4 1 0,0 2 0,-4 5 0,0-2-1,-9 2 0,13 1-1,-4 0-2,4 4-2,-4 2-2,-1 4-2,9 2-4,-4-3-4,4 1-3,0 3-2,0 0-2,0 0-5,0 3-6,0 1-5,4-3-4,-4 6-3,0 2-4</inkml:trace>
  <inkml:trace contextRef="#ctx0" brushRef="#br0" timeOffset="184569.5568">14456 8877 428,'0'0'49,"4"3"-13,0 1-8,0-1-7,0 3-4,0-3-4,5 0-3,-1-1-1,0 1-2,0-3 2,0 0-1,-4 0 0,5-3-1,3 1-4,-4-4 2,-4-3-2,0 2 2,4-2-4,-3 1 0,-1-2 0,-4-3 0,8 4-1,-4-2-2,-4-2 1,0 0-1,0 4 1,-4 1 0,0-5 0,0 4-1,-5 2 2,1 4 0,0 1 0,0 2 0,0 0 4,-5 0 1,5 2 0,-4 1 1,8 7-1,-4 2 1,-1 3 1,1 1-2,4 0 3,0 1-2,0 5 1,0-4 2,0 1-3,4 2-2,0-6 0,0 0-1,0 7 0,0-6-2,0-2 1,8-1-2,-4 1 0,4-4-2,0-4-3,1 7-4,3-7-2,-8-6-3,12 0-3,-3-3-1,3 0-4,-4-3-4,1-10-7,7 1-8,-8-1-8,5-1-6,24-45-10</inkml:trace>
  <inkml:trace contextRef="#ctx0" brushRef="#br0" timeOffset="185180.5917">14898 8202 293,'0'-4'43,"4"1"-5,0 3-5,-4-1-4,4 1-5,5 0-4,-1 0-2,0-5-4,4 3-1,0-4-2,-3 3-2,3-4-2,0 4 1,0 3-2,-3 0-1,3 0 0,-4-3-1,0 3-2,-4 0-1,5 0-1,-9 0 1,8 3 1,-4 0-1,-4 1 0,4 5-1,-4 1 1,0 1-2,-4-5 2,4 4-2,-4-1 1,-4-4 0,-1 8-2,5-1 2,-8-1 0,8-1 0,-4 0 0,4-4-1,0 0 1,-5 2 0,9-1 2,-8-1-2,8 0 1,-4-3 0,4 4 0,0-1 0,0 1 0,0 1 0,4-2 0,-4-3 1,4 0 2,0 0-2,9 4 1,-5-4 1,0 0 0,-4 5 1,0-5 0,4 4-1,1-4 1,-1 3 0,-4 5-3,0-4 0,0 5 2,-4 4 0,0-5-2,0 2 1,-4-3-1,0 2 3,0 3 0,0 1-1,-9-4-2,5-4 1,0 5-1,0-4 0,0-4-1,-5 2 0,9-1 0,-4-3 0,0-3-3,0 0-1,4 0-3,-5 0-6,5-3-3,0 0-5,-4-4-3,0-1-8,4 2-7,4-3-9,-4-1-6,-9-17-8</inkml:trace>
  <inkml:trace contextRef="#ctx0" brushRef="#br0" timeOffset="185499.61">15352 7982 384,'0'0'47,"0"0"-9,0 0-4,0 3-7,0 1-2,0 3-4,0 13-2,0 0-1,0 6-2,-8-3 0,4 5-1,0 3-2,-8 0 1,8-1-4,-4 0-3,-1 6-1,1-4-2,8-2-1,-4 1-2,-4-1-3,4-5-5,-4-1-1,8-2-3,-9-1-3,9 1-2,-4-7-4,0 1-3,0-4-4,4-1-7,0-4-3,-8-4-4,8 0-4,-8 8-11</inkml:trace>
  <inkml:trace contextRef="#ctx0" brushRef="#br0" timeOffset="185861.6307">15569 8208 290,'0'0'36,"0"0"-8,-4 0-6,4 0-3,0 3-7,-8-3-1,0 3-5,0-3-1,-4 3 1,3 1 3,-3 2 2,4-1-1,-4 1 5,-5 0 0,9 1 3,-4 2 1,4 1-2,-5 1 1,1-1-2,4-1-1,0 2 0,-1 2-1,-3-4-3,8 4 1,0-2-5,0-4 0,0 2-3,-4-2 0,8-1 0,-5 2-2,5-2 0,0-3-1,0 7 1,0-4-1,0-2 0,0 0 1,0-4-2,5 0 1,-5 0-1,0 7-1,12-4-4,0 0-1,0 0-2,1 0-5,-1-3-2,0-3-4,5 0-6,-5 3-8,0-6-9,5 2-9,-1 4-6</inkml:trace>
  <inkml:trace contextRef="#ctx0" brushRef="#br0" timeOffset="187127.7031">15836 8526 249,'0'-3'51,"0"3"-1,-5 0 3,5 0-7,0 3-8,0-3-5,0 0-7,0 3-4,0 0-2,0-3-3,0 7-3,0-1-3,13 0-3,-5-4-1,4 1-2,-4-3-3,5 0-1,-1 0-3,-4 0-4,0 0-4,5 0-1,-1-3-2,-4 1-2,0 2-3,0-9-8,1 2-5,-5 4-4,-4 0-3,4 3-6,-4-3-9</inkml:trace>
  <inkml:trace contextRef="#ctx0" brushRef="#br0" timeOffset="187337.7151">15831 8699 322,'0'0'45,"0"3"-5,0 4-2,0-4-5,5 0-6,3 3-8,0-2-2,4-1-2,1-3-4,-5 0-3,8-3-3,-8 3-2,9-4-2,-9-2-6,4 0-4,4-4-7,-3 2-10,-1 2-6,-4-4-5,0-1-7,13-14-9</inkml:trace>
  <inkml:trace contextRef="#ctx0" brushRef="#br0" timeOffset="187953.7503">16261 8254 344,'0'0'53,"4"0"-12,-4 0-4,5 0-7,-1 0-6,4 0-5,4 0-4,0 0-2,1 0-5,3-3-2,0 3 0,5 0-1,-1 0-1,-3 0-1,3 0 0,-3 0-1,-1 3-1,-8 0 0,0 7 0,1-2 0,-5 1 0,4 7-1,-8-2 0,0 2 0,-4 7 0,0-6 0,-5 7 0,1 8 0,0-8 0,-4-1 0,-1 6 1,1-5 2,0 1-1,4-1 0,-5-3-1,1 1 1,0-4-1,4 4 2,-1-5-2,-3 2 1,4-4-2,4 1 1,-4-4 0,0-1-1,-1 2 1,1-3-1,4 1 2,0-2 0,0 1 0,0-1 0,-4-2 2,4-1 0,4-1 1,-9 4 2,9 1-2,-4-7 1,4 4 0,0-4 1,4-2-1,-4 2 0,9 1 0,3-1-1,0-3-1,4 0-1,5 0-1,-5-3-1,1 3-1,-1-4-3,0 1-2,-3 2-3,3-6-2,-4 1-1,1 3-6,-1-4-1,-4 7-3,4-3-3,-3-3-4,-1 1-9,0 2-8,-4 0-9</inkml:trace>
  <inkml:trace contextRef="#ctx0" brushRef="#br0" timeOffset="188515.7825">16937 8423 364,'0'-4'34,"4"-2"-9,-4-4-8,4 1-1,0 1-6,-4-5-1,4-3-3,-4 2-1,4 1 3,-4 4 4,0-4-1,0 2 2,4-2-3,-4 0-1,0 2-1,0 2-2,0-4 0,-4 5 0,4 2-3,-4-4 0,4 4-2,-8 0 0,0-1 0,0 7 1,-1-1-1,-3-4-1,4 5 0,-4 0 0,-1 5 2,1-5-2,0 4 0,-5 9 1,-3-3 0,8 1 2,-9 11 2,5-5 0,-5 12 2,5 1 1,-4 4-1,3 9-1,1 0-1,-1-1 0,13 1 0,-4-3-1,4-3 0,4-4-3,0-6 2,8-1 1,0-6 1,9-4 0,-5-5 1,4-1-1,1-7 2,3 0-3,1-3 1,3-3-1,-3-7 3,-1-4-1,1-5-1,-5-2 3,5-2-2,-5-3 0,-4-1 2,1-5-2,-5 2-1,0-3 0,-4-4-1,-4 4 0,0 3-3,0-2 1,0 2-1,0 2-2,0 3-1,0 8-3,-4 1-3,4 5-2,-4 4-6,0 1-4,4 3-3,0-1-3,0 4-4,0 0-7,0 4-11,0 8-9,-4 34-12</inkml:trace>
  <inkml:trace contextRef="#ctx0" brushRef="#br0" timeOffset="189053.8133">17445 8340 313,'4'-7'32,"-4"1"-2,0 0-2,0 3-1,0-4-4,0 2-2,-4-1-4,4 0-2,0-4-4,0 4 1,-5-2-1,1-2 0,0 4-2,0 3-1,0-4 0,0 1-1,0 3-1,-4 0-2,4 1-1,-1-1 1,1-3-2,-4 2-1,-4 4 0,4 0 0,-5 0 0,-3 4-1,4-1 0,-1 3 0,1 2 0,-4 5 0,-1 0 0,5 1 0,0 5 2,-4-2-1,3 6 3,1 7-2,0 0 2,-1 10 0,1-4 1,0 4-2,0 0 0,-5 0 2,5 1 2,4-4-2,4-9-1,0 1 1,4-5 2,4-5-1,-4-5 1,12-4-2,0-4 1,9-6 1,-1 0 0,5-6 0,-1-7 0,1-2 0,3-7 0,-3-2 0,4-3-1,-5-3 1,1 0-1,-1-2 2,-3 2-2,-5-3 1,-3 2-2,-1-4 0,-8 5-2,0 0-1,-4 0 0,-4 4-2,0 2 0,-4 2-4,-5 8-4,1-2-5,0 6-4,-1 3-5,1-3-7,0 0-7,0 7-13,-1 3-17,-56 0-17</inkml:trace>
  <inkml:trace contextRef="#ctx0" brushRef="#br0" timeOffset="192874.0318">12204 9901 241,'0'-5'40,"0"-1"-1,4 3-2,0-1-8,0 1 1,5 3-1,-1 0-5,4-3-3,-4-6-3,5 2-4,-1 7-1,0-5-2,5-1 1,-5 6-4,4 0-1,-4-3 0,5 3-3,-5 3 1,0 0-2,5-3 1,-5 0-2,0 5 1,1 5-2,-1-4 0,-4 7-1,4 4 0,-8 5 1,1-4 0,3-2 0,-8 6-2,0 5 2,0 0-1,0 3 0,-8 2 0,-1-2 0,-3 1 0,0-4 0,0 1 0,-1-1 0,1 0 0,0-5 0,-1-4 0,5 1 0,-4 0-1,0-1 3,3-1 0,1-1 0,4-3-1,-4 1 0,8-1-1,-4 3 1,4-8 1,0-2 0,4 0-1,0-3 3,4 4-3,5-7 0,-1 3 0,4-3 0,1 0 0,3-3-2,1 3-2,3-3-6,-3-1-4,-5-5-1,0 9-5,-3-3-2,3 0-8,-4-2-5,1-2-7,-5 1-5,12-10-11</inkml:trace>
  <inkml:trace contextRef="#ctx0" brushRef="#br0" timeOffset="193450.0647">12835 9883 404,'0'0'43,"4"0"-8,-4 0-6,0 0-8,8 0-6,4 0-2,5 0-3,-5 0 0,4-3-2,1 3-3,-1 0 0,0 0-1,1 0 1,-1 0-4,1 0 2,-5 0-1,-4 0-2,0 0 0,-4 0 0,4 0 2,-3 7-1,-1-1-1,-8-3-2,4 8 2,-5 8 1,-7-1 0,4 1-1,-8 2 1,3-2-2,1-2 2,0 2-2,4-1 1,-5-2 0,1 0 1,4-2-2,4-1 1,0-4 0,4-3 0,0 2 0,-4-1 0,4-1 0,4 1 0,-4-4-2,8 0 2,-4 3 1,4-3 0,0-3-1,0 0 0,5 4 1,-5-3 1,0-1-2,0 0 5,1 0-3,-1 3 0,4 1 0,-8-4 0,4 6-1,0-3 0,-3 3 1,3 1 0,-8 6 1,0 1 1,0-1 0,0 2 0,0 3-1,0-1-1,-8 2 1,3-3 1,-3-1-1,0 1 0,0-4 0,0-4-2,0 2 0,-5-1 1,-3-2-1,4-1-1,-1-1 1,1 1-1,0-3 1,-1 4 1,1-7-3,0 0-6,0 0-4,-5-3-2,9 3-4,-4-4-2,8-2-7,-9-2-10,5 2-5,4-7-6,0 3-4,-8-20-7</inkml:trace>
  <inkml:trace contextRef="#ctx0" brushRef="#br0" timeOffset="194036.0982">13469 10119 269,'0'-3'36,"0"-1"0,0 1-3,0 0-3,4-5-4,-4-1-4,9-4-3,-9 3-1,4-1-3,-4-2-5,0 1 0,0-6 0,4-1-1,-4 5 0,0-2-3,0 3-1,0 2 0,-4-8-1,4 10 0,0-3-4,-4-4 2,-5 7 0,5 3 1,-8 2-2,4 1-1,0 0 0,-5 1 0,5 2 0,-4 2 0,-5 4 0,5 4 0,0 3 1,-4 4 1,-1 5 1,1 2 3,3 10 2,-7 2-2,8 4 0,-1 3 0,-3 3-1,4 0-3,0 0 0,3 0 1,5-6-2,4-3 0,0-7 1,4-3-2,0-5 1,5-6 2,7-8 2,-4-5 0,9-3 0,-1 0 1,5-6 0,-5-2 0,1-8-1,-5-6 0,0 1 1,5-3 1,-5-1-1,-3-2 1,-1 0 2,-4-2-1,0-4-3,-4-1 1,0-2-3,1 2 0,-5-2 1,-5-1-3,1 12 0,-4 1 0,0 8-1,4 2 1,0 4-2,4 1-2,-8 2-4,3 7-5,5-3-4,-4 3-4,0 3-2,4 4-4,-4 5-6,0-2-6,4 4-4,-4-1-6,4 0 1,0 1 2,0 35-8</inkml:trace>
  <inkml:trace contextRef="#ctx0" brushRef="#br0" timeOffset="194506.1251">13797 10321 424,'0'0'44,"0"3"-9,0 3-9,0-3-4,0 2-7,-4 3-2,4-6-2,4 1-2,-4-3-1,0 0 1,4 3 0,0-3 0,8 0-3,-4-3 0,1-7 0,3-1-2,-4 2 0,4-4-1,-3-1 0,-1-2-1,-4 1-1,0 0-1,0 2 0,0 0 1,-4-1 0,0 1-2,0 0-1,0 2-1,0 2 2,-4 2 0,-4-2 0,0 2 0,-1 7 1,-3 0-1,4 0 0,-4 4 1,-1-1 0,1 6 0,0 4 0,-5 1 2,5 5 3,-4 2-1,8 5 2,-1-3-1,1 4-1,0-1 1,8 1-2,0-5 0,0-4 0,0 1-1,4 1 0,4-1-1,1-4 0,3-3 2,4 1-3,-4-3 0,5-6-4,-1 3-4,1-7-6,-5 0-4,4-3-4,1 3-7,-1 0-7,0-8-10,1-2-7,32-30-11</inkml:trace>
  <inkml:trace contextRef="#ctx0" brushRef="#br0" timeOffset="195079.1579">14182 9663 330,'0'0'46,"0"0"-7,0-2-7,0-3-8,4 4-4,-4 1-2,4 0-4,-4 0 1,4 0-5,4 0-3,0 0-1,0 0 0,-3 0-2,7 1 1,-4-1-3,0 5-1,0 0 1,-4-5-1,5 3 0,-5 3-1,0 1 2,-4 2-2,0-3-1,0-1 1,-8 8 0,-1 0 0,-3 1 0,4-1 0,-4-1 0,-1 0-1,1 3 1,4-5-1,-4 3 1,8-5 0,-9-2 1,9-3-2,0 0 1,0-3 1,4 4-2,0-4-1,0 0 2,0 0 0,0 0 0,0 0 0,4 0 0,-4 0 0,4 0 0,4 0 1,1 0 0,-5 6 0,0 0 2,4 2-1,0-1 1,4-1 0,-3-3-1,-1 0 0,0 7 1,0-7-1,-4 3 0,0-1 0,0 5-1,-4 2 0,5-5 1,-5 2 1,0-4 0,0 8-1,0-7 1,-5 7-1,5-5 1,-8 5-1,-4-4-2,4 1 0,0-6 0,-1 3 1,1-4-1,0 0 1,4-3 0,-4 6-1,4-6-1,-5 0-2,1 0-6,4-3-2,-4-3-7,0 3-6,4-7-5,0 2-6,0 2-6,-5 0-10,1-12-7</inkml:trace>
  <inkml:trace contextRef="#ctx0" brushRef="#br0" timeOffset="195407.1767">14550 9480 351,'0'0'30,"4"0"-1,0 0-1,-4 3-1,4 0-2,0 11-3,-4 2-2,5 0-1,-10 2-3,1 4-1,4 2-1,-8 1-2,-4 5-2,4-3-1,4 0-3,-5 5-1,1-2-1,0 1-1,4-1-2,4-2-4,-8 3-3,8-11-2,-4 6-3,0-9-3,4-1-3,-5 0-4,5-2-6,0-4-4,0-10-2,-4 0-3,0 0-5,-4-6-12</inkml:trace>
  <inkml:trace contextRef="#ctx0" brushRef="#br0" timeOffset="195758.1967">14742 9672 270,'0'-3'38,"-4"0"-7,4 3-4,-8 0-7,4 0-5,0 3-3,-4 0-4,4 0 0,0 4-2,-5 2 1,1-1 2,0 2 0,4-4 5,-8 4 0,3-7 4,1 9-2,-4-7 1,4 5-2,-4-4-1,-1 4-1,1 1-1,4-2 0,-9 4-3,13-3 1,-4-1-3,-4-1 0,8 2-2,4-1-1,-4-1 1,4 2-1,0-4-1,0 0-1,0 1-1,8-1 1,0 0 0,4-4-1,-8 4 0,13-2-1,-9-1 0,4-3-4,1 0-2,-5-3-2,4 3-4,0 0-2,-4 0-2,1-4-5,-5 1-4,0 3-9,4-3-9,-8 3-6,0 0-10</inkml:trace>
  <inkml:trace contextRef="#ctx0" brushRef="#br0" timeOffset="196258.2253">15045 9930 252,'0'0'45,"0"0"0,0 0-1,0 0-1,0 0-9,0 0-2,5 0-7,-5-4-3,4 4-5,4 0-5,-4 0-1,4 0-4,0 0-2,5 0-3,-1 0-2,0 0-5,0-3-3,1 0-4,-1 0-3,0-3-9,-4 2-10,1-2-10,-5 4-9</inkml:trace>
  <inkml:trace contextRef="#ctx0" brushRef="#br0" timeOffset="196483.2382">15029 10125 342,'0'0'47,"0"0"-4,0 3-9,0 0-6,0 1-7,0-1-4,4-3-5,0 1-2,9-1-4,-1 0-6,4 0-3,1-1-10,-1 1-7,4-3-10,1-7-8,-5 1-9,46-6-11</inkml:trace>
  <inkml:trace contextRef="#ctx0" brushRef="#br0" timeOffset="196986.267">15758 9728 238,'0'-3'36,"0"-1"6,4 1 0,-4-3-1,0 3-3,8-1-4,-8 1-3,4 3-8,0 0-4,-4 0-2,0 0-1,0 3 0,0 1-1,0 5 1,0 10-4,0 2 0,0 6-1,-4 5-2,-4 4-2,0 1-1,-5 9 0,1 2-3,0 1-1,0 0 0,3-3 0,1 0-1,-4-6-6,8-3-4,-4-7-2,4-3-4,-5-2-2,5-7-4,0-2-8,4-4-6,0-7-9,-4-2-7,4-3-5</inkml:trace>
  <inkml:trace contextRef="#ctx0" brushRef="#br0" timeOffset="197541.2987">15962 9709 403,'5'-7'37,"-1"7"-6,-4 0-4,4 0-5,8 0-5,-8 0-3,8 0-3,-3 0 2,7 0-4,-4 0 0,1 3 0,-1-3-3,0 4 0,4-1-1,-3 6 0,3-9-2,-4 7-1,1-4-1,-9 3 1,0 2 0,0 2-2,-4-1 0,-4-2 0,4 1-1,-8 7 0,0-5-1,-5 0 0,5-1 0,-4-1 1,-1 2 0,-3 2 1,4-1-1,4 5 1,-5-3 0,5 1-2,0-7 2,0-1-2,0 0 2,-1 4 0,9-4 0,-4-1 0,4 1-1,0 4 1,4-4-2,-4 1 3,9-1-1,-1-1 0,0 1 0,4-6 1,1 0-1,-1 3 1,0 1-2,4-1 1,-7 6 1,3-2 2,0-3 0,-4 0 1,-3 8-1,-1-5 3,-4 4-2,0 5 1,0 0 0,-9-2-2,1 2 1,-4 0 0,4-2 0,-5 2-2,1-2 1,0-1-1,0-4 0,-1 1-2,1 0 1,0-6 0,-5-1 0,13 4-1,-8-7-3,-4 3-1,3-3-6,1 0-3,0 0-3,4-3-4,-1 0-5,1-7-10,4 2-7,0-1-6,0-1-4,4-20-7</inkml:trace>
  <inkml:trace contextRef="#ctx0" brushRef="#br0" timeOffset="198052.328">16658 9825 277,'0'-5'36,"0"-1"-4,0-1-7,-4 4-4,4-7-4,-4 1-1,0-1-2,-4 2 1,8-1 0,0-4 1,-4 5-1,0-4-3,0 2-3,0 0-1,0 2-2,-1-1 0,5 3-4,-8 2-1,4 1 3,0 3 0,-4-3-3,0 3-1,-1 3 1,-3 4 0,-4 2 0,4 5-2,-5 2 3,1 3 2,-1 5 1,-3 3-1,-5 7 3,5-1-1,-1 8 1,5 2 0,0 2-1,3-2-3,1-4 0,4-2 2,8-5-3,0-5 2,0-6 2,12-2 2,0-3-1,9-12 4,-1-4-2,5-3 1,0-3 0,-1-9-1,5-8 0,-5-3 1,-3-4-2,7 0 0,-3-7 1,-4-6-3,-1 7 0,-4-1-1,-3-3-2,-5 5 0,-8 2-2,0 3-1,0 0-2,-8 1-3,-1 8-3,-7 5-5,0 5-6,-5-1-8,5 5-6,-5 4-12,5 3-14,4 0-12</inkml:trace>
  <inkml:trace contextRef="#ctx0" brushRef="#br0" timeOffset="199275.3979">13015 11917 286,'0'3'44,"0"-3"-2,0 3-7,0-3-6,4 0-5,-4 0-5,4 0-6,0 0-3,12 0-2,-3 0-5,-5-3 2,0 0-2,4-7 0,-3-1-2,3-2 2,-4-2-3,0 3 1,-4-4 0,5 4-1,-5-3 2,0 0-2,-4-1-1,4 5 2,-4-2-2,0 0 2,-4 5-1,4-1 1,-4-1 0,0 4 0,-1 3-1,-7-1 0,0 4 0,0 0 4,-1 4-1,1-1 4,0 9 0,-1 1 1,-3 1 1,4 2 1,4-1-1,4 1 1,-5 6 0,5-5 1,0 4-3,0 1 1,0 0 2,0-1-4,4 3 2,0-2-4,0-1 0,0-2 0,8-2 0,0 3-4,5-6 2,-1 2-2,0-4 1,0-2-2,1-2-2,-1-2-5,4-2-4,1-4-3,-5 0-2,0 0-4,5-4-6,-5 1-9,0-6-6,0 1-9,1-8-6</inkml:trace>
  <inkml:trace contextRef="#ctx0" brushRef="#br0" timeOffset="199889.433">13314 11152 249,'0'-3'44,"0"3"-3,0 0-3,0-6-6,4 6-6,-4-4-2,4 0-1,8 0-4,-8 4-4,13-3-1,-9 3-2,4 0-3,-4 0 0,0-3-2,5 3-1,-5 0-2,4 0 0,0 0 0,-3 0-2,-1 0-1,0 0 0,0 0-1,-4 3 1,-4 0-2,4 1 2,1-3 0,-5 9-1,0-4 0,0 0 0,0 1-1,-9 2 2,5-4 1,0 8-2,0-7 0,-8 4 0,4-4 0,-1 0-1,1 2 1,4-1 0,0 2-1,0-5 1,0-1 0,0-3 0,4 0 0,0 3-1,0 0 2,0 2-1,4-2-1,4 0 0,4-3 2,-4 0 0,1 3-1,-1 1-1,4-4 2,-4 0-2,1 3 2,-1-3-2,0 0 2,-4 6 1,-4-6 0,4 0-1,0 6 3,-4 2-1,0 5-1,0 0 0,-4-2 1,0-2 0,-4 4 1,0-3-2,4-1-1,-5 2 1,5 2 0,-4-3-2,0-2 2,8-2-1,-4-3-2,-4 4 2,-5 2-2,5-6-2,-4 0-2,0 4-4,3-6-1,1 6-1,4-4-7,-4-3-8,0-3-6,4-4-7,4 7-2,0-14-7</inkml:trace>
  <inkml:trace contextRef="#ctx0" brushRef="#br0" timeOffset="200211.4514">13809 10910 293,'0'4'43,"0"-4"0,0 3-2,0 10-7,0 1-5,0 2-3,0 0-6,0 4-5,-4 1 1,4 4-4,-4-1-1,4 2-2,-8 4 0,-1-3-2,1 3-1,4 2-2,0-5 0,-4 3-2,0 0 0,-5-1-1,1 1-1,4-6-3,-4 5-5,3-2 0,1-7-5,0 6-1,4-9-4,-4-1-6,8-9-4,-4-4-6,0 0-8,4-3-4,-4-6-8</inkml:trace>
  <inkml:trace contextRef="#ctx0" brushRef="#br0" timeOffset="200571.472">13932 11146 274,'0'0'38,"0"0"-6,0 0-7,0 6-5,-4-6-6,-4 3-4,3 7-1,-7-1-3,4-4-1,0 5-1,0-4 6,4 4-2,-5-7 5,1 3 2,0 0 1,0-1-2,0 2 0,-1-1-4,-3 0 0,4 1-2,0 4-1,-5-5-1,5 4 1,4-1-2,-4-2 0,0-3 1,4 3 2,-4 2-3,8 1-1,0-4 1,0-3-2,0-1 0,0 6-3,8-8 3,-4 1-1,8 3-2,0-4 0,1 0-3,-1 0-3,0 0 0,1 0-1,-1 3-4,-4-3-2,0 3-5,0-3-7,1 0-4,3 0-6,-8 0-2,4 0-6,29 0-9</inkml:trace>
  <inkml:trace contextRef="#ctx0" brushRef="#br0" timeOffset="200874.4894">14218 11440 381,'0'-6'45,"0"2"-9,0 4-4,5 0-7,-1 0-5,8 0-6,0-3-6,0 3 0,1 3-2,-5-3-4,4 0-2,1-3-4,-1 3-1,0 0-3,-8 0-6,8 0-3,-3 0-5,-1 3-5,0-3-1,-4-3-2,4 0-3,-4 3 0,0 3-10</inkml:trace>
  <inkml:trace contextRef="#ctx0" brushRef="#br0" timeOffset="201095.502">14235 11618 251,'0'3'39,"0"2"-4,0 1-4,0 1-3,0-1 2,8 0-5,0-3-3,4 1-6,1-4-5,-5 0-4,4-4-4,5 1-6,-5-3-5,4-4-4,1 1-7,-5-2-4,0 4-3,0 1-4,1-4-6,20-10-10</inkml:trace>
  <inkml:trace contextRef="#ctx0" brushRef="#br0" timeOffset="201365.5175">15000 10844 314,'0'0'35,"0"3"-1,4 3 1,-4-1-4,0 11-4,0 0-5,0 0-1,0 1-1,0 4-5,0 7-3,0-4-2,0 0-2,-4 2-2,4-3-1,0 9 0,-4-5-3,0 0 0,4-3-4,-4-2-2,4-1-3,-4-5-3,0 6-7,4-11-4,0-4-4,-4 2-6,4-2-2,0-4-5,0-2-2,-12 3-7</inkml:trace>
  <inkml:trace contextRef="#ctx0" brushRef="#br0" timeOffset="201859.5457">15217 10864 345,'0'0'45,"4"-3"-6,9 0-6,-5 3-9,0 3-3,4-3-9,-3 3-2,3 1 0,-4 2-3,-4-3 0,4-3-2,1 3-2,-5-3 2,4 7-3,-4-7 0,0 0 1,-4 6-1,0-3-1,0 2-1,0 0 0,0-1 0,-8 0 0,8 2 1,-12 4-1,-1-4 0,5-1 0,-4 4 0,4 1 0,-1-1 0,5 1 1,4-5-1,-4 1 0,0 3 1,0-2 0,0-4-1,4 0-1,0 2 2,0-2 1,0 0 1,8-3 0,0 0-2,0 0 1,1 4 0,-1-1 1,0-3 2,4 3-3,-3 0 3,-1 0-2,-4 0-1,4 1 0,-4-1 1,4 2-2,-8 1 4,0 0-2,4 1 1,0 2 0,-8 4 0,4-5 1,-8 5-1,0-1-1,0-1 0,-4-4-1,-1-1-1,1 4 0,4-4-1,0-3 2,3 0-2,1-3 0,0 0-3,0 0-2,0 0-5,4 0-3,0 0-6,-8 0-7,8 0-7,-4-3-7,0 3-6,0-3-5,-25 3-7</inkml:trace>
  <inkml:trace contextRef="#ctx0" brushRef="#br0" timeOffset="202216.5661">14738 11406 325,'0'0'42,"0"4"-1,4-4-1,1 0-7,11 6-4,4-1-4,1-5-4,8 0-4,-5 0 0,9 0-3,8 0 0,-4-3 0,4 1-2,0-1 1,4-7-2,4 1-1,-12-1-3,3 2-1,1 5-1,0-3-2,-8-1-1,-4 1 0,4 0-1,-5 2-4,-3 3-1,-1 1 0,1 0-2,-5-3 2,-3 3-1,-1 0 0,-4 0 0,5 3-3,-5-3-2,-4 1-3,-4-1-3,0 0-3,-4 0-7,0 0-6,0 4-5,0-4-8,0 0-6,-36 36-8</inkml:trace>
  <inkml:trace contextRef="#ctx0" brushRef="#br0" timeOffset="202634.59">14919 11662 344,'0'0'39,"0"0"0,0 0-4,8 0-6,4 0-4,0 0-6,9 0-2,-1 0-4,-3 0-2,3-3-2,1 3-3,-5 0-1,0 0-1,-3 0 0,-1 0-2,4 3-1,-8 1-1,-4 2 1,1 0-1,-1 7 0,-4-2 0,-9 2 2,9 0-2,-8-2 1,0 1 1,-4 4 0,0-1 0,-1 1 0,5-1-1,-4 3 1,0-2-1,3-2 0,1 2 1,0 0 1,4-5-1,-4 2 1,4-4 1,4 4-2,0-5 0,0 2-1,0-4 0,0 3 0,0 3 0,4-9 1,4 3-2,4-3 1,-4-3 0,1 0-1,3 0-3,-4 0-1,4-3-3,1 0-1,-1 0-6,0-5-5,4-2-5,-3 1-12,-5-7-9,4 2-5,25-26-10</inkml:trace>
  <inkml:trace contextRef="#ctx0" brushRef="#br0" timeOffset="203153.6197">15348 11565 396,'0'0'47,"4"0"-9,1 0-8,-5-3-7,16 3-4,-8-6-3,9 3-3,-5 0-5,4 3-2,-4 0 0,1 0-3,3-7 1,-12 7-2,4 0 0,1 0 0,-5 0 1,4 3 0,0-3 0,-8 4-3,4 5 2,-4 1-2,0 4 1,0-1 0,-4-1-2,-4 6 1,-4-2 1,3-4 0,1 0-2,0 4 2,0-4-2,0-4 0,4 2 2,-1-4-2,-3 0 2,8 1 0,-4-4-2,4 0 0,0-3 1,0 2 0,0 1 1,4 0 1,-4-3 2,8 0-2,1 0 0,-1 0 0,0 0 0,0 0 1,0 3-1,1-3-2,3 3 2,-4 1 1,0-1-2,0 0 2,1 0-2,-5 0 1,0 7-1,0-2 0,-4 1 3,0 1 1,0 3 0,0-5-1,-4 1-1,0-3-1,-9 7 1,9-8-3,-4 5 2,-4-4-1,4 0 0,-1-3-1,-3 4 0,8-1 0,-4-3-6,0-3 0,0 0-4,-5 3-3,5-1-3,-4 1-2,4-3-8,-5 3-8,1-3-6,0 0-8,-29 10-16</inkml:trace>
  <inkml:trace contextRef="#ctx0" brushRef="#br0" timeOffset="205504.7542">12589 12874 336,'0'-3'45,"4"3"-4,-4-4-6,0 4-9,4-3-5,4 3-7,5 0 1,-1 0-6,0-3 0,9 0-3,-9 3-3,4-3 1,1 1-1,-5-1-2,4 0 0,1 0-1,-5-1 1,0 8-1,-3-1 1,-1-3 0,0 6 0,-4 8-2,-4-1 2,-4 3-1,0-5 0,0 11-2,-9-4 2,5-2 0,-4 0-2,-4-2 2,3 5-1,5-5 1,-4 2 0,8-1 0,-4-6 0,-1 1 0,5-4 0,0-3 0,0 4 0,0-4 0,0 0 0,4-1 0,0 1 2,4 0 3,0 0-2,0 0 2,0 4 1,9-4-1,-5 0 0,0 3-1,4-1-1,1-2-1,-1 4 0,0 2 1,-4 1-2,0 2 2,-3 3-1,-1 1-2,0-2 6,-4 5 0,0-1-2,0 4-1,-4-2 3,0 3 0,-1-4-2,-3 1 0,0 1-1,-8-2 1,3 2-1,1-5-2,-4 0 1,3-5-1,-3 2-1,8 2 2,-4-7-2,-5 2-1,5-4 3,0 1-2,-1 2-1,1-4-1,0-5-3,0 3-5,7-3-1,-3 0-6,0-3-4,4-2-9,-4-8-8,8-2-8,-4-3-4,4-31-11</inkml:trace>
  <inkml:trace contextRef="#ctx0" brushRef="#br0" timeOffset="205836.7732">13179 12648 468,'0'0'40,"0"0"-9,0 0-7,0 0-4,0 0-4,0 3-2,0 5 0,0 11-2,0 4 1,0 0 0,0 8-2,0-4 0,0 8-2,0 3-1,0 6 1,-5 4-4,-3 4 0,0-2-2,0 1 0,0-5 0,0 3-2,-5-3-1,9-6 1,-8 3-2,4-7-2,-1-6-3,1 1-5,0-6-1,0-4-6,4-8-2,0-1-3,0-7-4,4 1-9,0-6-7,0-3-8,4-2-3,16-50-7</inkml:trace>
  <inkml:trace contextRef="#ctx0" brushRef="#br0" timeOffset="206197.7938">13428 12896 295,'0'-3'41,"-8"3"-2,8 3-6,-8-3-5,0 8-6,0 8-5,-5 0-3,1-2-2,0 5-5,-1-4-1,5 0-2,-4 4 3,-4-1 0,3-2 0,1 1 0,-4-1 2,-1-1-2,5 0 1,-4 1 1,3-1 1,1-3-1,0-2 1,-1 3 0,1-5-1,8-2-2,-4 3 0,8 1 1,-4-5-1,4 4 0,0 1 0,4-4-1,4 1-2,0-1 0,5-1-1,-1 1-2,4 0 2,-3 1-2,3-1-1,-8 1 0,4 0 0,-3 3-1,-1 3-3,0-7 0,-4 4-2,4 1-3,-8-2-4,0 1-1,4-4-3,0 2-5,-4-2-5,4-2-10,5-1-6,-9 0-4,4-3-9</inkml:trace>
  <inkml:trace contextRef="#ctx0" brushRef="#br0" timeOffset="206457.8087">13694 13042 354,'0'0'52,"0"0"-7,0 0-6,0 0-7,4 0-5,-4 4-7,9-4-3,-1-4-7,0 4 0,4 0-3,-3 0-2,3 0-1,0 0-3,0 0-2,1-3-2,-1 3-2,4-3-2,-3-7-4,-1 7-2,0 2-5,-4-9-7,1 7-6,-5-7-9,4 4-3,-8 0-7</inkml:trace>
  <inkml:trace contextRef="#ctx0" brushRef="#br0" timeOffset="206695.8223">13698 13208 277,'0'3'50,"0"0"-2,5 0 0,-5 2-8,4-2-8,4 0-5,0-3-7,8 0-3,-7 0-7,-1 0-2,8 0-7,-4-3-6,1 3-4,3-6-10,-4-2-8,1-2-9,-1 1-9,0-1-6</inkml:trace>
  <inkml:trace contextRef="#ctx0" brushRef="#br0" timeOffset="207369.8609">14071 13507 320,'0'0'49,"0"-4"-7,0 4-2,4-3-10,0 3-6,13-11-8,-1-5 0,4 2-2,5-12-3,0 3 0,3-9 2,1 2-1,4-7-1,-1-3 1,1-3-1,4 0-1,-4-7 0,0-3-3,-5 4-1,5-4-3,-9 6 0,1-3-2,-4 1-1,-5 3 0,0 0-4,1 5-1,-9-2-1,0 6 0,-8 2 2,8 5 2,-16 6-2,4 5 2,-4 9 1,-5 6 0,-3 4 1,4 1-2,-9 12 2,5 6 0,-5 8 1,-3 3 0,3 2-1,5 6 1,-4 4-1,3-1 0,1 2-1,-5 3 2,5 0-2,0 6-1,-1 3-2,1-6 0,4 0-1,3-9 0,1-4 1,4-5 1,0-6 1,0-7 0,4-3 1,0-3 0,4-6 0,0-3 0,8-3 2,-3 0 0,3-3 1,4-3 0,1-2-1,-1-2 2,-4-6-1,1 5 2,3 1 0,-4-2-2,1 2 0,-1 2-2,-4 5 2,4 0-1,-4 0-1,-3 3 1,3 0-1,-4 0 0,0 3 0,0 3-1,0 2-1,0-1-2,-4 2-1,0-3 0,0 4 2,4-2 0,0-2 0,-4-2 1,4 2 0,1-3 0,-1 0 0,-4 0 1,8-3-1,-8 0 0,8 0-1,4-3 2,-8 3-1,5-3 1,-1 0 1,0-3 0,-4-1 1,4 7 1,-4-3 1,9 3 2,-9 0 2,4 0 0,-4 3 0,4 4 1,-4 2 2,4 4-1,1-5-1,-1 1-1,-4-2 2,0-1-3,4 4 1,5-4-2,-5-1-1,4 4-2,-4-2 0,4 2-2,-3-6-4,3 0-3,0-3-3,0 0-5,-3 0-4,3-3-5,0-6-9,1-7-12,-1 2-10,29-39-12</inkml:trace>
  <inkml:trace contextRef="#ctx0" brushRef="#br0" timeOffset="208317.9151">15361 12483 260,'0'0'44,"4"-3"-1,-4-1-1,0 4-9,0 0-5,0 0-4,0 0-3,0 4-4,0-4-2,4 0-2,-4 12 0,0-1-1,0 2-1,0 3-1,0 2-2,0 1 0,0-2-3,0 5-1,0-1-2,-4 4 1,4-4-2,0 5 1,0-6-4,0-1-2,-4-1-3,0-2-3,-1-2-2,1 2-4,4 0-5,-4-11-8,4-2-1,0 3-3,-4-6-6,0 0-7</inkml:trace>
  <inkml:trace contextRef="#ctx0" brushRef="#br0" timeOffset="208833.9446">15606 12459 293,'0'-3'48,"8"3"0,1 0-4,-5 0-8,4 0-8,4 0-8,-4 0-5,1 0-5,-1 0-1,0 0-4,0 0-1,0 0 0,-4 0-1,5 0-1,-5 0 4,0 0-3,0 3-2,0 0 1,-4-3 0,0 8-2,0 2 2,0-1 0,0 1-1,-4-2-1,0 1 0,0 4 1,-4-4-1,3-1 0,-3 2 1,4-1-2,-4-2 1,4 1 0,0-2-2,0-3 1,4 4 0,-4-1-1,4-3 2,0 0 0,0 1 0,0-1 0,0 0 0,0 0 0,4-3 1,-4 0-1,8 0 0,4 0 0,-4 0 0,5 0 2,-9 0 1,4 0-1,-8 0 1,4 0-1,0 0 2,4 2-1,-8 1 0,0 10 0,0-4-2,0 1 1,-4 1-1,0 1 2,-4-5-2,0-1-1,4 1 2,-5 0-2,5 0 2,-4-1 0,8-3-1,-8 1-1,4 2-3,-4-6-3,8 0-4,-8 0-3,3 0-4,-3 0-11,0 0-8,0 0-4,4-3-5,0 0-5</inkml:trace>
  <inkml:trace contextRef="#ctx0" brushRef="#br0" timeOffset="209209.9661">15148 12917 271,'0'0'45,"0"0"-1,4 0-4,0 0-3,0 0-8,17 0-4,-1-3-3,0-1-2,9 1-2,0-2-4,4 2 0,3-3-2,1 3 0,4 0 0,0-4 0,4 4-1,-4-3-2,0 2 0,0-2 0,-4 0-2,0 4 0,-5 2-3,-3 0 1,0 0-2,-5 0 0,5 0-3,-4 0 2,3 0-1,-3 0-1,-5 0-3,1 0-1,3 0-4,-7-6-2,3 3-2,-8-1-1,5 4-2,-5 0-3,-4-9-2,0 6-6,-4 0-6,-4-2-5,0 5-4,0 0-3,-16 0-10</inkml:trace>
  <inkml:trace contextRef="#ctx0" brushRef="#br0" timeOffset="209646.9911">15402 13152 277,'0'0'43,"4"-3"-1,-4 3-3,0 0-2,8 0-6,4 0-7,-4 3-4,5-3-4,-1 0-3,0 3-2,-4-3-3,5 7-2,-5-4-1,4 0 0,-4 3 0,-4-6-2,5 7 1,-1-7-2,-4 4 1,0 6-1,-4-4-2,0 4 0,0-2 0,0 1 2,-4 7-1,0-3 0,-4-2-1,-1 5 0,-3-3 0,8 1 0,-4-1 0,0-1 0,4-4 0,-5 2 0,5-1 2,-4 1 1,4-2 0,0 1-2,-4-2 0,8-1-1,-4 1 1,4-3 0,0 0 0,0-1-1,0 6 0,0-2-2,0-4-1,0-3 2,0 3-2,4 0 1,-4 0-1,8-3 0,0 0-3,-4 0 0,4 0-1,1 0-3,-1-3-2,4-3-7,-4-4-6,0 1-7,1 1-4,-1-2-6,20-15-9</inkml:trace>
  <inkml:trace contextRef="#ctx0" brushRef="#br0" timeOffset="210192.0223">15717 13100 388,'0'-2'55,"0"-4"-10,0-1-8,4 7-8,-4-3-7,8 3-5,0-3-5,0 3-4,5-3-2,-5 0 1,0 3-4,0 0 0,1 0-1,-5 3-1,4 0 0,-4-3 0,0 0 0,-4 3-2,4 0 2,-4-3-1,8 0 0,-8 3-1,4 4-2,-4-2 0,0 1 1,0 0-1,0 1 1,-4 2 1,0-6 0,-4 5 0,4 2-1,-4-1 0,4 1 0,0-1 1,4-1 0,-9 2 0,5-4-2,4 1 1,0-4 0,0 0 1,0 0 0,0-1 0,0 1 0,0 0 0,4 0 0,0-3 1,5 0-1,-1 0 2,0 4-4,-4-1 3,4-3 2,0 0-4,5 3 4,-9-3-1,0 6 1,4-3-1,-4 4 2,-4-2 0,8 4 1,-8 1-2,0-4 1,0 4 3,0-3-2,0 3 0,-8 3-1,4-7 1,0 0 0,0 1-1,-4-2-1,0 1-1,-5-3 0,5 0 0,-4 0 0,4 1-1,-9-1-3,5 0-4,0 2-2,-1 1-4,1 0-1,-4 1-7,12-4-9,-5 0-13,5-3-11,-16 3-11</inkml:trace>
  <inkml:trace contextRef="#ctx0" brushRef="#br0" timeOffset="214946.2942">12278 14387 240,'0'-3'39,"0"0"0,0 0-1,0 1-6,0 2-6,0-3-5,0 3-2,0 0-3,0 0 1,0 0-2,0 5-3,0-5-1,0 0 0,0 3 0,0 0 1,0 3-2,0 10 3,0-1-4,0 7 3,0 2 1,0 9 0,-4 2-2,4 2 1,-8 6-1,8-2 0,-4 7-1,-5-1-1,1 3-2,4-1-3,0-3 0,0 2-1,-4-5-2,4 3 0,-5-7-1,9-5-4,0-2-4,0-2-3,0-6-5,-4-2-3,0-8-2,4-1-3,0-7-3,0 4-8,-4-10-8,4 0-8,-4-13-11</inkml:trace>
  <inkml:trace contextRef="#ctx0" brushRef="#br0" timeOffset="215347.3172">12511 14675 273,'0'-3'36,"0"3"1,0-3 0,0 3-5,-4 0-10,4 3-5,-4 6-4,0 2-2,-4 1 0,0-1 1,-5 5-3,-3-2-2,4 2 3,-1-2-2,-3 5 0,0-3 0,-5 5 1,1-5-1,-1 4 3,1-1 0,-5-4-1,5 7-2,3-8 3,-3 2-1,3 0 0,5-2 0,0 2-2,4 0 0,4-5-3,0-1 2,4-1-2,0-1 0,0-1 0,4 2-2,4-2 0,4-7 0,0 0 0,9 0 1,-1 3-4,1 6 2,-5-5-2,1-1 1,-1 1-1,-4 0-3,0 2-3,1-3-2,-5 0-4,4-3 0,-4 4-2,1-4-2,-1 0-1,0 0-5,-4 0-7,0 6-4,4-6-5,-4 3-4,1 0-3,-1-3-5</inkml:trace>
  <inkml:trace contextRef="#ctx0" brushRef="#br0" timeOffset="215604.3319">12683 14828 357,'0'0'49,"8"0"-3,1 0-8,-9 0-7,4-4-7,0 4-7,0-1-3,4 1-4,-4 0-4,8 0 0,-3-5-3,-1 5-1,0 0 1,0-2-4,0-1-2,-4 0-4,5-3-2,-5 3-4,-4-1-5,4-2-6,0 3-4,0 0-6,-4-4 2,0 4-2,-4 2-3,-4-3-9</inkml:trace>
  <inkml:trace contextRef="#ctx0" brushRef="#br0" timeOffset="215854.3462">12663 14947 192,'0'0'33,"0"0"3,0 3 0,0-3-1,0 6 1,0 1 1,0-4-3,0-3-1,4 3-3,4 0-8,0-3-3,4 0-2,5 0-4,-9-6-3,4 3-2,-3 0-3,3-1 0,-4 1-7,0 0-4,0 0-3,1-4-3,-9 7-4,4 0-6,-4 0-8,0-3-9,0-1-4,0 0-6</inkml:trace>
  <inkml:trace contextRef="#ctx0" brushRef="#br0" timeOffset="216182.3649">13318 14305 266,'0'-4'39,"0"4"0,0 0-2,0 0-3,4 0-4,-4 4-5,0-1-5,4 3-2,-4-3-4,8 10-3,-8 1-2,0-1 0,4 3-4,-4-2-1,0 2 0,0 2-1,0-2-1,0 3-1,0 1-1,-4-1 1,0 5-4,0 0-4,-4-2-5,4-4-9,-5 1-11,9 0-6,-8-5-6,4 2-3</inkml:trace>
  <inkml:trace contextRef="#ctx0" brushRef="#br0" timeOffset="216476.3818">13097 14791 317,'0'0'45,"0"0"-4,0 0 0,0 0-5,4 0-7,0 0-8,8 0-4,5 0-5,-1 0-2,-4-3 0,13 3-4,-9-3 1,5 3-1,3-7-1,1 4 1,-5 2-1,5-6 0,-5 1-1,9 3-3,-9-7 0,5 7 1,-1-3-2,-3 4-1,-5-4-6,1-1-1,-5 7-5,0-3-4,-4 3-7,-3 0-5,-5 0-6,0 0-6,4 6-6,-8 6-8</inkml:trace>
  <inkml:trace contextRef="#ctx0" brushRef="#br0" timeOffset="217104.4177">13281 14944 374,'0'0'42,"0"-4"-4,0 4-8,4 0-5,-4 0-6,0 0-7,0 0-3,8 0 0,4 0-2,-3 0-1,3 0 1,-4 0-2,4 0-2,-3 0 1,-5 0-2,4 0 1,0 0 0,-4 0-2,4 0-1,-4 0 0,5 0 0,-5 0 0,-4 0 0,0 0 2,0 0-3,-4 7 2,4-1 0,0 7-1,-9-4 1,1 3-1,0-3-1,4 4 1,-4-4 0,4-1 0,0-1 0,4-1 0,-9 0 0,9 2 0,-4-4 0,0 2 0,4 0 0,-4 4 1,4-7-1,0 0 0,0-3-1,0 3 2,0-3-2,0 4 2,0-1-1,0-3 2,4 1 0,4-1-1,1 0 2,-1 0-1,0 0 0,-4 0 0,0 0 0,4 3 2,-4 1-3,1-4-1,-1 3 2,0 3 1,0-3 0,0 7-1,-4-4 0,0 1 0,4 1-1,-4 4 1,0-5 0,4 2 1,-4-1-2,0 5-1,0-7 1,0 4 0,0-2 1,0 1 1,0 1 2,-4-4-2,-4-3 3,0 0-1,-1 1-1,1-1 0,-4 0 0,0 0 0,8-3-3,-5-3-1,1 3 1,4-3 0,-8-10-2,4 10-2,-1-7-6,1 7-4,0 0-3,4-3-2,-4 6-2,4-3-8,0 3-8,4 0-9,0-2-10,0-4-7</inkml:trace>
  <inkml:trace contextRef="#ctx0" brushRef="#br0" timeOffset="218253.4834">13772 15254 372,'0'0'51,"4"-4"-5,-4 1-7,13-3-10,-1-16-6,4 1-4,1-9-4,3 0-4,1-2-2,3-2-1,5-2-3,4-1-2,-5-2 0,1-8-1,-1 5 0,5-5-1,-4-2-1,0 1 0,-5-4 1,1-2-2,-9-2 1,5 4-1,-9 6 0,-4 6-1,-4 3 2,0 7-1,-4 0 0,0 1 1,-4 9-1,0 2 0,-4 6 1,4 2 0,-4 7-1,-5 0 1,1 3 0,0 6 0,-5 7 0,1 4-1,-9 9 1,9 1-1,-4 6 2,3-3-1,-3 4 0,-1 5 0,5 4 0,4 7 2,-1 5 1,1-1-1,0 2 0,-5-4 0,9-4-1,-4-2 1,4-6-1,4-7 0,4-1 0,-5-5-1,5-5 0,0-7-1,5-6 2,3-2 1,0-3-1,4-4 2,1 0-2,3-4 1,-4-6-1,5-3 0,3-1 1,-8 1-1,5 1 0,-1 0 2,-4 3 1,1-1-2,-5 4 0,0 0-1,0 6-1,0 0 1,1 0-2,-1 3 2,0 3-2,-4-3-1,4 10-2,-4-3-2,-4 1 1,8 1-2,1-2 0,-9-4 1,4 2 0,-4 2 2,0-4-2,4-3 1,-4 1 0,0-4 0,4 0-1,-4 0-1,4-7 1,0 1 1,0-7 0,4 5-2,5-5 4,-5 4 0,4-1 1,-4 2 1,5-1 3,-1 3 6,0 2 2,1 1-2,3 3 0,-4 0 1,5 0 0,-1 3-1,-4 1 0,0-1-4,1 3-1,-1 4-1,-4-6 1,5 3 0,-1-1-2,-4 0 1,0-2-2,0 2-4,1 0-2,-5-4-2,0-2-3,4 0-4,-4 0-6,-4 0-10,4 0-10,8 0-7,-3-2-4</inkml:trace>
  <inkml:trace contextRef="#ctx0" brushRef="#br0" timeOffset="218596.503">14923 14165 308,'0'0'42,"0"0"2,0 3-4,0-3-7,0 6-4,0-6-5,0 11-4,0 2-3,0 3-2,0-2-2,0-1-2,0 3 1,0 1-3,0 9-2,-4-2-1,-1 3-2,-3-2-2,0-1 0,4 3-1,0-2-2,0 2-3,-4-6-5,3 5-5,5-9-6,-4-1-6,4 0-7,0-13-8,0 2-5,0 1-4</inkml:trace>
  <inkml:trace contextRef="#ctx0" brushRef="#br0" timeOffset="219149.5346">15127 14216 326,'0'0'37,"0"0"0,8-2-4,-8 2-5,9 0-5,-5 0-4,4 0-6,-4 0 0,4 0-1,0 0 0,1 0-4,-5 0-1,4 0 1,-4 0-2,4 0-2,0 0 0,-4 0 0,5 0-3,-5 2 0,0-2 2,0 0-3,0 3 1,-4-3 0,0 6 0,0-3-1,0 4 0,0-1 0,0 7 0,-4-2 0,0-2 0,-4-2 0,-1-1 0,5 7 0,-4-5-4,0-2-1,-4 4 0,8-4-1,0 0-1,-1-2 0,1-3 3,0-1 0,0 3 0,0 1 1,4-1 1,0 0-1,4 0 2,0-3 0,-4 0 0,8 3 2,-8-3 2,13 0-1,-5 0 1,-4 0 1,8 0 0,-4 0 0,1 0-1,-5 0 1,4 0-1,-4 0 2,0 0-1,0 3 1,-4-3 1,0 4 0,4 5-3,-4-4 1,0-2 0,0 3 1,0 4 0,0-4-4,0 1 1,0-3 0,0 3-1,0-1 0,-8 1 0,0-1 0,4-3 0,0 0-1,0 4-1,0-7-2,-1 4-4,1 3-3,0-7-3,-4-3-6,4 3-7,0 0-9,-4 0-6,4 0-8,-29-12-10</inkml:trace>
  <inkml:trace contextRef="#ctx0" brushRef="#br0" timeOffset="219558.558">14783 14665 240,'0'-3'34,"0"3"2,0 0 3,9 0-4,-1 0-1,4 0-7,-4 0-2,5 0-3,-1 0-3,0 3-1,4-3-5,1 7 0,-1-1-4,5-3 2,-1 4-3,-3-7 1,7 0 0,-3 3-2,3-3-2,-3 0 1,7 0-1,-3 0 1,-1 0-2,1-3 0,8 0 0,-9-4-1,-3 4 0,7-3 0,-7 6-2,3-4 0,-7 4 0,3-3 0,1 3-2,-5 0-1,1 0-3,-5 0-1,4 0-2,-4 0-2,1 0-1,-1 0-1,-4 0-4,0 0-1,-4 0-5,1-3-4,-1 3-3,-4 0-4,0 0-3,0-3-5,-13-2-9</inkml:trace>
  <inkml:trace contextRef="#ctx0" brushRef="#br0" timeOffset="220052.5863">14951 14936 281,'0'0'45,"0"0"-5,0 0 1,0 0-1,0 0-8,4 0-4,0 0-7,1 0-7,11 0-1,-4 0-3,5 1-2,-5-1-2,4 7-1,1-4-2,-5 0 0,0 0-1,-4 0-1,5 1 0,-5 2 0,0-3-2,-4 3 2,-4 1-1,0-2 1,0 1-1,0 3 0,0 1 0,-4-4 0,0 2 0,-4 2 0,0 3 0,-1 1 0,1-5 0,-4 1 0,4 3 0,-5-5 0,9 1 0,-4 1 0,4-1 0,-4-6 2,4 2-1,0 2 1,0 2-1,4 1 2,0-4 0,0 2-1,-5 1 0,1 1 0,4-4 0,0 4-1,0-5 1,0-2 3,0 6 0,0-9-3,0 0 1,4 4-2,5-4 2,-1 0-2,4 0 0,0 0 0,5 0-3,-5-7-3,0 4-1,5 0-6,-1-5-2,-8 2-3,5-4-5,-1 4-6,-4-4-8,0 5-3,0-4-7,5-10-10</inkml:trace>
  <inkml:trace contextRef="#ctx0" brushRef="#br0" timeOffset="220679.6222">15373 14890 362,'0'-4'52,"4"4"-7,0 0-8,0 0-6,0 0-7,5 0-5,-1 0-2,4 0-5,-4 4-3,0-4-3,5 3-1,-1-3 0,-4 3-1,4 0-1,-3-3-2,3 2 1,-8 1 0,0-3-1,0 3 0,-4 0-1,0 0 0,0 4 0,0 2 1,0-1-1,0-1 1,0 2 0,-4 1-2,0-1 0,0-6 2,0 5-2,0 2 1,4-4-2,-4-3 0,-5 4-1,5-1 0,0-3-1,4-1 1,-4 1 0,4-3 1,0 3 2,-4 1-3,0-1 2,4-3 2,0 0-2,0 0 1,0 0 0,0 0-1,0 0 1,0 3 0,0 0 0,0-3 0,0 3-1,0-3 0,0 0 0,4 3 1,0-3 0,0 0 1,4 0-2,1 0 1,-1 0 1,4 0 1,-8-3 0,4 3 0,1 0 1,-1 0 0,-4 0 0,0 0 0,0 3-1,0 4 0,0 1 1,0 1 0,0-2-1,-4-1 0,0 4 1,4-6-2,-4 6 1,0-1 0,0-2 0,0 2 1,0-2 1,-4-3 0,4 6 1,-8-1-2,-4 1 0,4-2 2,0 5 0,-1-4 1,1-6-2,-4 1 1,4 2-2,-5-1-1,5-5 0,0 0 0,0 0-2,4 0-5,0 0-5,0 0-6,-1-3-6,-3 1-8,8-8-11,0-2-12,0-1-12</inkml:trace>
  <inkml:trace contextRef="#ctx0" brushRef="#br0" timeOffset="233454.3528">18239 12271 121,'0'0'12,"0"0"-1,0-6 4,0 6-5,0-3 0,0 3 1,0-2 2,0-4-6,0 6 3,0 0-3,0-3-1,0 3 2,0-7 3,0 4 0,0 0 2,0 0 1,0 3 1,0 0 2,0 0-2,0 0 2,0 0 1,0 0-1,0-3-1,0 3 2,0 0-2,0-4 0,0 4-3,0 0-1,0 0-2,0 0-4,0 0 2,0 0-3,0 4 2,0-4 1,0 3 2,0 6-1,0 9 3,0 4 1,0 8 1,0 0-4,0 5 0,0 0-2,0 4 0,0-3-1,0 4-2,0 0-1,0-1-1,-4-2-1,4-1 1,-4 1-1,4 3-1,-5-7 1,1-4-2,0-5 0,4-1-1,-4 3-3,4-9-4,-4-1-2,0-1-3,0-3-2,4 1-4,-4-3-6,4-7-5,0-2-10,-4-1-13</inkml:trace>
  <inkml:trace contextRef="#ctx0" brushRef="#br0" timeOffset="234173.394">17862 12238 208,'0'0'30,"0"0"2,0 0-2,-4 0-1,0 0-2,4 0 0,0 0 0,0 0-1,0 0-3,0 0-2,0 0-4,0-3 2,4 3-1,0 0-3,8 0-1,-3 0 0,3 0 1,4 0-1,-4 3-2,9 0-1,-1-3-2,5 3-1,0 0-2,3 1 1,1 2-2,4-3-1,-1-3-1,5 2 1,-4-2-3,0 0 2,4 0-2,-5-5-1,-3 2 0,0 0 2,-1-4-2,1-5 1,4 5-1,-9 1 0,1 4 0,-1-4 0,-3 3 0,-5 0 0,1-1-3,-5 1-1,4-3-3,-8 6-2,1-8 0,-1 5-3,-4 3-1,0 0-5,-4 0-1,0 0-7,0-3-8,0 3-9,0 0-7,0 0-9</inkml:trace>
  <inkml:trace contextRef="#ctx0" brushRef="#br0" timeOffset="234632.4202">18742 12476 252,'0'0'42,"0"0"0,0 0 3,0 4 0,4-1-7,-4 0-5,0-3-3,9 3-5,-5 0-5,4 0-2,-4 1-2,12-4-3,-3 0-3,-1 0-3,4 0 0,-3-4-3,-1 4-4,4-3-3,-4-3-6,5 3-2,-5 0-5,5-4-2,-9 4-4,4-3-5,-4 4-5,-4-1-6,9 0-4,-5-4-5</inkml:trace>
  <inkml:trace contextRef="#ctx0" brushRef="#br0" timeOffset="234900.4355">18771 12708 310,'0'0'39,"0"0"4,8 0-2,-8 0-6,12 0-4,1 0-6,-1 0-6,0-3-3,1 3-7,-1-3 0,0 3-3,0 0-2,1-1-2,-1-4-3,-4 5-4,4-2-3,-3-1-4,3 3-2,-8-3-5,8 3-8,-8 0-6,9 0-3,-13 0-4,20-7-12</inkml:trace>
  <inkml:trace contextRef="#ctx0" brushRef="#br0" timeOffset="235664.4792">19303 12205 116,'0'0'26,"4"-4"3,-4 1-4,0 0 4,0 0 0,4 0-2,-4-1 5,0 4 0,0-1 0,0 1 1,0 0-1,0 0-6,0-3-1,0 0-5,0 3-1,0 3-3,0-3-3,4 0-1,1 0-2,-1 0-3,0-3-1,8 3 1,-4 0-2,4 0-1,1 0-1,3 3 1,-4-3-1,5-3-1,-1 3 0,5 0 0,-9 0-1,8 0 0,-3-4 1,-1 1-1,5 3 0,-5-3-1,-4-3 0,1 2 0,3-2 0,-4 3 1,1 0 0,-5 0-2,-4 3 2,0 0-2,0 0 1,-4 0-1,0 0 0,0 0 1,0 0 1,0 3 1,0-3 0,0 9 2,-4 7 1,4 5 1,-8 6 1,-5 5 1,1 4-1,4-2 0,0 2 0,-5 1-2,1 2-1,0 1-1,0-3 0,3-1-1,-3-2 0,4 1-1,0-2-4,0-6-2,-1 0-6,1-1-3,0-6-4,4 6-3,0-9-3,0-1-6,0 2-12,0-3-6,-1-2-10,5-2-2</inkml:trace>
  <inkml:trace contextRef="#ctx0" brushRef="#br0" timeOffset="236232.5117">20007 12367 369,'0'-3'34,"9"-4"-6,-5 1-1,0-2-4,-4-2-5,4-2-4,-4 2-4,0-6-1,0 11-2,0-4-1,0-1 3,0-1-2,0-2 1,0 7 0,0-3-1,-4-4 0,4 2-2,-4-2 0,0 7 0,-5 2-2,1 3 0,4-2 0,-8 0 0,4-4-2,-1 7 1,-3 0-1,0 3 0,-5-3-2,5 7 2,0 1-2,-4 4 1,3 6 1,-7 1-2,7 3 1,-3 2 1,0 0 0,-1 4-2,5 3 0,-4 2 1,-1 7 0,9 0 0,-4-4 0,8 1 0,0-1 0,-5 1 0,9-4 0,0-4 0,0-2 1,9-5-2,3-8 2,0-1 1,5-3 3,-5-7 1,4-2 3,1-2 1,-1-6 0,4-2 0,1-10-2,-9 1 2,1-1-2,3-5-1,-8-3-3,4-1 0,1 1-3,-5-3 2,0-1 0,0 3-1,-4 1 1,0 0-2,0 1 0,-4 2 1,0-3-1,0 5-1,0 5 1,0 1-1,0 0-2,0 2-3,0 7-4,0 1-1,0-1-4,0 4-4,0 3-6,0 0-3,0-6-8,0 6-6,0 3-4,5 0-4,7 34-10</inkml:trace>
  <inkml:trace contextRef="#ctx0" brushRef="#br0" timeOffset="236546.5297">20409 12235 397,'4'-7'38,"-4"7"-3,0 0-3,-4 0-6,4 4-5,0 5-3,0 4-3,-5 7-3,5 4 1,-4 2-5,-4-2 0,8 4-2,-4-1-2,-4 0-1,8 2 0,-4-5-1,0 3 1,0-2-2,0-1 1,4 0-3,0 1-4,0-7-3,-5-2-3,5 0-3,0-5-8,-4-2-5,4-2-8,0-1-6,0-3-7,0-3 1</inkml:trace>
  <inkml:trace contextRef="#ctx0" brushRef="#br0" timeOffset="236804.5445">20245 12483 354,'0'0'56,"0"-3"-7,0 3-9,0 0-5,4 0-9,-4-4-3,0 4-4,8 0-7,4 4-2,1-4-3,-5 0-4,8 0-2,-4 0-5,1-4-1,3 1-2,5-3-3,3 1 1,-3-1-2,-1-4-2,5 1-6,-1-4-9,-3 2-9,-1-2-8,1 4-10</inkml:trace>
  <inkml:trace contextRef="#ctx0" brushRef="#br0" timeOffset="237627.5915">20785 12122 312,'0'-3'42,"0"3"-1,0 0-2,0 0-6,0 0-5,0 0-7,0 0-2,0 0-2,0 0-1,12 0-1,1 3-3,-5-3 0,4 3-2,5 0-1,-5 0-1,-4 1-4,4 0-1,1 0 0,-5-1-1,0 6-1,0-2 2,4-1-2,-3 4-1,-1-3 1,-4 3 0,4 3-1,-4-7 0,0 8 1,-4 5 0,0-4-2,0 1 2,0 1-1,-4 9 0,-4-7-1,0 8 2,-4-3-2,-1-2 0,1 2 1,-4 1 0,7-4 1,-3 3-2,4 1 1,-4-4 0,4-2 1,-5 1-2,1 0 2,4-3-2,-5 2 1,5-5 1,0 2 0,0 0-1,4-5 0,0 5 0,-4-3 1,8-7 0,0-1 0,0 1 0,0 4-1,0-7 1,0 3 0,4-2 2,4-4 1,-4 3-2,8-3 0,-8 0-1,13 1 1,-9-1-1,4 0-1,0 0 0,1 0-4,-1-1-4,4 1-2,-3-3-4,-1-1-1,0-5-2,0 3-3,1-1-5,-1 4-7,0-5-4,5 2-4,-1-4-5,33-17-8</inkml:trace>
  <inkml:trace contextRef="#ctx0" brushRef="#br0" timeOffset="238266.6281">21174 12195 372,'0'-3'39,"4"3"-1,-4 0-9,4 0-3,-4 0-8,0-3 0,9-2-3,3-1-4,0 6-1,-4 0-3,5 0 1,-1-7 1,4 1-1,-8 6-2,5-7 1,-1 4-3,-4 3 0,4 0-2,-3 0 0,3-3-2,-4 3 1,-4 0-1,4 3 0,-8 0 0,4 4 1,-4 6 0,0-6-2,0 9 2,-4 0-2,0 2 2,-4-2-3,0-2 1,0 2 0,0-2-1,-5-1 1,9 3-1,-8 0-1,4-5 3,-1-2-2,1 4-1,0-2 3,4-1 0,0-4 0,0 0-2,4-2 2,0 0-2,0 0 2,0-1 0,0 0-1,0-3 1,4 3-1,0-3 1,4 6 0,0-6 0,5 4 0,-5-4 1,0 3-2,0-3 2,9 3-1,-5 0 2,0 0-1,0 1 0,1-4 0,-1 6 1,0-1 1,-4 4 0,-3 4-1,3 0 0,-4-2 1,0 5 1,-4-4-1,0 3 0,0 1 0,0-2-2,0 2 2,0-3 0,-8 1-1,0 2 1,-1-4 0,1 0 1,-4-6-1,8 0 0,-4 1-3,-5-1 2,1-1 0,0 0-2,4-4 0,-5 2 1,1-3-2,0 0 0,-1 0-3,1 0-2,0 0-2,4 0-2,0 0-4,-1 0-1,5 0-5,-4 0-8,8 0-5,0 0-9,0-3-2,0 2-8,16-38-3</inkml:trace>
  <inkml:trace contextRef="#ctx0" brushRef="#br0" timeOffset="238913.6651">21792 12367 238,'-4'0'31,"4"0"-3,0 0-5,0 0-1,0 0-1,0 0-7,4-3 0,-4-10-2,4 2 0,1 1 3,-1 1 2,-4-4-2,4 0 1,-4 2-1,4-5 1,-4 2-5,0-2 0,0 3-3,0 5-2,-4-4 1,4-4-3,0 11 0,0-5-2,0 1 1,-4-1 0,0 7-2,-1-3 0,1-1 1,0-1 1,0 2-2,-4 3-1,-4 0 2,12 0 0,-9 3-2,5 0-1,-4 3 1,0 0 1,-4 0-1,-1 0 0,5 8 1,-4-1-1,0 3 1,4 3 0,-9 1 0,5 10 1,0 2 2,-1 4 0,1 0-2,4 4 4,-4 0-3,-1 2 0,5 4-2,0-3 1,4-3-1,4-4 0,0 2 0,0-8-1,4 0 0,0-3 0,8-5 0,5-3 1,-1-5 1,0-5 2,5-3 2,-1-3-2,1-3 3,-1-3 2,1-8 0,-1-2 1,-3 0 0,-1-2 1,0-2 0,-3-6 1,-1-1-2,-4-3-1,-4-2-1,4-4 1,-4-1-1,-4 4-3,0-1 0,0 1 0,0 3-2,0-5-1,-4 8-1,4-4-3,-4 6-2,4 8-3,0 1-2,0 5-3,-4-2-4,4 6-5,0 1-3,4 3-4,-4 3-3,4 3-8,0 0-7,5 7-9,-5 3-2</inkml:trace>
  <inkml:trace contextRef="#ctx0" brushRef="#br0" timeOffset="239636.7064">22161 12586 283,'0'0'42,"0"0"-7,4 0-5,-4 0-4,0 0-5,0 0-2,0 0-4,4 0-2,0 0-2,-4 0 0,12 0-4,-3-3 1,-1 0-1,0 0-2,-4-2 1,4-2-2,-8 1 2,4 0 1,4-4-3,1 5-1,-5-4 2,0-1-1,0-2-1,-4 0-2,8 0 1,-8-4-1,8 8 1,-4-2-3,5-6 2,-5 4 0,0 1-1,0 1 1,-4 1-1,0-1 0,-4-1 0,4 1 0,0 4-1,-8-4 2,4 9 0,-5 1-2,5-3 3,-4 3 0,-4 0 1,-1 3 2,5 2 0,-4 4 0,4 7 0,-4-2 3,-1 5 0,5-4-1,-4 7 0,4-1 1,-5-2-1,9 1 0,-4 3 0,0-3 0,0 3-3,8-3 1,-4-1 1,4-1-3,-5-2 1,5 0-1,0-5 0,5 1 1,-5 1-1,4-6-1,12 0-1,-4 0 1,-4-4-1,13-3-1,-1 0-1,-3 0-3,-1-3-4,9-4-4,-5 0-4,-3 0-4,3 1-3,1-4-7,-9 1-9,0-1-12,0 5-10</inkml:trace>
  <inkml:trace contextRef="#ctx0" brushRef="#br0" timeOffset="242018.8427">22754 11499 159,'0'0'18,"0"-3"-3,0 3 1,0 0-4,0 3 0,0-2 2,-4-1-2,4 0 1,0 7 2,-4 2-4,4 1 0,-8-4 3,8 4-1,0-6-2,0 0 0,-4-1-2,4 0-1,0 0 0,0-3 2,0 0 1,0 0 1,0 0 2,0 0 1,0 3-1,0-3-1,0 0 1,0 0-3,0 0-2,4 0-2,-4 0 0,0-6-3,0-8 1,4-2-2,4-3 0,-4 1 0,1-1-2,3-2 1,-4-1-2,4 1 0,0-4 0,-4 1 1,-4 7-2,8-6 2,-3 3 0,-1 1-1,0 1 0,-4 2-1,4 0 0,0 2 1,-4-2 1,4 4-2,-4 4 1,0-2 0,0 4 0,4-1-1,-4 7-1,0 0-1,0-3 1,0 3-1,0 0 2,0 0 0,0 0-2,0 3 2,0 10 0,-8 5 0,0-3 1,8 4 0,-4-1 0,0 4 1,-1 5 0,5-3-1,-4 0 0,0 8 0,4-8 0,0 6 0,0-2 0,4-1 0,0-3-1,1-1-1,-1-4-3,4-5-3,-4-1-6,8-5-3,0-5-9,-3-3-8,-1 0-6,4 0-5</inkml:trace>
  <inkml:trace contextRef="#ctx0" brushRef="#br0" timeOffset="242301.8589">22595 11281 300,'0'3'35,"0"-3"-1,4 3 3,0-3-4,16 7-4,-3-4-7,3 2-4,1-5-6,3 0-4,5 0 0,-4 0-4,3 0-4,-3 0-2,3 0-4,-11 0-5,3-5-1,-3 5-6,-9 0-2,4-7-3,-4 4-5,0 3-2,-3-3-3,3-16-12</inkml:trace>
  <inkml:trace contextRef="#ctx0" brushRef="#br0" timeOffset="242716.8826">22468 11791 276,'0'0'32,"0"0"1,0 0 0,8 0 2,4 0 0,5 0-4,-5 0-4,8-3-6,1 0-3,-1 0-4,5-2-2,-1 2-3,1 0-1,4-1-2,-5 1-3,5 0 0,-4 0 1,-1 3-2,1-3-1,-1-1-1,1 4 1,-1 0 1,-3-3-2,3 3 0,1-3 0,-5 0 0,5 0 0,0 3 2,-5-2-2,5-1-3,-5 0-2,0 0-2,-3-1-3,-1-2-5,-3 3-6,-1-3-4,-8 2-6,0 1-1,-4 0-4,0 0-5,-8 1-10</inkml:trace>
  <inkml:trace contextRef="#ctx0" brushRef="#br0" timeOffset="243310.9166">22828 11853 218,'-4'0'36,"4"3"1,0-3-2,0 2 0,4 1-6,-4 0-3,4 1-2,0-1 0,9-3-4,-1 3-5,-4-3-1,0 3-3,0 0-2,1-3-2,3 0 0,0 3-1,-4-3-1,1 4-3,-1-1 0,-4-3 0,0 0 0,4 3-1,-8 0-1,0-3 0,0 8-1,4-5 2,-8 4 0,4 2-1,-4 4 1,-4-2-1,0-5 0,-5 4 0,5-1 1,4-1-2,-8 2 2,4-7 0,8 3-1,-9-2-1,5 2 2,-4-6-1,4 0 0,0 0 0,0 6-1,4-6 2,0 0-1,0 0 0,0 0 0,0 0 0,0 0 0,0 0 0,8-3 2,0 3 1,0 0-2,1 0 0,-1 0 1,-4-3 0,8 3-1,0 0-1,1 0 1,-5 0 0,0 0-1,-4 0 0,0 3 2,4 0-1,-3-1 0,-1 1 0,0 0 1,-4 4 0,0-4 0,-4 3 0,4 1 0,0-1 1,-4 2 0,-1-2-1,-11 1 0,12-1 0,-4-3-1,0 3 0,4 4 0,-9-2 0,5-2-1,4-2 2,-4-1-1,0-3-1,-1 3 0,5-3-2,-4 0-2,4 0-4,0-3-2,-4 3-1,4-3-5,4-4-6,-9 1-7,5-2-6,4 1-5,-4 1-6</inkml:trace>
  <inkml:trace contextRef="#ctx0" brushRef="#br0" timeOffset="244538.9868">23287 11996 169,'0'3'34,"-9"1"-2,9-1 3,-4 0-4,0 0-1,0 0 0,4-1-5,0-2-3,0 0 3,4 0 1,-4 0-3,8-2-2,9-1-6,-1-6 1,5-10-4,-1 1-1,1-9-1,7-2 0,-3 2 0,-1-3-3,1-2 0,4 2-3,-5 0 0,5-7-1,-5 1-2,1-4 1,-5-3-1,5 0 1,-9-3-1,1-3 1,-5 9-1,4-6 0,-7 5-2,-5-2 0,4 3 1,-4 3 1,0 3-2,-4 3 1,0 4 0,-4 8 1,4 5 0,-12 1-2,3 7 0,-3-1 1,4 11 0,-4-1-2,-1 10 2,5 4 0,-4 5 0,-4 5 0,-1 0 0,-3 8 0,3 2 0,-3 7 3,4 6-2,-1 5-1,-3 6 1,3 4-1,1-5 0,0-1 1,3-5-1,1-5 0,0-6 0,4-6 0,3-7 0,1-4 0,4-6 0,0-4 0,4-3 0,1-5 0,3-5 1,4-3 0,0-3-1,5 0 0,-5-2 0,0-11 0,5 0 0,-1 5 2,0 1-2,-3 4 2,-5-3 0,4-1-1,0 5-1,1 2 1,-9 0-1,0 3 0,4 0 0,4 0 0,-8 0-1,1 0 3,-1 0-2,4 6 0,0 2 0,-8 2 0,8-1 0,-4-2-2,0-1-1,0 0 1,1-3-2,-5-1 2,8 1-2,-4-3 2,0 0 1,0 0 1,4 0 0,0-3 0,1 1 0,3-1 0,-8 0-2,4-6 2,4 2 0,-3 1 0,-1 0 3,4 6 1,0-4 1,-3 4 0,3 0 1,-4 4-2,4-1 1,-3 0-4,3 6 1,-4 1 1,-4-1-3,4-4 0,-4 5-1,5-1-3,-9 1-2,8-5-1,-4-2-1,0-3-2,0 0-1,4 0-4,-4 0-2,4 0-5,-3 0-13,-1-5-6,4-1-6,-4-7-7</inkml:trace>
  <inkml:trace contextRef="#ctx0" brushRef="#br0" timeOffset="244951.0104">24232 11058 232,'0'0'31,"0"0"1,0 0-1,0 0-3,0 0 2,0 0 1,0 2-2,4-2-3,-4 0-4,0 9-3,5-2-2,-5-1-3,4 4 0,-4 1-2,0 5-2,0-4 0,0 3-3,-4 1-1,-1 0-2,5 4-1,-4-1-1,-4 5 0,4-3-1,0 4-1,0-4-2,0 1-3,-4-8-2,3 2-3,1 5-3,4-5-4,0-7-7,0-2-3,0-2-3,0-5-4,0 3-5,0-3-8</inkml:trace>
  <inkml:trace contextRef="#ctx0" brushRef="#br0" timeOffset="245549.0446">24429 11058 295,'0'0'27,"0"0"-4,4 0-1,-4 0 0,8 0-4,-4 0-1,4 0-1,1 0 0,-1 0-3,0 0 3,0 0 0,-4 0-2,4 2-1,1-2-2,-1 3-3,-4-3-1,4 3-1,0-3-2,0 3-1,1-3-1,-5 0 0,0 4-1,-4-1 0,4 0 2,-4 3-3,0-6 0,0 7 0,0 2 0,-4-7 1,4 7-1,-8 1-1,-1-1 1,1-1 0,0-1-1,0-1-3,4 0 1,-4 1-1,4-4 0,-5 3 1,9-1-2,-4-2 2,0-3-2,4 4 1,-4-1-1,4-3 0,0 0 0,0 0 1,4 0 1,-4 0 1,0 0 0,8 0 1,1 0 1,-1 3-1,0 0 2,0 0 2,0 0 3,5 1 1,-5-4-1,-4 6-1,4-3 0,0 5 1,-4-2-4,0-6 1,1 7 1,-5-4 0,0 0 0,-5 4-1,1-1 2,0 2-3,-4-2 1,0 1-1,-4-1 0,3 3-2,-3-2 0,4-2 1,0-2-1,4 0-3,-5 3-2,5-3-2,-4 1-3,8-4-7,-4 0-5,0 0-5,0 0-4,4-4-5,-4 1-3,4 3-4</inkml:trace>
  <inkml:trace contextRef="#ctx0" brushRef="#br0" timeOffset="245965.0684">24040 11556 213,'0'0'30,"0"0"3,0 0 3,0 0-2,8 0-1,0 0-5,0 0 0,5 0-3,-1 0-4,0 0-1,5 0-3,-5 0-1,0 0-4,9 0 0,-1 0-2,1-3-1,-1-4-2,1 3-1,-1 4-3,1-7 3,-1 7-1,1-6-1,3 3-1,1 0-1,-1-4 1,1 4 0,3 0-3,1 0 3,0-5-3,-1 1 2,1 4-2,-4 3 0,-1 0-1,1-6-1,-1 3-2,-7 3-1,3 0 0,-8 0 0,5 3-2,-5-3-2,0 0 0,-3 0-1,-9 3-5,4-3-3,-4 0-4,0 0-2,0 0-5,0 0-3,-4 0-4,-1 3-3,-7 4 0</inkml:trace>
  <inkml:trace contextRef="#ctx0" brushRef="#br0" timeOffset="246431.0951">24195 11788 263,'-4'0'37,"4"0"-1,4 0 1,-4 3-3,0-3-3,13 0-3,-5 3-6,4 1-2,-4-4-5,5 0-1,-1 0-4,-4 0 0,4 0-3,1 0-2,-1 3 2,-4-3-4,0 3-1,1-3-1,-5 0 0,0 3 0,0 0-1,0 0 2,-4 1-2,4-1 1,-4-2-1,0 6 0,0-1 2,-4 0-1,4 4 0,-8-2 1,4-2 0,0 4-1,0-4 2,-5 7-2,1-4-1,0 3 1,0-3 0,4 4-1,0-5 0,-5 5 0,9-7 0,-8 3 0,4 3 0,-4-3 0,8-6 0,-8 4-1,8 2 1,-4-1 0,4-2 1,0-2-1,0-1 0,0 3 0,4-3 0,0-3 0,-4 4 0,8-4 0,0 3-3,-4-3-4,4 0 1,1 3-4,-1-3 0,0-3-5,0 0-7,0 3-2,1-7-6,7 4-3,-8-3-5,0-1-5,25-13-8</inkml:trace>
  <inkml:trace contextRef="#ctx0" brushRef="#br0" timeOffset="247091.1328">24597 11715 372,'0'0'41,"0"0"-5,0 0-9,0-3-4,0 3-5,0-3-4,0 3-4,4 0-2,0 0-1,0 0 0,4 0-2,0 0 0,1 3 0,-1-3 0,-4 0 1,4 3-3,0-3 1,0 3-1,1 0-2,-1 0 1,0 4-2,0-4 2,0 2-1,-4-5 0,5 3 0,-9 3-1,4-3 0,-4 4 0,4-1 0,-4 1-1,0-1 2,-4-1-1,0 1 0,0 4 0,-1-1-2,-3-3-1,0 1 1,4-2 1,0-2-3,-4 0 1,4 3 2,-5 1 0,5-4 0,0 3 0,-4-1 0,4-2 1,0 0-2,4 1 1,-4-1 0,4 0 1,0-3 0,0 0 0,0 0-2,0 0 2,4 0-1,-4 0 1,4 0-1,4 3 3,-4 0 0,4-3 0,-4 0 1,5 0-1,-1 3 0,-4 1 0,4-4-2,-8 3 1,8 0 0,-8 0 2,4 3 0,5-4-2,-9 1 2,8 4-1,-8-4 0,4 3 0,0-3-1,0 4 0,-4 1 2,0-2-1,0 4 1,0-7 0,0 3 0,0 0-1,0-2 0,0 0-1,-4 3 1,-4-4 0,0 3-2,-1-3 1,5 1 0,-8-4 0,4 3-2,-9 0 2,9 3 0,-4-6-1,4 0-3,-4 2-1,3 1-4,5-3-4,0 3-2,-4-3-10,8 0-9,-4 0-9,0 0-10,-4 0-13</inkml:trace>
  <inkml:trace contextRef="#ctx0" brushRef="#br0" timeOffset="253571.5035">19131 10813 187,'-4'-3'19,"0"0"2,0 0 6,0 3-4,0-3-3,0 0-7,0 3-5,4 0 3,-5 0-5,-3 0 0,4 0-1,0 0 0,4 3 4,-8-3 0,4 0 2,4 3 0,-8-3-2,4 0 0,-1 0 2,1 3-1,-4 0-3,4 0-1,-4 4 0,-4-2-2,-1 1-2,1 0 0,0 4-1,-9-1 1,9-4-2,-8 8 1,3-4 0,-3 1 1,-1-2-1,-3 1 1,7 1 2,-3 0 0,-1-1 2,1-4 0,-1 4 0,-3-2-3,3-1 3,1 4 0,-1-4-1,-3 2-1,-1-2 1,-3 4-3,7 1 1,-7-5 1,-1 7 0,4 0 0,-3-4-2,3 6 0,0-3 0,-3-2 2,3 1 0,-3-1 0,-1-1-1,4 1 2,-3 1-1,-1-2 3,0 1-4,1 3 1,-5-5 1,4 1-3,5 4 1,-5-1-2,0 3 1,1-2-2,-1 4 2,0-1-1,5 1-2,-5 6-1,9-4 4,-1 1-1,5 4-1,0 5 0,-1 1-1,1 0 2,-1-3 1,5 5-1,-4 5-1,-5-7 1,5 0 1,0 7 0,-1-4 0,1-1 0,-1-2 1,1 3 0,0-2-1,-5 0 1,5-4-1,-5 0 0,5 2 1,4-2-2,-9 0 0,5 0 1,0-1 0,3-3 0,1 8 0,0 0 3,-1 3-2,1 9 2,4-4-3,-4 4 0,8 3 2,-1-3-2,1-1 1,0 4 0,4-3 1,0-7-1,0 4-1,0-3 0,0-1 0,0 1 1,4-2-2,-4-2 1,4 4-2,5-1 2,-1 1-1,4 6 0,-4 0 1,9-4 0,-5 1-1,0 3-1,1-3 2,3-7-2,0 1 0,1-4 0,-1-2 0,0 3 1,5-4 0,-9-2-2,9 2 2,-1-3 0,1-2 0,-5-1 0,4-2 0,1-2 1,3 6 1,1-9-2,0-1 2,3-1-2,5 1 0,8-5 1,-4 2 0,4-4-1,0 0 0,4 1 0,-8-1 0,-1-1-2,5-2 2,-4 0-2,-4 4 1,4-1 0,0 3 0,-5-5 1,1 2-2,8 2 1,-4-8 1,4 13-2,-4-7 2,4 0 0,4-2-2,-4 0 2,0 6-1,4-7 0,-5-3-1,1 6 0,0 1 1,0-7 0,0 5 0,0-2 0,-4 0 0,8-3 0,-4 5 0,4-1-1,-4-4 1,4 0-1,0 7 0,0 2-1,-4-5 2,4-1-2,-4 0 1,0-3-1,0 3 1,4 2 1,-8-5 0,4 0 0,0 0 0,4 0 0,4 3-2,-4 3 1,4-2 1,-4-4-2,4 0 2,4 0 0,-4-4 0,5 1 2,-5 3-2,4-3 0,-4 3 0,0-3 0,0 3 0,5 0 0,-5 0-2,0 3 2,0 0 2,0 0-5,-8 4 4,0-1 1,0 0-4,0-1 4,-4 5-2,4-4-2,-9 4 4,5-4-2,4 4 0,-8-6-2,8-1 2,0 7 2,-4-10-2,4 6 0,0-6 0,-5 4 0,5-1 0,-4 0 0,4-3 0,-4 0 2,4 0-1,-4 0-1,0 0 1,4-3 1,-9 0-2,9-1 0,-4-2 1,4-4 1,0 7-2,-4-5 2,4 8 1,0-3-1,-4-3 1,4-4 0,-1 4 0,1 0-3,0 6 2,-4-7 0,4 6 1,-4-3-1,4-2-1,-4-3 1,0 5-1,4-5 0,-5 9 1,5-2-1,4-1-1,-8-6 1,0-1-1,4 4 2,-4-2-2,4 0 0,-8 0 1,-1-2 1,1 4-2,0-4 1,0 6 0,-1-6 0,5-3-1,-4 1 0,4 4 0,-5-2 0,9 1 1,-4 2-1,0-2 0,4 7 1,0-7-1,0 2 0,-4-2 0,0-1 0,4 2 0,-5-1 0,1-4 0,0 0 0,0 5 0,4-1 0,-8-4 2,-1-1 1,5 1 0,-4 3-2,0 1 1,-1-1-1,-3-1 1,4-2-2,-4 4 1,3 4-1,-3-8 1,0 4-1,-1-1 0,1-1 0,-4-1 0,3-1 0,1-1 0,-5-2 0,5 3 0,-4-1 0,-1-2 0,1 3 0,3 2 0,-3-5 0,4 2 0,-1 1 0,1-3 0,0 3 0,-1 2 0,1-2 0,0 1 0,-1 4 0,1-8 0,0 6 0,-5-4 0,1-2 0,-1 0 0,1 2 0,3-2 0,-7 2 0,-1-5 0,5 0 0,-5 4 0,1-7 0,-1 5 0,1-3 0,7 6 0,-7-5 0,4 2-2,-5 1-2,0-7 2,1 12 1,-1-5-3,-7 2 1,3 1 2,-4-6 0,1 5 1,-1-2-2,4 0 2,-8-1 0,5-2 0,-1-2 0,0-1-1,1 1 1,-1 0 0,0-4 0,0 1 0,-3-1 0,3-2-1,0 3 1,0-5-1,1 2 0,-1-3 1,0-3 1,1 4 0,-5 8-1,4-4-1,0 4 2,1-6-1,-5 5 0,4 1 0,0-1 0,-3 4-1,3 3 2,-4 0-2,4-1 2,-3 0-2,-1 2 2,0-2-1,-4-1 0,-4-2 0,8 0 1,-4-2 0,-4 0-1,4-1 1,0-5-2,-4 2 2,0 1 0,0 0-1,0-5 0,0 2 0,0 0 0,5-5-1,-5 5 2,4-3-1,-4 2 0,0 1 0,0 3 1,0-2-1,0 2 1,-4 1-1,-1 0 0,-3 3 0,4-3 0,-8 9 0,8-2 0,0-1 1,-4-2-2,3-4 1,1 0 0,0-1 0,-4-5 0,4-1-2,4 0 2,-8-1 0,0 6 1,-1-2 0,-3 0-1,0-5 1,0 5-1,-1 3 0,-3-1 0,-5 4 0,1-3 2,-1 5-1,1-3 1,0 5 0,-1 1 0,5-2-1,-1 2-1,1-1 1,0 1 1,-5 3-2,1-1 0,7-5 0,-7 3 1,-1 2 0,-3-2-1,3-5 0,-3 2 0,-1 5 0,-3 1 0,3 0 0,-4-1 0,5 1 0,-9 4 0,4-3 0,1 0 0,-5-1 0,4 0 0,-3 2 0,3-5 0,-4 7 0,5-2 0,-1-2 0,-4 3 0,4 1 0,1-2 0,-1 1 0,-4 1 0,5-1 0,-5 2 0,0-5 0,5 7 0,-5 0 0,-4 4 0,4-6 0,-4 3 2,1 5-1,-1-3-1,-4 0 1,0 0-1,0 0-1,0 3 2,0 0-1,0-4 0,4 1 0,0-3 1,-4 3 0,5 0 0,-1 3 0,-8-4-1,4 4 0,-4 0 1,0-1-1,4-2 0,-4-1 1,0 1 0,0 0 0,0 3-1,0 0 0,4 0 0,-4-3 0,8 3 0,-4 0 0,4 0 0,0 3 0,-4-3 0,0 0 0,-4 0-1,4 0 2,-4 0-1,0 0-1,0 0 2,0 0-1,0 0 0,8 0 0,-4 0 0,0 0 1,5 0-1,-1 0 0,-4 0 1,8 0 0,-4 0-1,0 0 0,-4 0 0,4 0 0,-3 0 0,-1 0 0,0 0 0,-4 0 0,4 0 2,0 0-1,-4 0-1,0 3 0,4-3 1,0 3-2,-4 1 2,4-4 0,-4 4-1,4 0 1,-4-1 0,4-3 0,0 0-1,0 3 0,0-3-1,0 0 2,4 6-1,-4 1-1,0-4 0,5-3 2,-1 6-2,0-3 2,0 2 0,0 3-1,0-3 0,0 4 0,5-2 0,-9-1 0,4 0 0,0-1 0,0 5 0,0-4 0,1-3 0,3 4-1,0-4 2,4 0-1,1 2 0,-1 1 0,5-3 0,-1-3 0,4 4-1,-7-4 2,7 0-1,-3 3 0,-1 0 0,1-3 0,3 3 0,-3 0 0,-5 4 0,4-4 0,-7 0 0,3-1 0,-8 4 0,4-3 1,1 0-1,-1 4 1,0-4 0,-8 3 2,8 4-2,5-6 1,-1 6-1,0-4 1,5 1-2,-1 2 1,1-2 0,3-3-1,-3 6 0,3-4 0,1 4 0,-5-4 0,5-1 0,-1 5 0,1-4 0,3-3 0,1 3 0,0-2 0,-5-1 1,5-3-1,-1 0 0,-3 5 0,4-2 0,-1 3 0,1 0 0,0-2 0,-1-1 0,1 0 0,-9 7-1,5-4 1,-1 2 0,1 5 0,-1-1 0,5 3 0,0-6 0,-5 4 0,9 1 2,0-4-2,-5-1 0,5 1 0,0-2 0,-1 1 0,-3-2 0,0 2 0,3 1 1,1-6-2,-4 3 1,7-1 0,-7-3 1,4 10 0,-1-7-2,5-1 2,0-2-2,4 4 0,-4-4-2,4 0-3,0 3-4,0 1-2,4-1-4,-5-1-3,1 0-5,0-1-3,-4 3-4,0-1-7,0 4-9,-5 1-9,1 2-12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383" units="in"/>
          <inkml:channel name="Y" type="integer" max="16383" units="in"/>
          <inkml:channel name="F" type="integer" max="1023" units="dev"/>
        </inkml:traceFormat>
        <inkml:channelProperties>
          <inkml:channelProperty channel="X" name="resolution" value="999.99994" units="1/in"/>
          <inkml:channelProperty channel="Y" name="resolution" value="999.99994" units="1/in"/>
          <inkml:channelProperty channel="F" name="resolution" value="10E-6" units="1/dev"/>
        </inkml:channelProperties>
      </inkml:inkSource>
      <inkml:timestamp xml:id="ts0" timeString="2016-02-25T02:54:09.122"/>
    </inkml:context>
    <inkml:brush xml:id="br0">
      <inkml:brushProperty name="width" value="0.05292" units="cm"/>
      <inkml:brushProperty name="height" value="0.05292" units="cm"/>
    </inkml:brush>
    <inkml:brush xml:id="br1">
      <inkml:brushProperty name="width" value="0.05292" units="cm"/>
      <inkml:brushProperty name="height" value="0.05292" units="cm"/>
      <inkml:brushProperty name="color" value="#00B050"/>
    </inkml:brush>
  </inkml:definitions>
  <inkml:trace contextRef="#ctx0" brushRef="#br0">962 8715 123,'0'0'0,"0"0"0,0 0-2</inkml:trace>
  <inkml:trace contextRef="#ctx0" brushRef="#br0" timeOffset="719.0411">962 8721 155,'0'0'18,"0"0"-2,0 0 5,0 0-1,0 0 4,0 0 1,0 0 2,0 0-1,0 0 2,4 0-5,-4-3 3,0 3-3,0-3-6,0 3-6,0-6-3,0-1 1,0-1-1,0 2-2,0-4-1,0 3-2,0-3 2,-4 0-1,4 4-1,-8-3-1,0 1 0,4 1-1,0-2 0,-1-1 0,-3 4-1,4-1 2,-4 4-1,4 2-1,-8 1 0,3 0 1,-3 0-2,4-4 1,-4 4 1,-1 0-2,1 4 2,4-3-2,-4 2 1,8 4 1,-5 6 0,-3-1-1,4 1 0,0 1-1,-5 2 2,5 2-1,-4 2 0,0-1 0,-1 2-1,5 4 0,-4-1 1,0-1 0,3-3 0,1 6 1,4-12-2,4 2 1,-8 1 0,4-1 0,4-1 1,0-3-2,0 4 1,4-9 0,-4-4-2,4 0 2,0-3 1,4 0-1,5 0 1,-1-3 0,0-4 0,5-2 3,-1-7-2,0 2 1,5-5-1,-1-5 2,1-2-2,-1-1 1,5-3 0,-5-3 0,5-4-1,-5 1 1,-3-4-1,3-3 0,-4 3-1,1-3 0,-5-3 0,-4 10 1,5-1-1,-9 0 0,0 7 0,0 2-1,4 4 0,-8 0 0,4 2-1,0 4 2,-4-1-1,0 2 0,0 4 2,0-3-2,0 10 0,0-1-1,0 4 1,0 1 0,0-1 0,0 3 0,0 0 0,0 0 0,0 5 0,0 11 0,-8 3 0,8 2 0,-8 6 0,-4 8 1,3 1 2,1 7 2,0 5-2,0-2 0,4 3 1,-4-3 0,3 0 0,1 1-2,-4-8 1,4-7 0,-4 0-3,4-2 2,0-3-1,4-1 0,-4-6 0,4 3-1,0-9-5,0-1-1,4-1-3,-4-1-2,4-1-6,0-1-5,4 1-8,-4-8-11,0-2-10</inkml:trace>
  <inkml:trace contextRef="#ctx0" brushRef="#br0" timeOffset="1576.0901">1404 8337 169,'0'-7'23,"4"7"3,0-12-1,-4 8 1,0 1-1,0-2-1,0 5-1,5 0-1,-5 0-3,4-3 2,-4 3-5,0-3 0,0 3 1,0 0-5,0 0 1,-4 3-3,4 0 0,-5-3 0,-3 5-2,8 11 0,-8-3-1,0 8 1,-9 4-2,13-1-1,-8 0 0,-4 7-1,3 6-1,-3 0 2,4-1-3,0 1 2,-1-1 0,1-2-3,4 2 2,-5-6-1,1 1-1,0 0 0,4-4 0,-5 0-2,9-1 2,-8-5 1,4-2-2,0-2 0,4-1 0,-5-3-1,9-7-2,-4 2 3,0-2-1,4 1-4,0-10-1,0-4 3,0-1 0,0-14 2,4 0 0,9 1 0,-5-3-1,0-4 2,4-3-2,1-5 0,-1-7 1,4 0-1,1 0 0,3-5 2,1-1 0,-1 0-2,0 0 2,1 2 0,-1 8 0,-7 1 2,7 6 2,-8 5 1,1 8-1,-5 1 0,4 5 0,-4 1 0,-4 1 2,5 4-4,-5 1 1,-4 3 0,0 0 1,4 3 2,0 0 0,0 3-2,0 3 1,0 4 2,0 4-1,-4 5 1,4 11 0,0 0-1,-4 9-1,0-1 1,0 5-1,0 0-1,0-1-2,0 1 0,5-3-1,-5-3 0,0-1 0,4-2 0,0-6-1,0-1-2,0-6-4,-4-2-2,4 2-2,0-5-2,0 0-1,0-5-3,-4-2-2,0 1-2,0-4-6,0 0-7,0-4-5,-4 1-4,0-3-6,4 0-2</inkml:trace>
  <inkml:trace contextRef="#ctx0" brushRef="#br0" timeOffset="1802.103">1261 8489 314,'0'-3'42,"0"3"-7,4 3 2,4-3-3,-4 0-4,5 0-6,3 0-5,0 0-6,0 0-1,5 0-4,-1 0 0,0-3-3,1 3-1,-1-3-6,5-3-3,-5 2-6,0 3-7,1-4-9,-5 3-5,0 2-8,1 0-7,24 12-11</inkml:trace>
  <inkml:trace contextRef="#ctx0" brushRef="#br0" timeOffset="2509.1435">545 9178 187,'0'0'28,"0"0"0,0 0 2,0 0-2,0-4-3,0 4-1,0 0 1,0-6 3,4 6 0,4 0-3,0 0 1,4-6-2,-8-1-3,13 7-4,-5-3-1,4 3-4,1 0-1,3 0-2,1 0 0,7 0-2,-3 7 0,4-1 2,3-3-1,1 0-2,8-3 0,0 0-2,0 0 0,4 0-2,-4-3 2,0-3-1,0-4 0,0-3-2,8 12 1,-8-5-1,0-4 1,0 0-1,-5 4 0,-3 5-1,0-3 1,-4-2-1,-1 3-1,-3-4 2,-1 1-2,1 3 1,-9-3 0,1 6-2,-1 0-3,-4 0-2,-3 0 0,-1 0-2,0 0-2,-4 0-2,0 0-1,-4 0-3,0 0-4,0 0-10,-4 0-7,4 0-4,-8 0-5,-45 9-5</inkml:trace>
  <inkml:trace contextRef="#ctx0" brushRef="#br0" timeOffset="3739.2138">1003 9618 175,'4'-3'21,"-4"3"5,0 0-1,0-3-2,4-1-2,-4 1-2,4 0 1,-4 0-4,0 0 4,-4 0-4,4-4 1,0 1-2,0 1-2,0-1-1,0-1 0,0-2-3,0-2-2,0 1 0,-4 1-2,4-1-1,-4 4-1,4-4 0,-4 2-3,0-1 1,0-1 0,-4 4 0,-1-2 1,1 1-3,0 4 1,-4 3 1,4-3-1,-5 3 0,5 0 1,0 0-1,-9 6 1,5-2-2,0 4 1,0 1 1,3 4 1,-7 0-1,4 1 2,0 2 0,-1 0-1,1 1 1,-4 2-2,7-1 1,-3 1-1,4-2 1,-4 6 1,3-6-1,5 2 0,0-1-1,0 4 0,0-5-1,4-4 3,0 0-3,4-5 0,-4 1 0,4-2 1,4-4 0,9-3 1,-13 3 1,8-3 0,-4 0 0,9-3 2,-5-7 0,0-2-2,1-3 0,7-4 0,-4-1-1,5-3 0,-5 3 1,1-6-2,-1-1 1,0 0-2,5-3 0,-5-3 0,-3-2 1,-1-2 0,0 0 0,0 1-2,-3 6 2,-5-1 1,4 0-2,-4 4 0,0 0 0,4-5 0,-4 5 0,0 9 0,-4-1 0,0 5 0,0 1 0,0 4 0,0-2 0,0 7 1,0 1 0,0 3 0,0 0 0,0-6-1,0 6 0,0 0 0,0 6-1,0-3 2,-8 18-1,8-4 0,-8 12 0,0 1 0,4 1 0,-4 0 0,3 6 0,-3-1 0,4 4-1,0-3 2,0-1-1,0 1 0,0-4 0,4-3 0,0 2 2,0-5-2,4 0 1,-4-3 0,4 2 0,0-3 2,8-3-1,-3-8-2,3-1 1,4-1-1,1-4 0,-1-3 2,0-3-2,1 0 3,3-9 2,-3-4-1,-1-4-1,4-9 0,1 6 0,8-7-2,-9-5 1,1-2-1,-1 1-1,0-4 1,1-2-2,-1-4 2,-7 3 0,3 0-1,0 1 2,-7 5 0,3 1 0,-4 1 0,-4 8 0,4 0-2,-4 2 2,1 5 0,-5 4-1,0 3 0,0 6 1,0-3-1,0 1-1,0-1 1,0 7 1,-5 0-2,5-6 0,0 6 0,0 0 0,-4 0 0,4 6 0,0 7 1,-8 1-1,4 9 1,0-3 0,0 11 1,0 2 1,0 2 0,0 2 2,4-1-1,-9 1 0,9-1-1,0-2 0,-8-1-1,8-3 1,0-1-3,0-2 1,0-2 1,0-4-3,0-5 1,4-5-1,5-2-1,-1 1-1,0 0-4,0-4 0,-4-4-2,8-2-5,-3 0 0,-1-2-4,4-3-3,0-3-7,-3-5-10,3 1-7,-4-3-4,0 0-5</inkml:trace>
  <inkml:trace contextRef="#ctx0" brushRef="#br0" timeOffset="3961.2265">1183 9397 388,'0'3'48,"0"-3"-9,0 0-6,0 0-5,0 3-5,4-3-6,4 0-5,5 0-4,3 0 1,5-3-5,-1 0 0,5-10-1,-1 5-5,5-4-4,-5 2-4,1 1-6,-5-1-9,-3 5-4,-1-1-11,9 0-3,-9-1-4</inkml:trace>
  <inkml:trace contextRef="#ctx0" brushRef="#br0" timeOffset="4786.2737">2018 8938 295,'0'0'36,"0"-2"-1,4 2 0,-4 0 1,0 0-4,0 0-5,0 0-4,5 0-2,3 0-5,4 0-4,-4 0-2,4-3-1,-3 0-5,3 3 1,0-7-2,5 4 0,-5 0-2,-4 0 0,4 0 0,1-1-4,-5 4-1,0 0-2,4 0-2,-4 0-3,-3 0-2,3 0-4,-4 0-3,0 0-5,0 0-3,4 0-2,-8 0-4,0 0-4,0 0-8</inkml:trace>
  <inkml:trace contextRef="#ctx0" brushRef="#br0" timeOffset="5028.2876">2039 9092 280,'0'3'32,"0"-3"0,0 0 0,0 3-3,4-3-3,0 0 0,4 0-2,4 3-2,-3-3-6,3 0-2,0 0-6,5 0 2,-5 0-4,0-3-3,0 0-1,-3 3-3,3 3-6,-4-3-8,0 0-10,0 0-9,-3 0-9,3 0-3,4 8-9</inkml:trace>
  <inkml:trace contextRef="#ctx0" brushRef="#br0" timeOffset="11052.6321">2661 8324 301,'0'-3'30,"4"3"-4,-4-7-1,4 7-2,4-6-5,-3 6 1,3-2-2,4-1-2,-4 3-2,5 0 2,-1 0-3,0 0-3,0 3-1,-3-3-2,7 2-2,-8-2 0,4 3-1,-3 0 0,-1 7-3,-4-4 1,4-3 0,-8 7-2,0 3 1,0-5-1,0 8-2,0-5-3,-8 5 3,0 0-1,-5 1 1,1-1 0,-4 0 2,3-2 0,5 2 1,0-5-2,0-1 2,4-4-1,0 0 2,0 1-2,0-4 0,4 0 1,0 0 0,0-3 0,0 0 0,0 0 0,0 0 1,12 0 3,4 0 0,-4 0 2,1 0-1,3 0-2,-4 0 2,1 2-3,-1 4 0,-4 1-1,0-1 1,-4 8 1,5-1 0,-5 3 0,-4 0 0,0-2 3,0 2-2,-4 1-1,4-1 0,-9-1 0,5 1-2,-8-4 1,4 3 0,-4-3 0,-1 1-2,1-2 2,-4-1-1,-1-1-2,5-2 2,-4-1 0,-1-3-2,5-1 2,0 1-3,-1-3-2,1 3-3,8-3-4,-4 0-5,0-3-9,4 0-6,4 1-5,-5-1-8,10-29-10</inkml:trace>
  <inkml:trace contextRef="#ctx0" brushRef="#br0" timeOffset="11764.6729">3418 8642 212,'0'0'37,"0"0"0,0-6-5,0 6-3,0-8-3,0 4-3,0-2-6,-4-3-2,4-4-6,-4 6 1,4 3-1,-4-9-1,4 0 4,-8 5 0,4-1-2,4-4 1,-8 0-4,4 2 0,-5 2-2,5-1-1,-4 1-2,4 4-1,-4-2 0,0 1 0,-5 6-1,1 0 0,4 3-1,-4 0 2,-1-1 1,1 11-2,-4-1 1,8 1-1,-5-2 0,1 5 0,4-3 0,0 1 0,4 2 0,-1 2 0,-7-2 0,8-1 0,0-3 0,4 0-2,0 1 2,4-3-1,-4-6 0,4-1 0,8 1 1,-3-4 0,3-4 0,0 1 0,0-1 2,5-6 1,-1-3-1,1 1 2,-5 4 1,0-2-3,0 1 2,-3-1-1,3 4 1,-4-1-1,-4 2 0,4 2 0,1 3 0,-5 0 1,0 0 0,4 7 2,-8 4-1,4 5 1,-4 3-1,0-2-2,0 7 1,0-5 0,0 2-2,0 1 3,-4-1-4,-4 1 1,0-1-1,-9 1 0,5-1-1,4-2 1,-5-5-1,1 5 1,-4-5 0,3-1-1,1 3 0,-4-8-1,4-2 0,-1-3 2,1 1-3,0-1-1,-5-3-4,5 0-1,0 0-2,4 0-3,-1-3-6,5-4-4,-4-5-6,4 0-3,4 0-4,0 2-6,0-4-1,16-32-8</inkml:trace>
  <inkml:trace contextRef="#ctx0" brushRef="#br0" timeOffset="12276.7022">3676 8589 281,'0'-3'32,"4"-2"-1,1-1-5,-1-3-4,-4-1-6,4 2-3,0-1-3,0-1-4,-4 4 0,0-1-1,0 4-1,0-2-1,0 2 0,-4 0-2,0 3 3,4-6-4,-8 6 1,3 0 0,-7 3 1,4-3 0,4 3-2,-8 5 1,3 1-1,-3 1 1,0 0 0,0 2-1,3-1-1,-3 2 0,4-2 1,0 2 0,0-3 1,3-1 0,1 4-2,0-2 0,4-2 1,-4 1 0,4 0 0,0-6 0,4 3-2,0-4 2,0-3 0,5 0 0,3 0 0,-4-3 0,9-4-1,-5-1 1,0-4 0,4 2 0,-3-1 0,-5 1 3,4-2 1,-4-1 1,-4 3 1,1 6 3,-1 0 2,0-2-2,0 3 0,0 0-1,-4 0-2,0 3-1,0 0 2,0 3 2,0 0-2,0 11-1,0 2-1,-8 0-3,8 0 1,-4-2-2,4 2 0,-4-2 1,4-1-2,0-2-3,0-1-3,0-4-2,0 1-1,4-4-6,0-3-4,0 0-7,0-3-7,4-4-6,0-2-8</inkml:trace>
  <inkml:trace contextRef="#ctx0" brushRef="#br0" timeOffset="12545.7175">3963 8074 335,'0'0'33,"0"0"-3,0 0-4,0 0 2,0 5-2,0 8-3,0 0-4,0 1 0,-4 2-3,4 4-2,0 9 1,0-2-3,-8 3 0,4 4-5,0 2 0,-5 6-1,1-4-3,4 5 0,-4 0-2,4-1-1,-4 1-3,-5-6-4,9-2-1,-4-8-3,4-3-5,-4 0-8,0-5-7,-1-5-7,1 2-6,-16 21-14</inkml:trace>
  <inkml:trace contextRef="#ctx0" brushRef="#br0" timeOffset="12992.7431">2555 8814 261,'0'0'28,"4"0"-1,0 3 2,8-3 0,0 3-4,9-3-2,-1 0-3,9 0 0,-4 0 0,3 0-1,5 0-3,-4 3 0,7-1-2,1-2-1,0 0-2,0 3 0,4 0-3,-8 0 2,4 4-2,-1-4-2,5 3-1,0 4 0,0-6 1,0 3-1,4-4 0,-4 3-1,8-2 0,-4-1-1,4-3-1,1 0 1,-5 0-2,0 0 0,-4 0 1,-1 0-2,-7 0 1,0 0-2,-4 0 1,3 0-1,-3 0-2,0 0-1,-5-3-3,1 3-3,-1 0 0,-3 0-3,-9-4-4,0 1-5,5 3-8,-13 0-5,4 0-9,-8 0-2,-8 7-12</inkml:trace>
  <inkml:trace contextRef="#ctx0" brushRef="#br0" timeOffset="13674.7821">2985 9271 293,'0'0'37,"0"-6"-5,4 1-2,-4 2-6,0 0-2,0 3-3,0 0 0,4 0-2,-4 3 1,0-3-4,0 3-1,0 8-3,0 5-1,0-1-3,0 1-1,0-4-2,0 6 1,0-2-3,0 0 1,0-2-1,0-1 0,0-4 0,0-1-2,0 2-1,0-4 0,0 0-2,-4-3 0,4 4 2,0-7-1,0 0 2,0 0-1,0 0 1,0 0 0,0 0 1,4-3 0,4-10 0,0 0 0,0 5 0,0-8 0,1 7 2,-1-1-1,4 2 1,-4-4 1,-4 5-1,0 1-2,5 0 1,-5 2 0,-4 4 0,4-3-1,0 3-1,0 0 0,-4 3 2,4 1 0,-4 8 1,0 1-3,0-3 0,4 1-2,0-2-1,0 1 0,1-1 1,-5-4 0,0 5 1,0-7-1,0 3 2,0-3 0,0 0-1,4-3 2,0 0 0,4 0-1,-4 0 0,-4 0 1,4-3 0,0 3 2,0-3-2,4-6 0,1-1 0,-1 2 0,4 2 0,0-1 0,-7 4 1,7-3-1,-8 3 1,0 3 0,4-4-2,-4 4 2,4 0-3,-8 0 2,5 4 1,-1 2 0,-4-3-1,0 10 3,0-2-3,0 2 0,-4-4 0,4 4-3,0-8-5,0 1-5,0 1-8,0-1-5,0-3-4,0 0-7,0 0-3,-5 5-11</inkml:trace>
  <inkml:trace contextRef="#ctx0" brushRef="#br0" timeOffset="13924.7964">3509 9300 322,'0'0'44,"0"0"-4,0 5-4,-5 1-8,5 10-4,-4-2-7,4 2-3,-4 3-3,0-4-4,0 4-1,0-5-1,4 5-2,0-3-2,0-2-1,-4-1-1,4-2-3,0-1-5,0-4-5,-4-3-5,0 4-6,4-4-2,0 0-5,0-3-6,-13 6-15</inkml:trace>
  <inkml:trace contextRef="#ctx0" brushRef="#br0" timeOffset="14104.8067">3504 9039 369,'-4'-3'46,"4"3"-6,0-3-8,0 3-8,0-3-5,0 0-8,0 3-6,0 0-7,0-4-7,0 4-9,0 0-5,0 0-4,0 4-4,0 5-4,0-2-5,13 16-11</inkml:trace>
  <inkml:trace contextRef="#ctx0" brushRef="#br0" timeOffset="14548.8321">3627 9335 325,'0'0'39,"0"3"-6,0 0-4,0 4-5,0 2-7,0 1-3,0-1-4,0 2-3,-4 2-2,4 0 0,-4-2-2,4-1-1,0-1 0,0 4-1,0-8 0,-4 1 0,4 0-3,0 1-2,0-4-2,0-3-4,0 3 0,0 0 2,0-3-1,0 0 2,0 0 1,0 0 2,0-3 1,0 3 1,4 0-2,-4 0 3,0-9-2,0-1 3,8 2 0,-4-5 0,5 4 1,-1-1 4,0 2 2,4-1 1,-4-1 2,1 1 0,-1 1-2,0 1 0,0 4-1,0 0-4,-4-3 1,5 6 2,-5 0 0,0 0 1,0 0 0,4 3-2,-4 0 0,4 3 0,-4 1-2,1 4 1,-1 2-2,-4-1-1,4-1 0,-4 2-1,0 0 2,4-2-5,-4-1-3,4-1-5,0-3-5,-4-1-5,0-2-5,0 1-4,4-1-7,-4-3-5</inkml:trace>
  <inkml:trace contextRef="#ctx0" brushRef="#br0" timeOffset="14890.8517">4209 9019 388,'0'-4'52,"0"1"-9,4 3-12,-4 0-7,0 0-9,0 0-7,0-3-7,0 3-8,0 0-11,0 0-14,0 0-18,8-9-16</inkml:trace>
  <inkml:trace contextRef="#ctx0" brushRef="#br0" timeOffset="17564.0046">4675 8346 274,'0'-6'40,"0"6"-3,0-3-2,0-1-5,0 4-6,4 0-2,-4-3-1,0 3 0,13-3-3,-5 0-2,0 3-3,4-6-1,-3 6-4,3-4 2,-4 1-3,8 3 1,1 0-2,-5 0-1,0 0-2,1 3-2,-1-3 1,0-3-1,0 3 0,-3 3 0,3-3-1,-4 0 1,-4 0-2,0 4 1,0-1 1,-4 13 0,0-4-1,0 6 0,0-2 0,-8 4 0,4 3 0,-4 1-1,0-2 0,-5 2 2,5-1 0,-4 0-1,0-3-1,-1 4 2,5-1-2,-4-1 0,4-5 2,0-1 0,-1-2-2,5-1 0,-4-5 2,8 2-2,-4-1 1,4-2 1,0-1-2,0 0 2,0-1 1,0-2 3,4 0-2,0 1-1,9-1 3,-5-3-3,4 0 1,0 0-3,5 0 2,-5-3-1,4-1 0,-3 1-3,-5-2-1,4 2-3,-4 0-3,5 0-3,-5 0-5,-4 0-4,0-1-7,0 1-7,4 0-9,-4-3-4,13 2-10</inkml:trace>
  <inkml:trace contextRef="#ctx0" brushRef="#br0" timeOffset="18394.052">5363 8230 252,'0'0'39,"0"0"-3,0 0-3,4 0-5,-4 0-5,0 0-1,0 2 1,0-2-3,0 3 0,0 13-4,0 0-1,0-2-3,-4 5-2,0-5 1,0 9-4,0 4 2,4 0-3,-4 1-2,0-1 0,4 4-2,-4 0-1,-1 0 1,1 2-2,-4-3 0,4 2-4,-4-5-3,4 0-1,0-3-7,0-2-6,0-4-7,-5 1-4,5-5-5,0-1-6,0-1-3</inkml:trace>
  <inkml:trace contextRef="#ctx0" brushRef="#br0" timeOffset="19316.1048">5584 8194 212,'0'0'31,"0"0"-1,0 0-3,0 0-1,0 0-5,0 0-5,0 0-3,0 0 3,0 0 1,0 4 3,0 3-1,0 9-2,0-2 2,0 5-2,-8-2-3,8 9-1,-4-5-3,-4 7-3,4 2 0,0 4-2,-1-4-2,-3 3 0,4 2-2,-4-1 1,0-4 0,4 0-2,0-1 0,0-5 2,-5-4-2,5-1 0,4-4-3,-8-3 0,8-2 0,0-4 0,-4-3-1,4-1 1,0-2 1,0 0-3,0 0 1,0-5-3,4-11 2,4 0 1,-4-1 1,9 0 1,-5-9-1,0 5 1,0 2 2,-4-1 0,4-3 0,1 9-1,-1-2 4,-4 7 1,4-4 3,-4 8-2,4-1 0,1 6-1,-1-3-1,0 3 0,0 0 1,-4 0-1,4 3-1,-3 3 1,-1 2-1,-4 8-1,0 0 0,0 1 1,0 2-2,0-4 2,-4 1-2,-1 0 1,-3-2-1,4-1 0,-4-4 0,0-1 0,0-2 1,3 1-1,-3-4-1,-4 0 2,4 0-1,-4 1 0,7-4 0,-7 1 0,0-1-2,4 0-4,-5 0-3,5 0-5,0 0-6,4 0-5,0 0-6,0 0-7,4-1-5,-4 1-9</inkml:trace>
  <inkml:trace contextRef="#ctx0" brushRef="#br0" timeOffset="19844.135">4688 8853 187,'0'0'23,"-4"0"-5,4 0 3,0 4-4,-5-4-3,5 0 1,5 0 2,-5 0 2,4 0 4,-4 3-2,8-3 2,4 1 1,-4 2 2,5-3-2,-1 4 0,0-4-3,5 0-3,3 3-4,0-3-2,1 3-2,-1 0-1,5-3-2,0 3 0,-1 1 1,5-1-2,-1 0-2,9 0 0,-4 0 1,8-3 0,0 0 0,4 0 1,4 0-1,4-3 0,-4 3 0,5-3 0,-5-3-2,-4 2 1,-4 1-1,-4-3-1,-1 3 0,-3-1-1,0 1-1,-4 3 1,-5-1-2,5 1 0,-5-3-3,-3 3-4,-1 0-3,-7 0 0,-1-4-2,0 1-1,-4 3-4,-4 0-3,1-3-5,-5 3-6,0-3-7,-5 3-5,1 0-5</inkml:trace>
  <inkml:trace contextRef="#ctx0" brushRef="#br0" timeOffset="20531.1743">4966 9380 257,'0'-4'26,"0"4"-3,4-3-2,-4-3-3,8-4-3,-4 1-3,0-4-2,-4 5 2,5-1-2,3-4 2,-4 2 0,-4 1-4,4 1 1,-4-3-2,0 3-1,0-4-1,0 1 1,0-1-1,-4 5-2,4 1 1,0 1-2,0 0-1,0 3 0,-8 3-2,4-4 1,-5 4 1,1 0-2,0 4-1,-4 2 0,-1 10 0,5-5 1,-4 2 0,4-1 1,0 1-1,-5-2-2,5 2 2,0 0 0,0-2 0,4 2 2,-5-1-2,5-1 0,4-1 1,0-1 0,0-2-2,0-1 1,0-3 0,4 1 2,5-4-1,-1 0 3,4-4 4,-4 1 0,5 0 1,-5-7-1,4 1 4,0-1-1,1 2 1,3-1-1,-8-1-3,4 1 2,1 1-1,-9 2-2,4 2 2,0 4-2,-4 0 0,-4 0 0,9 4 2,-9 2 2,0-1 0,0 14-3,4 5 1,-4-2-1,0 2 0,-4 1-3,4-1 0,0 3 3,-5-2-2,-3-1-1,4-1-2,0-6 1,-4 2-1,8-5 2,-8 2-4,-1 0 1,5-2 1,-4-1-2,4-6 0,-4 4 0,-4 1 0,-1-12 0,5 10 0,-4-4 0,0-3-2,-1-3-1,1 0-2,0 0-3,-1 0-1,1 0-2,4-3 0,-4-6-4,4-1-5,-1-2-7,1 0-7,4-4-5,0 2-6,4-2-3,4-30-7</inkml:trace>
  <inkml:trace contextRef="#ctx0" brushRef="#br0" timeOffset="21038.2033">5302 9370 305,'0'-3'32,"0"0"-2,0-1-6,0-2-6,0 3 0,0 0-6,0 0 1,0-4-4,-4 4-2,0-2 0,-5 5-1,9-3 2,-4 0 0,-4 0-1,4 0 0,-4-1-3,4 4 1,-5-3-1,1 0 0,0 3-3,-4 3 0,4 0-1,-5 1 0,1 5 0,4-1 1,0 2 0,-5-1 0,9-3-1,-4 4-1,0 0 2,-4-6-2,3 3 0,5-1 2,-4 4-2,8-4-1,0 2-2,0-2 0,-4 1-1,4-1 2,4 0 1,-4-3 1,0 4-1,4-7 0,0 0 2,9 0 0,-5 0 0,4 0 0,-4-3-1,5-4 1,-5-5-1,4 2 1,-4-1 0,5 5 2,-1-1 2,-4 1 0,0-4 1,0 6 1,1 0 1,-5-2 1,0 6-2,4 0 0,-8 0-1,4 0-2,-4 0 1,0 0-1,0 3-1,0 8 0,0 2-1,0-3 0,0-1-3,0-1-2,0-2-7,0 1-5,0-1-7,0 0 0,0-2-4,4-1 0,-4 0-3,4-1-3,-4 1 0,4 6-9</inkml:trace>
  <inkml:trace contextRef="#ctx0" brushRef="#br0" timeOffset="21294.2179">5601 9015 293,'0'-3'46,"-5"0"-3,5 3-3,0 0-6,0-3-6,0 3-5,0 0-6,0 3-1,0 3-2,0 9-4,0 1 1,0 1-3,0 9-3,-4 4-2,0 0 1,0 2-3,-4-2 3,8 3-8,-4 1-2,4 2-2,-8-2-6,0 1-8,3-8-4,-3-3-7,4 1-5,0-4-7,-16 55-9</inkml:trace>
  <inkml:trace contextRef="#ctx0" brushRef="#br0" timeOffset="21862.2504">4741 9440 291,'0'0'41,"0"-3"-4,0 3-2,0 0-3,8-3-2,8 3-1,9-10-6,8-4-1,4-2-4,8-5-3,4-4-1,16-5-2,1-4-5,7 1-2,5-2-4,0 8-8,-8 0-12,-9 0-14,-12 1-13,0 2-11</inkml:trace>
  <inkml:trace contextRef="#ctx0" brushRef="#br0" timeOffset="22661.2961">3455 8734 190,'0'0'28,"0"0"0,0 0-7,0 0 2,0 0-5,-4 0 0,4 0-7,-4 0-1,4 0-1,-4 0-3,0 0-1,-4 0-2,4-3 2,0 3 2,-5 0 2,5 0 1,-8 0 0,4 0-1,-4 0-3,-1 0 3,1 0 3,0 3 0,-1 3-1,1-1 1,4-2-3,0 1-1,0-1-1,-1-3-2,9 0 2,-8 0-2,8 0 0,-8 0-2,4 0-1,0 0 1,0 0-2,0 0 1,4 0-1,-4 0-1,-1 0 1,5 0 1,0 0-1,5 0 1,-5 0 1,4 0 1,16-7 0,5-4-1,3-5-2,9-3 1,8-1-1,4-1 1,0-4 0,9-6-2,3-2 0,9-7 1,8-3 0,12 0-1,0-3 0,4 3-2,-8 10-7,-8 0-10,-13 6-11,1 1-13,-9 9-11</inkml:trace>
  <inkml:trace contextRef="#ctx0" brushRef="#br0" timeOffset="25639.4665">6133 8825 367,'0'0'49,"0"0"-5,4 0-8,-4-2-5,0 2-4,0 0-1,4 0-3,4 0-2,9 2-5,3-2-1,0 0-4,5-2-2,-4 2-3,3-3 0,-3 0-2,3-4-4,1 4-3,-5-3-5,1 3-3,-5 0-4,-4-1-5,5 4-8,-1 0-11,0 0-14,38 0-17</inkml:trace>
  <inkml:trace contextRef="#ctx0" brushRef="#br0" timeOffset="28758.6449">6980 8264 213,'0'0'36,"0"0"-4,0 0 1,0 0-3,0 0-2,0 0-1,0-7 0,0 7-3,4-6-2,0 3 0,-4-4-2,9 4-3,3-5-2,0 2-1,-4-1-2,5-2-1,-1 3-4,0 2-2,-4 0 0,9-1-3,-5 5-1,-4-2 1,5 2 0,-5 0-1,4 0 0,-4 0 0,4 0-1,-7 0 2,3 2-2,0 4 0,0-3 0,-4 7 0,-4-1 0,0 4-1,0-2-1,0 2 1,0 0-2,0-2 0,-8 2-1,4-1 0,-12 3 0,7 0 1,1-5 0,0 0 0,0-2 2,0 1-1,4-3 0,-1 1 2,1-7 0,4 8-3,-4-8 2,4 0 2,-4 6 1,0-3-4,4 0 1,0-3 1,0 4 0,0-4 0,0 3 0,0-3 0,0 0 1,0 0-2,0 3 1,0 3 0,0 1 1,8-3 1,-4 3-4,5-4 1,-5 3 2,4 1 1,0-4-1,4 3-1,-8-1 0,0 0 1,1 3 0,3-2 0,-4 7-1,0-4 3,-4 6-2,8-6 2,-8 7-1,0 2-2,0-3 0,0 0 2,0 1-2,0 0 2,0-2 1,0-1-2,-4-1 3,0 3-2,-4-3 1,0-4 0,-5 2 0,9-1-1,-4 1 1,-4-4-1,4-1-1,-1 1-1,-3 1 0,4-4 0,-4 0 2,-1-3-1,1 0-1,0 0-3,4 0 2,-1-3-4,-3 3-4,0 0-2,4-3 1,-5-4-7,5 1-4,0-2-5,4-1-5,0-1-6,4 0-6,-4-20-11</inkml:trace>
  <inkml:trace contextRef="#ctx0" brushRef="#br0" timeOffset="29550.6902">7664 8556 232,'0'0'32,"0"-3"-2,0 3-4,0-2-1,0-10-2,8 2-5,-8-3-3,0 2-5,0 2 3,0-4-3,4 2-1,-4-2 2,0 0 0,0-3 1,0 9 0,4-9 1,-4 0-3,0 5-2,0 1-3,0 1 0,0 4-2,-4-2 0,0-2-2,-4 2 0,0 7-2,-5 0 3,1 4-2,0-1 1,4 0-1,-9 7 0,5 1 0,0 5 0,0-2-1,3 2-2,-3 0-2,4-2-1,0 2 1,4 0 1,-5-5 1,9 2 1,0-1 0,0-4 0,4-1 1,1-4 0,-1 0 0,0 3 0,4-6 2,0 0 1,4 0 1,-3 0 2,3-3 2,0 0 0,0 0 1,1-7-2,-5 4 1,0 1 1,0 2 0,0-3-1,1-1 2,-1 4-1,0 0-1,0 3 1,-8 0-1,4 0-1,0 3 3,-4-3-1,5 16-1,-5-2-1,0 5 1,0-1-1,0 7-1,-5-4 0,5 4 0,0-1-2,-8 0-1,4 2 1,-4-3-2,0-2 2,4-2-2,-13-1-1,13 1 2,-4-3-1,0-2-1,0-1 0,-5-4 0,9 1 0,-4-6 0,-4 3-2,4-4 2,-5 0 0,1 4-2,0-4-3,-1-3-1,1 0-2,4 0-3,-4 0 0,-1 0-3,5-3-3,0-4-6,0-6-7,4 2-4,0-5-9,4 2-4,0-5-3</inkml:trace>
  <inkml:trace contextRef="#ctx0" brushRef="#br0" timeOffset="30060.7193">8016 8551 349,'0'-6'35,"0"6"-5,0-3-5,0 0-6,0-4-6,0 4-1,-4-3-1,0-1-1,0-1-3,0 2-2,-5 0-1,5-1 1,-4 1 0,0 3-1,0-4-1,0 6-1,-1-4 0,5 5-1,-4 0 0,-4 0-1,4 0 2,-5 5-2,1 0 0,0 7 0,0 4 0,3-5 1,-3 8-1,8-3 0,-4 2 1,0-1 0,4-1-1,-5-3 0,5 0-1,0-7 2,4 2-2,0-2 0,4-3 2,0-3 0,5 4 2,-1-4 0,4-4 1,0 1-1,1 0 0,-1-3 2,-4-2 1,4-2-2,1 1-1,-5 2 0,4 1 0,-4-4-1,0 6 1,5 0-1,-9-2 1,0 3-1,4 3-1,-8 0 2,4 0 2,-4 3-1,4 3 2,-4-2-1,0 10-1,4 2-3,-4 0 1,0-2-1,0 2-3,0-2-3,0-1-4,0-2-1,0-1-3,0-4-2,0 0-3,9-6-2,-5 0-6,4-3-6,-4-3-3,4-7-4,-4-1-3,25-43-7</inkml:trace>
  <inkml:trace contextRef="#ctx0" brushRef="#br0" timeOffset="30293.7327">8245 8055 352,'0'0'48,"0"0"-8,0 0-3,0 3-6,0-3-6,0 4-2,0 10-4,0 2-3,0 3-4,0 5-3,-4 0 0,4 4-4,0-4-2,-4 3 0,4 5-1,0-8 0,-4 6-2,4 3-3,-8 4-5,0-4-4,4-1-2,-1 1-7,1-2-8,4-1-8,-8-2-4,0-4-6,-12 46-10</inkml:trace>
  <inkml:trace contextRef="#ctx0" brushRef="#br0" timeOffset="30888.7667">6722 8987 151,'0'0'20,"0"0"10,0 0-6,0 3 3,0 0-2,4-3 6,-4 0-4,13 3-1,-5 1 1,4-4 0,5 0 1,-1 0-1,8-4 0,1 4-4,12-3-3,-4-3-3,4 4-3,12-4 0,-4-4-3,8 4 1,4-4-4,1-2 1,-1 1-1,4 1-3,-3 1 1,3 2-1,-8-1 0,9 2-2,-5 0 1,0-4-1,1 7 0,-1-4-2,-4 3 0,-4 1 0,-4-1 0,-4 1-2,0 0-1,-8 0-2,-4 0-2,-9-1-1,0 1-5,-7 3 0,3 0-2,-8-3-5,1 3-6,-9 0-6,0 0-10,0 0-4,0 0-8</inkml:trace>
  <inkml:trace contextRef="#ctx0" brushRef="#br0" timeOffset="31129.7805">6907 9605 243,'0'0'14,"0"-3"-7,4 3-7,4-6-12,16-37-15</inkml:trace>
  <inkml:trace contextRef="#ctx0" brushRef="#br0" timeOffset="31874.8231">7017 9373 235,'-8'0'32,"8"0"-2,0 0 0,0 0 0,0 0-1,0 0-2,0 7-1,0-7-1,0 7-1,0 3-4,0 0-4,0 2-1,0-1-3,0 2-3,0 0-2,0 1-3,-8-1 1,8 0-3,-4 1 0,-5 2 0,1 0-1,0-2-1,4 2 1,-8-5-2,4 2-3,3-1 1,5-2-4,-4-5 4,-4-2-1,4 0 0,4 0 1,0-3 0,0 0 0,0 0 2,8-3 0,-8 3-1,8-8 2,1-5 0,-1-2 0,0 0-1,4 3 0,-4-4 1,5 5 2,3-5 4,0 3-1,1-1 1,-5 1 2,0 3 1,5 1-2,-9 1 1,4 1 0,-4-5-3,-3 9 0,3-1-2,0 4-1,-8 0 0,0 0 1,4 0 0,-4 4-1,0-1-1,0 9 0,0-2-1,0 4-1,0-4-2,0-1 1,0 3-2,-4-3-1,0 1 1,4-4 0,0 4 0,-4-6-2,0 3 2,4-4 1,0 0-1,0-3 2,0 0 1,0 0-1,4 0 1,-4 0-1,4 0 1,8 0 1,-4-3-1,5-8-2,-1 1 3,0-6 1,0 4 4,1-3 0,-1-1 2,0 4-3,1 4 1,-1-2-2,-8 7 0,4 0-2,-4 3 0,-4-3 0,4 3 0,-4 3 0,0 0 1,0 3-1,0 9-1,0 1 0,0-4 0,0 3-3,0-3-1,0 1-4,0-7-4,0 1-3,0-3-4,0 3-6,0-1-6,0-3-5,0-3-6,0 0-6</inkml:trace>
  <inkml:trace contextRef="#ctx0" brushRef="#br0" timeOffset="32111.8367">7467 9364 358,'5'-4'42,"-1"1"-5,-4 0-7,0 3-4,0 0-5,0 0-4,0 3-5,0 4-1,-4 12-5,4-2-1,0-1-2,0-2-5,-5 2-3,1-1 0,4 1-6,-4-4-1,4-1-4,0-1-3,0-4-2,0 1-2,-4-4-3,4-3-1,0 0-1,0 0-1,0 0-2,0-10-9</inkml:trace>
  <inkml:trace contextRef="#ctx0" brushRef="#br0" timeOffset="32284.8466">7521 9076 267,'0'-10'46,"0"4"-5,0 1-5,0 5-8,0 0-6,0 0-4,0 0-6,-4 2-4,4-2-10,0 0-10,0 0-8,0 6-6,0-3-8,0 7-5,-9 46-8</inkml:trace>
  <inkml:trace contextRef="#ctx0" brushRef="#br0" timeOffset="32712.871">7656 9314 206,'0'0'32,"4"0"4,4 0 0,-4 0-1,0 0-4,4 0-2,-8 0-3,0 10-1,0 1-2,0 2-4,0 3-3,0 0-2,0-2-6,0 2-3,-4-2 1,0 2-1,4-3-2,0 1 0,-4-4-1,4 2-2,0-5 0,0 1 1,-4-2-1,4-3 1,0 0-2,0-3 1,0 0 0,0 0 0,0-6 0,0 3 0,4-8 1,4-5-2,1 0 1,-1 1 0,4 0 0,0-3 0,1-1 0,-1 2 0,0 1 1,0 3 3,5 0 0,-9 2 3,0-2 1,9 4-2,-9 6 2,4 1-1,-4 2-1,0 0 0,1 0-1,-1 0 0,0 2-1,-4 7-1,4 1 0,-8-4-2,8 5 2,-8 2-2,4 0-1,1-1-5,-1-1 0,-4-1-4,0-4-2,0 4-4,0-4-7,4-4-5,-4-2-9,0 0-8,4 0-6</inkml:trace>
  <inkml:trace contextRef="#ctx0" brushRef="#br0" timeOffset="33104.8935">8421 8868 461,'4'0'47,"-4"0"-10,0 0-6,0 0-7,0 0-9,0 0-1,0 0-6,0 0-7,0 0-2,0 0-7,0 0-3,0 0-4,0 0-5,0 0-4,0 0-11,-4 0-5,4 0-6,0 0-2</inkml:trace>
  <inkml:trace contextRef="#ctx0" brushRef="#br0" timeOffset="35205.0136">8798 8887 149,'0'0'12,"0"0"2,0 0 3,4 0 4,-4 0-1,0 0 2,0 0-1,0 0 3,0 0-1,0 0 0,0 0 0,0 0 2,0 0-3,0 0 1,0 0-3,0 0-1,4 0-3,0 0-1,-4 0-4,13 0-1,-13 0-1,4 0-3,0 0 0,0 0 0,0 0-1,0 0-1,-4 0-1,8 0 3,0 0-2,-4-7 0,9 4 1,-9 0-1,4-3-1,4 6 0,-8-4-1,9 4-1,-5 0 0,4-3-1,0 3 2,1 0-2,-1 0-1,-4 0 3,5-1-1,-1 1 1,0-7 0,4 7 0,1 0-1,-5 0 0,0 0 1,1 0-2,-1 0 2,0 0-1,9 0 3,-5 0-3,-4 0 1,1 0-1,-1 0 0,0 0 0,0 0 1,1 0 0,3 0-1,-4 0-1,5 0 1,-5 0 0,4 0 1,-3 0-1,3 0 0,-4 0 0,9 0 0,-5-3-1,1 3 0,-1-3 0,0 3 2,1 0-2,-5 0 0,4 0 1,-3 0-1,3 0 0,-8 0 1,9 3 0,-9-3 2,8 3-1,-4-3-2,1 4 1,3-1 0,-4-3 0,5 1-1,-5-1 0,4 0 0,-3 3 0,3-3 0,-4 4 0,5-4 0,3 0 0,-7 0 0,3 0 1,-4 0 1,0 0 0,5 0-2,-5 0 4,0 0-1,5 3-2,-1-3 0,-4 3 0,1-3 0,-1 3 0,4-3-1,-3 0-1,-1 0 2,0 0-1,5 0 0,-1 0 1,-4 0 1,5 0 1,-1 0 1,-4 0-2,5 3 1,-5-3 0,8 4-2,-3-4 0,-1 0 1,-4 0-2,5 3 1,3-3 0,-7 0-1,-1 0 0,4 0 0,-3 0 0,-5 0-1,4 0 2,0 0-1,5 0 0,-5 0 2,0 0-2,5 0 1,-5-7 1,4 7 0,-3 0-1,3-3 1,0 0 0,-3 0 0,-5 0-1,4-1-1,0 4 1,-4 0-1,-3-3 0,3 3 2,-4 0-2,0 0 0,0 0 0,4 0 0,-4 0 0,0 0-1,1 0-3,-5 3-4,4-3-3,0 0-5,-4 0-6,4-3-7,0 3-11,-4-1-15,0-9-20</inkml:trace>
  <inkml:trace contextRef="#ctx0" brushRef="#br0" timeOffset="38252.1879">9952 8227 155,'0'0'30,"5"-6"-2,-5 6-3,0 0 0,0 0-5,0 0-1,0-4-7,0 4 3,0-3-3,0 3-3,0 0 1,0 0 0,0 0 1,0-3 0,-5 3 2,5 0-2,-4 0 0,0 0-2,4 0 3,0 0-4,0 0-2,0 0-1,0 0-1,0 0 1,0 0-2,0 0 2,0 0-2,0 3 2,0-3 4,-4 0-2,4 0 0,-4 0 0,4 3-1,0 1 0,0 2 0,0-1-3,-4-5 2,4 12 1,0-2 0,0 6-2,0 1 0,0-1-1,0-1 1,-4 0-2,4 9 0,-4 5-1,4-5 0,-4 0 0,0 4 0,0 2-1,-5 4 0,5-4 0,-4 0 0,4-1 0,0-2 0,0-2 0,-4-4-2,8-4-1,-9-1-2,9-3 0,-4-5 0,4-2-1,0 1 1,0-7 0,0 0 1,0 0 1,4-3 0,-4-4-1,0-7 0,9-2 0,-1-1 0,0-3-2,-4 3 1,4 1 2,-4 2 0,0 1 2,5 0 0,-5-3-3,0 12 4,0-3 0,0 4 0,0 0 3,4 0 1,-4 3 2,5 0-1,-1 0-1,0 3 3,-4 0-3,4 0 0,0 5-1,1-1-1,-5-1-2,0 4 2,0-4-1,-4 0 0,4 4 0,-4-2-1,0 1 0,0 1 0,-4-1 0,4-1 2,-8 5-1,0-3 0,3-6-2,1 3 1,-4 2 0,4-6 1,0 4-3,-4-1 2,4 0 0,0-6 0,-1 0-4,5 0-3,-8 0-4,0 0-3,4 0-4,-4 0-3,4 0 0,-4 0-3,-1-3-6,5 3 1,-4 0-4,-12 0-11</inkml:trace>
  <inkml:trace contextRef="#ctx0" brushRef="#br0" timeOffset="38995.2304">9768 8171 151,'0'-3'20,"0"3"-1,0 0 1,4 0 0,0 0 5,-4 0 3,0 3-1,0 10-1,0-2-1,-4 5-4,4-3 3,0 1-2,0 2-1,-4 5-4,4-5-1,0 11-3,0 1-1,-4-1-5,0 3-1,4-3 1,-4 8-5,0-1 1,0-1-2,0 1-1,0-4-4,0 2-8,-5-2-4,1-3-11,4-7-9,0 0-8</inkml:trace>
  <inkml:trace contextRef="#ctx0" brushRef="#br0" timeOffset="40278.3038">9858 9421 206,'0'-2'34,"4"-1"-3,-4 0-1,0-7-5,5 4 0,-1-7 0,0 5 0,0-1 1,-4 2-1,4-5-5,-4-1-2,4 2-1,0-2-5,-4 4-1,0-2-3,0 1-2,0 7 1,0-10-2,-4 8-1,4-4-2,-4 6 0,4-4 0,-8 4-1,0 3 0,-1 0-2,1 3 2,0 4-1,-4 2-1,3-1-1,-3 5 0,4 0-1,-4 1 3,4 2-3,-1-2 0,1 2-3,4-3 1,0-1 2,4-4 0,-4 5 1,4 0 0,0-4 1,0-4 0,0 1-1,4 1 2,0-1 0,4 0 0,-8-2 0,8-4 0,-3 0 0,3 3 0,0-3 0,0 0 0,4-3 0,-3-1 2,3-5 2,-4 3 0,0-1 0,0 1 1,1 4 0,-5-1 1,0 3-1,0 0-1,4 0 3,-8 3-2,4 2 1,0 8 0,-4-1 2,0 3-2,0 1 1,-4 4 1,0 3-2,4 0 0,-8 3-1,4-2 0,-4-2-1,-1 2-2,5-5 1,0-2-1,0-1 0,-4-1-1,4 1 0,-4-7 0,-1 2 0,1 2 0,0-7 0,0-3 0,0 4-1,-5-6 0,1-1-2,4 0-2,-4-1-1,4-2-5,-5-1-1,5-2-3,0 0-1,-4-4-7,3-1-5,1 2-6,4-4-4,-4 0-3,8-1-3,0-16-8</inkml:trace>
  <inkml:trace contextRef="#ctx0" brushRef="#br0" timeOffset="40838.3358">10194 9430 260,'0'-6'29,"4"1"-1,0-1 0,-4 0 1,0-1-2,4 1-2,-4-4-7,0 6-1,0-6-2,0 0-3,4-2-1,-4 2 1,-4 5-3,4-1-1,-4-3-3,4-1 0,0 4-2,-8 1 1,0-1-1,0 2 0,-1 4-2,1 0 2,0 4-1,0-1 1,4 3-2,-8 2 0,-1 2 1,9-1 1,-8 2-2,4 2-1,4 3 1,-5-3-1,1 1 2,4-1-2,0 1 0,0-1-1,0-1-1,4-2 1,0-2 0,0-2 0,0 1 0,4-4 2,4-3-1,0 0 0,1 0 0,-1 0 0,4-3-1,-4-4 2,0-2-1,5 1 0,-1-5 2,-4 7-1,-4-4 3,0 5 1,0 2 1,0 0-1,-4 3-1,0 0 0,0 0 0,-4 0-2,4 0 2,0 0-1,0 0 0,0 6-2,0-4 0,0 11 1,4-1-1,-4-2 0,5-2 0,-5 1-2,4-2-2,0-1-2,-4 0-2,0-1-2,0 5-2,0-1-4,0 1-2,0-4-6,-4 1-6,4 0-2,0 0-2,0-1-3,4 1-3,0 2-7</inkml:trace>
  <inkml:trace contextRef="#ctx0" brushRef="#br0" timeOffset="41124.3521">10456 8976 291,'0'-3'49,"0"-1"-5,0 4-4,0 0-4,0 0-5,0 0-1,0 7-6,4 4-2,-4 2-5,0 2-1,0 0-3,0 1-2,0 8-3,0-2-1,0 5-1,-4 0-3,4 5 0,-4 1-1,4 0-1,-8 4-3,0 0-3,-1-4-4,1-1-4,0-5-4,0 0-7,0-5-8,4-1-9,-1-5-11,1-2-6</inkml:trace>
  <inkml:trace contextRef="#ctx0" brushRef="#br0" timeOffset="48089.7505">9183 8217 153,'0'-3'28,"0"3"-3,0-6-4,0 3-5,0 0-1,-4-1-2,4 4 3,0-3-5,0 3 0,0-1-3,0-4 0,0 5 1,0 0-1,0 0 7,0 0-3,4 0 0,-4 0-1,0 0 0,0 0-3,0 0-1,0 0 2,0 0 0,0 5 0,-4-5 2,4 1-1,-4 12 1,-5 0 0,5 1-1,-4 5 0,-4-6-2,4 7 0,-5 4-1,5-2 1,-4 9-2,0-1 1,-1 3-1,1 2-2,-4 2-1,-1-4 0,5-3-2,0 4 0,0-2 0,-5-2 0,5-3-2,0-3 2,3-5 2,-3-2-3,4-1 0,-4 0 0,3-5-2,5-1 2,-4-4 0,8 0 0,-4-2 0,4-1 0,0-3-1,-4 0-1,4-3 0,4 3-1,-4-7 1,4-9-1,8-1 0,1-2 2,-5-2-1,4-4 0,-4 1-1,5 0-1,-5-3-1,4-8 1,0 5 1,5-4-1,-5 1 2,4-4-2,-3-1 1,-1 8 2,4-3-1,-3 2 0,-1 4 3,0 2-1,5 4 0,-5-4 3,0 4 0,0 2 3,1 2-2,-5 1 2,0 1-1,0 6 3,-4-4-2,5 7-1,-1-2 1,-4 2-1,-4 2 0,8 1-1,-4 0-2,0 3 2,-4 0-2,4 3 1,0 0 2,-4 4-1,5 7 2,-5 5-1,0 2 0,4 1 1,-4-4-1,4 7 1,-4 2-3,0 0 3,0 0-3,0 5 0,0 4-1,0 1-1,0 0 2,0-1-3,0 4 0,0-7 0,0 1 0,0-3 0,0 0 0,4-11-5,-4 3-2,4-6-2,0-1 0,0-2-3,-4-1 0,4-7-4,0 1-2,-4-4-3,0 0-3,4-1-5,0-2-5,-4-2-6,0 2-6</inkml:trace>
  <inkml:trace contextRef="#ctx0" brushRef="#br0" timeOffset="48333.7645">9052 8400 295,'0'0'42,"4"0"3,4-3-1,4 3-7,9 0-6,-1 0-7,-3 3-6,3-3-6,-3 3-2,-5 1-2,4 2-6,-4 0-4,-3 2-7,-1 2-8,-4-1-9,0 4-8,-4-5-3,0 2-7,8 21-10</inkml:trace>
  <inkml:trace contextRef="#ctx0" brushRef="#br0" timeOffset="52265.9894">8720 9263 277,'0'0'37,"0"-3"-1,0 3-4,4-3-3,-4-3-4,4 3-3,0-4-2,1 7-3,3 0-2,-4-6-3,4 3-1,-4-4-1,0-2-2,4 9-2,1 0-3,-1-5 0,0 2 0,0 3-2,0 3-1,5-3 0,-1 3 0,-8-1 1,-4 1-1,8 3 1,-8 4-1,8-1 1,-8 4 0,0-2-2,0 2 0,0 3 0,-8-5-1,4 2 0,-4-1 1,4 0-1,-4 0 0,-1 1-2,1-3 1,4-3 0,0 3-1,-4-4 0,0 4 1,8-4-1,-8-1 1,3-2 0,1 0-1,0 1-1,4 2 0,-4-3 2,4 0 0,-4 0 1,0-3 1,4 0 0,0 4-1,0-1 2,4-3 0,-4 0-1,4 0 1,-4 0 0,4 3 1,0-1 3,5 1-1,-1 3 0,-4-6 2,4 3 1,-4 1 0,0-1 1,0 3-3,0-3 1,0 0 1,-4 2-2,5 5 1,3-1-2,-8-2 0,4 5-1,-4-1 0,0 2 0,0 0 2,-4-2-3,4 5 2,0-3-1,-4-4 0,0-1 0,-1 2 1,5 2-2,-8-7 0,4 5 1,0-4 0,-4 0-1,4 1-1,0-1 2,-4 0-1,-1-4-1,5 1 0,-4-3 2,0 3-1,0 1-1,-1-4-2,1 0-3,0 0 0,4 0-2,-8 0-4,4-4-1,-1 1-4,5 0-3,0-2-2,-4 2-6,4-6-3,4 2-6,0-2-1,0-9-10</inkml:trace>
  <inkml:trace contextRef="#ctx0" brushRef="#br0" timeOffset="52988.0307">9130 9464 260,'4'0'27,"-4"0"-4,4 0 1,0-3-7,-4 1-4,4-1 2,0-4 2,0 1-5,0 0 2,0-4-2,-4 4 2,4-2-3,1 2 0,-1-1-1,0-2 2,0 1-1,-4-2-2,0 4 0,0-4-1,0 1-1,0-1-2,0 5-1,0-1 0,0 0-1,-8-4 1,4 4-2,-1 1-1,-3-4 0,4 5-1,-4 1 0,0-3 0,4 3 0,-4-1 2,3 4-2,1-3 0,-4 3 0,0 0-1,0 3 2,4 1-1,-5 5 0,5 1 1,-8-4-1,0 2 0,8 8 1,-4-5-2,-1 2 1,-3-1 0,8 4 1,-4-1 0,-4 4-2,3-2 0,5 2 1,-4 2 0,4-2 0,0-1 0,0 1 0,4-3 0,0-2 0,0-1 0,0-1 0,4-4 0,0 2 0,4-7 1,9 0 1,-9-3 0,4 0 2,-4 0 1,0 0 0,5-3-4,-5 0 2,8-10 1,-8 2 1,-4 1 1,9-6-1,-9 9 1,4-6-1,-4-3 0,0 2-1,0-2 0,0 0 0,1-2-1,3 2-1,-8 2 1,4-2-2,-4 0 0,0 2 0,0 1-2,0 1-2,0 5-1,0 2-4,0 2-2,0 0-2,0 3-3,0 0-4,-4-3-2,4 3-3,-4 0-5,4 0 0,-4 0 1,4 0-4,0 0-1,-5 0 0,-3 21-9</inkml:trace>
  <inkml:trace contextRef="#ctx0" brushRef="#br0" timeOffset="53752.0744">9461 9294 144,'0'0'19,"0"0"1,0 0 0,0 0-3,0 3-1,0-3 3,0 0-1,0 0 0,0-3-3,4 3 4,-4-3-3,0 3 1,0-4-2,0 1 0,0-3-3,0-1-4,0 4 2,0-5-4,0-1 0,0-1-3,0 1 1,0 2-2,0 1-1,0-5 2,0 1-3,0 4 0,0 3 2,0-5 1,0-2 0,-4 4-2,4 0 1,-4 2 1,4 1 0,-4 0 1,-4-3-1,4 1-1,4 2-2,-8 0 2,3 3-2,5 3 1,-4-3 1,0 3-4,0 2 2,0-2 2,-4 6-1,4 1-1,-4-1-1,4-2 2,-5 4-1,1 2 0,0-2-1,0 5 3,4 0 2,-5 1-1,5 5 3,-4-1 1,0 4 2,4-1-3,-4 2-1,0-2 0,-1 3 1,1-5-3,4-1 1,0-1-1,4-1-1,0-3 0,0-2 2,0-1 0,0 0-1,0-5 2,8 1-1,0-2-1,1-4 0,-1-3-1,0 0-1,4 0 1,0 0 2,-3-3 0,3-4 0,4-2 2,-3-2-1,-5-2 2,0 0-3,4 2 0,-4-5 1,-3 0 2,3 2-1,-4-2 0,8 2 0,-4-2 0,-4-5-1,-4 2 0,0-1-2,0-3-1,4 4 2,-4-1-1,0 4-2,0-2 0,-4 2 1,4 5-2,-4 5 0,0-4 0,0 4-2,0 0-6,0-1-2,0 4-5,-4 3-3,4-3-3,-9 3-7,5 3-7,0 0-7,-4 0-8,3 10-3</inkml:trace>
  <inkml:trace contextRef="#ctx0" brushRef="#br0" timeOffset="87634.0123">860 10543 313,'0'-1'39,"0"1"1,0 0-9,0-4-4,0 1-7,0-6-3,0 2-2,0-2-4,0-1-2,0 4 0,0-8-3,0 4-1,0-4 0,0 1 0,-4 0 0,0-1-2,4-2 0,-5 3 1,-3 5-2,0-1 0,4 3-1,-4-1 0,0 4 1,-5-3-1,1 6 0,-4 0 0,-1 6 1,5 4 0,-8 5-1,3 3-1,1-2 2,-1 5-1,5 1 1,4-2 0,-4 3 2,3-3-3,5 4 0,0-2 2,4-1-2,0-2 1,4-1-1,0 1 0,5-6-1,3-7 1,4-5 0,-3-1 0,7-1 0,-4-9-1,1-2 1,3-9 1,1-8 0,-1-1-2,1 0 0,-1 0 1,-3-2 0,3-5-1,-4 4 0,1-4 0,-5 1 0,0-1 0,-3 1 0,-1 1 0,-4 1 2,0 11-2,0-1 1,-4 5 4,4 9-3,-4 2 2,0 5-3,0 3 1,0 0-1,-4 3-1,4 8 0,-4 11 2,-4 6 0,4 2 1,-5 2 0,1-2 1,4 3-2,-4 0 0,4 4-1,0-4-1,0 1 1,0 1-2,-1-5-2,1-3-3,0 3-3,0-4-6,4 1-2,-4-5-6,0-5-9,4-1-4,0-1-10,0 1 1,-4 11-9</inkml:trace>
  <inkml:trace contextRef="#ctx0" brushRef="#br0" timeOffset="88154.0421">1183 10139 337,'0'0'40,"0"0"-4,0 0-4,0 0-3,0 4-4,0-4-5,0 3-2,0 10-4,-4 2-3,4 0-1,-8 4 1,4 1-3,0 0 0,0 0-3,-5 6 1,5 1-1,0 0-1,-4 1-1,0-1-1,0 4-1,-5-1 0,5 5 0,0-8 1,0 3-3,-4-6 0,3 1-1,1-4 1,4-5-1,-4-7 1,8-2-1,-4-4 1,4-3-3,0-3 1,0-4-1,0-2-1,4-15 3,-4-5-2,8-1 0,4 3 2,1-6-2,3-2 1,-4-2 2,1 1-2,-1-4 2,0-6 1,5 6-2,-5 3 2,0 1 4,0-1-1,1 7 3,-1 3 1,-4 2 2,4 7-1,-3 2 2,-1 7-2,0 6 1,4 3 1,-4 0 0,1 12-1,-5 4 0,0 8-2,0 6 2,-4 4-4,0 2 0,0 1 0,0 4-2,4 4-1,-4-1 0,0-11-1,0 4-1,0-7-3,0-3-3,0-1-5,0-9-4,0 5-2,0-4-4,4-5-5,-4-4-7,0-7-6,4-2-8,-4-2-4,4-11-11</inkml:trace>
  <inkml:trace contextRef="#ctx0" brushRef="#br0" timeOffset="88338.0526">1191 10308 361,'0'0'60,"0"0"-13,-4 3-7,4 0-9,0 10-7,0-7-4,0-1-5,4 3-4,5-6-2,3-2-3,8 0-4,1 0-4,-1-7-6,5 4-2,3-5-6,-3-1-6,-5 2-12,-3 1-12,-1 0-8,29-12-7</inkml:trace>
  <inkml:trace contextRef="#ctx0" brushRef="#br0" timeOffset="88712.074">401 10890 279,'0'0'44,"4"0"-1,4 0-3,9 0-3,-1 0-4,5 0-4,-1 0-6,9 0-2,0-3-3,3-1-2,9 1-1,0-3-3,4 0 0,4-4-2,0 2-1,1-5-1,-1 1-1,-4 4-3,0 1 0,0 1-1,-8-4-2,4 4 1,-5 3-2,5-2 0,-4 0-3,0 4-2,-4-2-2,-5-1-3,1 1-2,-8 3-4,3 3-2,-7-3-4,-5 4-7,-4 0-7,-4 1-6,0-3-2,4 4-3</inkml:trace>
  <inkml:trace contextRef="#ctx0" brushRef="#br0" timeOffset="89698.1304">716 11373 263,'0'0'28,"0"0"-3,0 0-4,0-3-2,0 0 0,0-4-4,0-5-4,0-1 1,0 5-1,0-2 0,0 1-1,0 3 0,0-2-1,0 1 1,0 1 0,-4 3 0,-4-4-2,0 4-3,-4 3-1,-5 0-2,5 0 0,-4 3 1,3 1 2,1 2 0,-4 3-2,3-1 1,1 5 0,0 3-2,0 1 1,-1 3-1,1-3-2,4 5 1,0 2 1,-1 2 1,1 1-1,4 0 0,0 1-1,-4-4 1,8-3-1,0 4-1,0-6 0,4-1 1,0-2-1,8-8 1,-3-2 0,7-3 2,-4-3 0,1-3 1,3-7 1,0-1 0,1-11-1,-1-2 2,4-6 0,1-2-1,-1-1-2,1-1 1,-1-2-1,-3-4 0,-5 4-1,4 2 1,-3 1-1,-5-2-2,0 5 0,0 3 0,-4 0 1,0 1 0,1 5 0,-5 2-1,4 5 2,-4-2 1,0 3-2,0 2 0,0 5 0,0 0-1,0 2 2,0 1-1,0 3-1,0 0 1,0 0-2,0 0 1,0 3 0,0 7 1,0 4-1,0 9 0,0 0 0,0 1 0,0 8 0,0-2 0,-4 0 0,4 4 0,0 2 0,-5 1-1,1-2 2,4 5-1,0-7-1,0 4 2,0-7-1,0 3-1,0-4 2,0-5-2,4-2 2,5-8-2,-1-1 2,4-4-2,-4-5 2,5-3-2,-1-1 2,4-1-2,-4-6 2,1-9 1,3-4-1,-4-6 0,1-1 0,3-3-2,-4-2 2,5-7-1,-5 2 2,0 0-1,1 7-3,-5-6 2,4 5 1,-4-2 0,0 4 0,1 2 2,-5 4-1,0-3 1,0 5 1,0 2 1,-4 2-2,0 1 1,0 0-2,0 5 2,4-2-1,-4 4-1,0 2 2,0 4-1,0 0-2,0 3 0,0 0 1,0 0-1,0 0-1,0 6 0,0 4 0,-4 9 0,4 5 0,-4 1 1,4 2 1,-4 3 0,4 1-1,0 2 1,-4-1-1,4-2 0,0 3-1,0-2 3,0 0-3,4 0-4,0-4 1,4-7-2,-4-1-3,4-6 0,5-2-2,-1-1-4,0-7-5,-4 0-5,5-3-10,3-3-13,-8-10-9,25-47-11</inkml:trace>
  <inkml:trace contextRef="#ctx0" brushRef="#br0" timeOffset="89892.1415">970 11211 454,'0'0'42,"0"0"-10,0 0-8,0 0-7,13 0-4,-5-3-5,4 3-2,4-3-4,1-4-7,-1 1-3,5 0-5,-1-2-2,1-5-7,3 0-5,-3 0-10,3-1-6,38-22-13</inkml:trace>
  <inkml:trace contextRef="#ctx0" brushRef="#br0" timeOffset="90169.1573">1863 10648 392,'0'0'39,"0"0"-6,0 0-7,0 0-5,4 0-5,-4 0-4,12 0-5,-4 0 0,1-3-2,3 3-2,0 0 0,0 0-2,5-6-3,-5-4-6,4 1-11,1 7-9,-9-4-11,0-1-4,4-9-13</inkml:trace>
  <inkml:trace contextRef="#ctx0" brushRef="#br0" timeOffset="90362.1684">1818 10861 274,'0'0'46,"0"3"-5,0 1-4,0 2-5,4-3-3,0 0-2,-4 0-6,8-3-5,4 4-5,-8-4-2,9 0-3,3-4 0,-4-2-3,5 0-5,-1-1-7,1-1-8,3-1-9,-4-1-10,1 1-5,-5 2-9</inkml:trace>
  <inkml:trace contextRef="#ctx0" brushRef="#br0" timeOffset="90997.2047">2796 10434 389,'0'-7'35,"0"4"-8,0-5-9,0 2-1,0-4-1,0 4-3,0-1 0,0-1-2,0 2 1,-4 0-3,4-4-1,-8 4 2,0 1-2,4-3-1,0 3-1,-1 2-3,-3 0 1,0 0-2,0 3 1,0 0-4,-5 0 2,5 0 0,-4 3-1,-4 3 1,-5 7 0,1-2-1,-1 5 0,5 2 0,-9 1 1,1 1-2,11 3 1,-11 4 0,7 3 0,-3 3 1,-1 7 2,9 6-2,0 0 2,4 3-2,-5 7 0,5-5 0,4-2-1,4-3 0,0-6 0,0 0 0,8-10-1,-4-3 0,9-1-3,-1-9 2,0-1 1,1-7 0,3-5 0,4-4 1,-7 0 0,7-7 0,1 1 0,-5-10 0,0 2 1,-3-2 1,-1-2 0,0-1 2,1 0-3,-5 2 1,-4 1-1,0 1 0,0-4 0,0 5-1,-4-5 0,-4 0 2,0-2 0,-4 12 0,0-4 1,-9 11 0,5-1 0,-5 3 0,1 0 1,0 5 0,-1 5 1,1 2 0,4 4-1,-1-2-1,-3 2 0,4 2-2,-1 1 0,-3 0-1,8-2 0,4 1-4,0-2-3,-4 0-4,3-5-3,1 2-3,0-4-5,0 4-8,4-5-8,0-2-5,0 1-5,8 2-12</inkml:trace>
  <inkml:trace contextRef="#ctx0" brushRef="#br0" timeOffset="91268.2202">2989 10745 383,'4'0'53,"0"0"-6,4 0-9,0 0-6,0 3-5,-4-3-5,5 0-2,-1 3-4,4-3-4,0 0-4,5 0-2,-5 0 0,0-3-2,5 3-4,-1-6-4,0 1-7,-3-1-4,7-1-4,-3 1-4,-5-3-13,4-4-7,5 8-8,36-11-11</inkml:trace>
  <inkml:trace contextRef="#ctx0" brushRef="#br0" timeOffset="92305.2795">4159 10211 264,'0'0'37,"0"-6"-6,0 2 0,5 1 0,-1-3-7,-4 6-2,0-3-3,4 3-2,-4 0-1,0 0 1,-4 0-3,4 6 0,-4 13 0,-1-1-5,-3 4-1,-4-1 2,8 1-4,-8 5-1,3-3-2,-7 1 0,4 2-2,0 0 2,-1 2-2,-3 4 0,4-6 0,-1-5-3,-3-4-2,4 1 2,3-1 0,5-6 0,-4-5 0,4-4-1,4 2 0,0-7-4,0-1-1,0-7 0,4-15 0,4 1-3,5 0-2,-1-5-3,4-1-1,-3-3 2,7 3 0,-8-7 5,9-1 1,-9 1 4,4-1-1,5 3 5,-9 2 7,5 3 8,-5 6 2,0 2 4,0 7 1,-3-1-2,3 0-1,-4 7-2,0 6-2,-4 1-1,5 2 1,-1 0-1,0 8-1,0 5-1,-8 9 0,8 2-2,-4 3-1,5 3-2,-9 7-1,4 1-2,0-2-1,-4 4 1,4-3-3,0-4 0,-4 4-6,0-7-1,-4 2-3,4-5-3,0-10-5,0 9-4,0-9-6,0-10-6,0 2-4,0-6-8,0-3-6</inkml:trace>
  <inkml:trace contextRef="#ctx0" brushRef="#br0" timeOffset="92502.2908">4094 10284 386,'0'0'49,"0"0"-9,0 3-9,0-3-7,0 0-5,0 7-5,4-7-2,8 3-4,5 2-1,3-5-5,1 0-2,3 0-3,-3 0-4,3 3-6,1-3-5,-1 0-14,-7 0-6,-1 0-6,-4 0-3,33 0-7</inkml:trace>
  <inkml:trace contextRef="#ctx0" brushRef="#br0" timeOffset="92861.3113">3586 10685 314,'0'0'42,"4"0"-1,5 0-4,11 0-4,1 0-4,-1 0-5,9 0-4,-5 0-3,13-3-2,-4 3-1,4 0-1,4 0-2,4-4-2,-4 4 2,0-3-1,4 0-1,-4 3-2,4 0-2,-5-6 0,1 2-2,-4 4 0,-4 0-2,0 0 0,-9 0-1,5 4-3,0-4-3,-5 0 1,1 0-3,-5 0-2,-3 0-1,3 0 1,-8 0-3,5 0-2,-1 0-5,-4 0-5,-3 0-6,-1 0-5,0 0-3,-4-4-4,17-7-10</inkml:trace>
  <inkml:trace contextRef="#ctx0" brushRef="#br0" timeOffset="93198.3306">3877 10930 297,'0'0'34,"0"0"-1,0 0 0,0 0-3,0 6-2,0 2-2,-4 1-4,4 1-6,0 3 0,0 1-2,0 2-1,0-2 0,0 2-5,0 0 0,0 1-1,-4 3-1,0-6-2,0 5 0,0-2-2,-1 2-1,1 1-3,-4 0-2,0-1-4,4-1-8,0-2-4,-4 1-9,4-4-8,-1 0-5,5-5-8,-16 20-8</inkml:trace>
  <inkml:trace contextRef="#ctx0" brushRef="#br0" timeOffset="93692.3589">4192 11033 400,'0'-3'38,"0"0"-6,0-4-9,0 2-5,0-1-6,0 0-3,0-4-2,0 4-4,0 1-1,-4-1-2,4-1 0,-4 1-1,0 0 1,0-1 0,0 4 0,0 0 0,4 0 0,-9 3 0,5 0 1,-4 0-2,0 0 1,4 3 0,-4 3 0,0 4 0,-5 6 1,1-5-1,0 5 0,4-2 1,-5 2 0,5 3 0,0 2-2,-4 1 0,7 2 1,-3-7 0,4 2 1,0 4-2,4-3 1,0-4 0,0-2 0,0 6 0,8-11-2,-4-4 2,5 1 0,3-3 0,0-3 4,0 0 0,1-6 4,-1-2-2,0-8 0,5-3-1,-5-2 1,4-1-1,-3-2 1,-1 0 2,0-1-1,-4 4-1,-4-1-1,1 1 0,-1-1-3,-4 8 0,0-2 0,0 5 0,0 1-4,-4 4-2,4 0-4,-5-1-2,1 1-5,0 3-3,4 1-9,0 2-8,-4 0-7,4 0-3,0 2-4</inkml:trace>
  <inkml:trace contextRef="#ctx0" brushRef="#br0" timeOffset="94275.3922">4606 11009 276,'0'0'28,"0"0"-6,0-3-3,0 3-1,0 0-2,0-10 0,0 4-3,0-2 1,0-2 0,0 1 0,0-1 0,0 4 0,0-2-3,-4-1 1,4-1-2,-4 4-3,-1-2 0,-3 1 0,0-2-1,4 6-2,0-4 1,0 1 0,-4 0-2,-1 2 1,1 1-1,0 0 0,-4 1-1,4 2 0,-1 0-1,-3 2 0,4 1 1,0 0 0,0 10-1,-1-3-1,-3 2 1,4-1 1,0 5-1,0-1 0,-1 4 1,1 3 1,0-1 1,0-1-2,0 6 0,-1-2 0,5 4 4,4-4-3,0-3 0,-4-2-2,4 2-1,0-6 1,4 1 0,0-5-1,0-1 0,9-4 0,3-6 1,1-3 2,-1 0 3,0-7 0,1-4-1,3-2-1,1-3 1,-5 2 1,0-6-3,-3 3 2,-1-1 0,-4-4 1,0 1 0,0-2-2,-3 6 0,-5 1-2,-5-2-1,5 5-5,-8 2-3,4 1-8,-4 3-3,0 1-8,0 1-10,4 2-13,-5 2-17</inkml:trace>
  <inkml:trace contextRef="#ctx0" brushRef="#br0" timeOffset="99632.6986">22099 7337 155,'0'-3'18,"0"-1"5,0 4 3,0-6-1,0 3 4,0-4 0,4 1 1,-4 6 1,5-5-3,-5 2-2,0 0-2,0 3-2,0-3-3,4 0-2,-4 3-6,0 0-1,4 0-2,-4-4-1,0 4-2,-4 0 3,4 7-2,0-1-2,0 12 2,0 1-2,-9 1 1,1 3 1,0 0-4,-4 8 2,4 4-2,-9-2 1,1 0 0,4 14-1,-5-1-1,1-2 0,-1 2 0,5 0-2,-4-6 1,-1-3 1,5-4 0,0-1-2,0-8 0,3-4-1,1-4 0,4-3-1,0-3 0,4-7 2,0-2-3,0-1 1,0 0-1,0-8 1,4-11-3,4-5 4,5-1 1,-5-5-1,4-10 0,0 0 0,5-3 0,-5-8 1,0 2-1,5-3-2,-1 6 4,0 3-4,-3 3 3,3 0 0,0 4 0,1-1 2,-9 4 3,4 4 2,1 5 0,-1 4 2,-4 1 2,-4 9-3,0 2-1,0 5-2,4-4 1,-8 7-2,5 0 1,3 4 2,-4 2 1,0 8-1,4 5-1,-4 2-1,4 5 0,1-3 3,-5 4-3,4 5-1,-4-2-1,0 1 0,0 5-1,0 1 0,4-4-1,-3 4 1,-5 4-1,4-8 0,-4 4-1,0-4-6,0 1-2,0-4-5,0-5-2,0-4-2,-4-2-6,-1-5-7,5-4-5,0-4-9,0 4-4,-8-7-6</inkml:trace>
  <inkml:trace contextRef="#ctx0" brushRef="#br0" timeOffset="99884.713">21997 7585 415,'0'0'40,"0"0"-7,0 0-4,0 0-6,4 0-5,-4-3-6,4 3 0,8 0-4,1 0-3,-5 0-1,8 0-1,-3-4-1,-1 4-2,0 0-3,0-3-5,1 0-1,-1 0-5,4-4-2,-3 4-3,-1 0-5,0 3-5,1 0 0,-1 0-4,-4 0-5,0-3-2</inkml:trace>
  <inkml:trace contextRef="#ctx0" brushRef="#br0" timeOffset="100386.7418">22652 7073 208,'0'-3'25,"0"3"0,0 0-3,0 0-1,0 0-4,-4 3-1,4-3-4,0 0 4,-4 0-2,4 9 1,-8-2 0,4 2 1,-5 1-1,1-2 0,0 1-2,4 1 3,-4 3-2,4 1 0,-5 2-3,5-2-1,-4 2-1,-4 3-1,4 2 0,-5-2 0,1 8 0,0-3-1,0 1 0,-1-4 0,1 7 0,4-1-1,0-3 1,-5 3-2,9 5 2,-4-5-2,0 3 0,8-1 1,-4 1-2,0 0-1,0 4 1,0-3-2,4 0 1,0-1 0,0-3-2,0 2 0,4-2 0,-4-4 0,0 3 0,8-2-2,0-4-2,0-1-2,0 1-1,1-9-3,-5 1-2,0-2-1,0-2-1,4-2-3,-4-6-5,4 0-8,0 0-10,1-3-9,-5-2-8</inkml:trace>
  <inkml:trace contextRef="#ctx0" brushRef="#br0" timeOffset="100911.7718">22873 7566 329,'0'0'27,"0"-7"-4,0 1-2,0-5 1,0 8-2,0-7-6,0 4-1,0-4-1,0 2-3,8 2 3,-8 0-1,4-7 0,-4 3 0,0 2-1,0-1 0,5-1-2,-5 4-2,0-4 1,0 2-2,-5-1-1,5-1 1,0 4-3,0-2 2,0 5-2,-4-4 0,4 1 0,-8 3-2,4 3 0,-4 0 0,0 0 1,-1 0-1,-3 6 1,4 1-3,0-1 2,0 5 0,-1-1 0,1 2 0,-4 0 1,4 3-1,0 1 1,-1 5-2,1 1 3,0-4 1,4 4-3,-4 2 2,4-4-1,0 6 0,4-5 0,0 4-1,4-7 0,-4-6 0,4 4 0,4-8 0,-4-2 0,8 1 0,-3-7 0,3 0 0,-4-3 0,4-4 0,1-2 2,-5-6-2,8 0 0,-8-3 0,0-1 0,1-2-1,-1 5 2,-4 4-3,0-3-2,0 3-1,-4 2-3,0 2 0,0 2-4,0-4-6,0-2-4,-4 4-3,4 1-3,0 1-2,-4 3-3,-4-7-5,-9 7-9</inkml:trace>
  <inkml:trace contextRef="#ctx0" brushRef="#br0" timeOffset="101333.7959">23004 7141 255,'0'-3'25,"0"3"4,0 0 2,0 0-3,8 3 1,5 11 2,-9 2-3,4-3-5,4-2-1,-4 8-5,5-3-1,-5 5-1,4-2-3,-4 2 3,5-1-2,-1 3-1,0 0-4,-4 0 2,1 0 0,3 1 0,-4 2 0,0 1 0,-4 5-1,4-2-2,-3 0-1,-5 7 0,0-1-2,0 1-1,0-4-1,0 0 0,-5-1-2,5-2 2,-8-3-1,0-4-1,0 1 0,0-5 0,0-2-3,-1-1-3,1-2-5,0 2-2,0-6-2,-9-1-2,9-1-1,-4-1-1,0-1-3,3-3-6,5 0-4,0 1-7,0-4-4,-4 0-6</inkml:trace>
  <inkml:trace contextRef="#ctx0" brushRef="#br0" timeOffset="101712.8176">23524 7427 308,'0'0'41,"4"0"-4,-4 0-5,0 4-1,0-4-4,0 3-4,8-3-3,1 0-6,7 0-3,-8-3-2,13 3-4,-9 0-1,4 0 0,1-4-2,-1 4-4,-4-1-4,1-6-7,-1 1-6,0 0-11,0-1-4,-8 7-4,5-3-8,-5-5-5</inkml:trace>
  <inkml:trace contextRef="#ctx0" brushRef="#br0" timeOffset="101920.8295">23532 7628 263,'0'0'37,"4"0"-5,-4-4-1,0 4-3,13 0-4,-5-3-5,4 3-2,0-6-7,-3 6-2,3 0 0,4-6-3,-3 2-1,-1 1-2,0 0-1,4 0-6,1 0-8,-1-2-4,-4 2-7,5-4-3,-5 1-6,0 6-3,21-10-8</inkml:trace>
  <inkml:trace contextRef="#ctx0" brushRef="#br0" timeOffset="102879.8844">24310 7224 230,'0'0'31,"4"3"1,-4-3-2,0 0 1,-4 0-1,4 0-3,0 3-3,-12-3-2,8 5-4,-4-5-2,3 6-1,-7-2-4,8-4 0,-8 3-1,4-3-2,-1 3 0,-3-3-2,0 0-4,0 0 1,3 0 0,-7 3-1,8 0-1,-4-3 1,-1 0 1,5 0-3,0 0 0,0 3 2,0-3 0,-1 4 0,5-4-3,0 0 2,0 0 0,4 3-1,0 0 0,0-3 0,0 3 1,-4 2 3,4 1-1,0 1 0,0-1 2,4 4-1,-4-6 1,0 3 0,4-1-1,-4 4 2,0-1-3,0 4 0,0-2-1,-4 2 1,4 1-3,0 2 2,0-3-2,0-2 0,-4 1 0,0 1 0,4-3 1,0-2-1,0 1 0,0-6-1,0 4 1,0-4-1,8 3 1,0-3 0,0 1 0,1-4 2,-1 0-2,0 0-1,0 0 1,4 0 0,-3 0 0,-1 0 1,4-4-1,0 4 0,-3 0 0,3 0 0,-4 4 1,0-4 1,0 4 1,1-4-1,3 4 0,-4 5 1,0-3 0,-4 4 2,5 4-1,-5 2 0,-4 2 0,0 1-1,0 3 0,-4-5 1,-5 4-3,1-2 1,0-3 0,-4 2 1,8 1-1,-5-5 0,-3 2 0,-4-7 2,3 6-3,9-3 0,-8-2 0,-4 0 1,8-6-1,-5-1-1,-3 1 0,4-1-2,-1-3-2,1 0-3,0 0-2,-1-3-2,5-1-4,0 1-2,-4-8-3,4 2-4,4-1-6,-1-3-8,1 5-9,4-4-3,-4 2-4</inkml:trace>
  <inkml:trace contextRef="#ctx0" brushRef="#br0" timeOffset="103515.9207">24703 7496 267,'4'-3'23,"-4"-1"0,4 1-2,-4-3-4,0 3 2,0-4-1,0 2 1,0-4 0,0-1-1,0 1 2,0 3 2,0 1-1,-4-8-5,0 7-2,4-4-2,-4-1-1,4 1-1,0 1-1,-4-1-5,4 2 1,-4 2-1,0-3-1,0 2-2,-5-2 1,5-1-1,4 5 0,-8-4 1,4-1-2,-4 4 2,0 3 0,4 1-1,0-1 0,-5 3 1,1 0-1,4 0 0,-8 3 0,4 2 1,-5 8-1,1-1 0,0 3 1,-5 1 3,5-1-1,-4 3 1,-1 7 0,-3-4-1,4 0 1,-1 14-3,5-5 1,0 3-2,-1 1 0,5 2-1,4-2 1,0-6 0,0 2 1,4-6 0,0-1-1,8-3 3,0-4 2,0-3 1,5-8 0,3-2 1,0-3-1,5 0 1,-1-3-2,1-9 1,3-3-1,-3-6 0,-1-5-1,1-1-1,-1-3 2,1 2-1,-5-3-1,0 1-1,1 3-1,-9 2 0,0 1-1,0-2 1,-8 3 0,0 0-2,0 6 0,0 1-1,-4 2-2,4-2-3,-8 8-3,-4-3-3,4 3-5,-5-2-4,-3 7-3,4 0-5,-9 0-10,5 3-7,-5 3-5,1 0-5,-50 30-9</inkml:trace>
  <inkml:trace contextRef="#ctx0" brushRef="#br0" timeOffset="105157.0146">21412 6917 300,'0'0'36,"0"0"-4,0-3-5,0 3-8,0 0-3,0 0-4,0 0 1,0 0 0,0 0 4,0 9-1,8 4-5,-8 3 0,4 1 0,-4 6 0,0 4 0,0 3-1,0 7 0,0-1 0,0 4-1,-4 3-2,4 6-2,-8 4 0,3 1-2,-3 8 1,0-2 0,0 5-1,4 5-1,-4 6-1,-1 1 1,1-4-2,4-2 1,-4-7-1,4-7 1,-4-4 0,8-4-2,-4-3 1,4-3 1,-4-10-1,-1 4 0,5-7 0,0-1 0,0-5 0,0-10 0,5-1-1,-1 3 2,4-9-2,4 3 2,0-10-1,5 0 0,3 0-1,5-6 1,-1-2 1,9-8-1,8 6 0,8-1 0,13 2 0,3-4 0,9 2 0,8 1 0,8 4 0,4-4 0,0 1 2,12-1 2,5 5 1,0 2-1,-1-3 1,1 3 1,3-4-2,9 1 0,0 0 0,-8 1 3,-1-1-1,5-4 3,0 4-1,-9-4 2,-3 2 0,-1-1-1,-12 2-3,-4 7-1,-4-9-1,-8 6-1,-8 3-1,-1 0 0,-11 0-1,-9 0 0,-4-4 0,-4 4-1,-5 0-1,-3 0-1,-12 0-2,-1 0-3,-8 0 1,1 0-1,-1 0-2,-8 0 0,0 0-3,-4 0-2,4 0-2,-4 0-4,0 0-4,0 0-10,0 0-8,-4 7-9,-4-1-10</inkml:trace>
  <inkml:trace contextRef="#ctx0" brushRef="#br0" timeOffset="146842.3989">774 12344 189,'4'0'29,"-4"-1"0,0 1-3,4-7 2,-4 7 0,0 0-3,0-3 1,4 3-1,-4 0 0,0-3-2,0 3-5,0 0-2,0-6-6,0-4 1,0 4-2,0 0 1,0 2-3,0-4-1,0 2 0,0-4 0,0 1-1,0 1-2,0-5 0,0 4-1,0-4 1,-4 2-2,0 5-1,4-1 1,-8 1 0,4-5-1,-5 1 1,5 4 0,-4 3-2,0-4 0,4 7 2,-8-9-2,3 2 2,-3 4 0,4 3-1,-4 0-1,3 0 2,-3 0-2,0 3 0,0 7 2,-1-4-2,1 4 1,0 3 0,-1 1 0,5 2 0,-4-2-2,4 8 2,-4-1 0,7-2 0,-7 5 0,8-2 0,0 2 0,0-2 0,4-4 0,-4 1 0,4 1 0,4 0-1,-4-6 1,0-1 0,8 2 0,-4-7 0,4-1 0,-4-1 0,5-3 0,-1-3 0,0 0 0,4 0 0,1-3 0,3-6 0,0-6 0,-3-1 2,3-4-1,0-3 1,1 0-2,3-6 3,1-1-3,-5-7 0,0 4 1,5-1 0,-5-2-1,-3 3 0,3 1 2,-4 2-2,0 2 0,1 0 0,-5-2 1,0 9 0,-4-1-2,4 4 1,-4-1 1,-4 2 0,5 1 2,-5 6-1,4-4 0,-4 4 0,0 1 1,0 3-2,0 2-1,0 1 0,0 0 2,0 3-2,0 0 1,0 0-1,-4 3 1,-1-3 0,1 10 1,0 9 1,-4 1 0,0 6 3,0 1 1,0 0-2,-1 6 1,1 2-3,0 5 0,0 1 0,0 4-1,-1-1-2,1-1 0,4 0 2,-4 0-3,4-9-5,0-1-2,4-4-2,0-2-3,-8-4-4,8-4-4,-5-1-8,1-2-6,4-7-9,0-2-5,-4 17-8</inkml:trace>
  <inkml:trace contextRef="#ctx0" brushRef="#br0" timeOffset="147480.4354">1257 11963 232,'0'-6'32,"8"2"1,-8-2 0,0 0-2,0 4-2,4-1-4,0-3 0,-4-1-1,0 7-4,0-3-2,0 3-4,4-3-2,-4 3 0,0 0-4,0 0 0,0 0-2,-4 6 0,0-3 2,0 18-3,-4-2-1,-4 2 1,-1 7-2,-3-4 0,4 3-1,-1 5 0,-3 1-1,0 7 0,-1 0-1,5-4 0,-4 1-1,3-7 0,5 0-1,-4-1-2,4-5 0,-1-7-1,1-1 0,8 0 0,-4-3-1,0-8 2,4-2 0,0 0 2,0-3 0,0-3-1,0-5 2,8-18-1,9-1 2,-5-3-3,0-2 2,0-4 0,1-1 2,3-6 0,1 7-2,-1-7 2,-4 0-1,5 13 0,-1-4 3,-4 7 2,-4-1 0,1 4 2,3 5-2,-4 1 5,0 2-3,0 8 2,-3 2-3,-1-3-1,0 5 1,0-2-1,4 6-1,-4 0 2,0 3 0,0 4 0,0 2-1,5 12 1,-9 1-1,0 5 1,0 0-1,0 3 0,8 2-3,-8 11 0,0-13-1,0 7 0,0-1 1,0-5-2,0-1-2,4 2-6,-4-2-5,4-6-2,-4-2-6,4-8-3,-4-1-8,4-7-5,-4-6-9,0 0-9</inkml:trace>
  <inkml:trace contextRef="#ctx0" brushRef="#br0" timeOffset="147679.4467">1150 12103 330,'0'0'51,"0"0"-6,0 0-11,0 0-6,0 0-3,0 0-5,9 0-6,3 0-3,0 0-3,9 0-4,-1 0-3,1 0-4,3 0-5,1-5-7,-1-1-7,1 2-10,-5 4-8,-3-6-8,36 9-9</inkml:trace>
  <inkml:trace contextRef="#ctx0" brushRef="#br0" timeOffset="148167.4747">405 12712 203,'0'0'25,"4"0"-1,-4 0-3,0 0 4,0 0 2,4 0-1,5 0 2,-1 0-3,-4 0 3,4 0 0,4 0-3,1 0-1,3 0-4,5 0 0,3 0-1,5 0-1,4 0-2,-1-4-2,5 4-1,0 0-4,4 0 0,4 0 0,0 0-1,4-6-2,0 0 0,4 1-2,-3-1 0,3-4 2,-4 1-3,4 1-1,0-2 1,1 4-1,-5-1-1,0 1-1,-8 3 0,0 0 1,-9 3-1,-7-2-1,4 2-2,-5 0-2,-3-3-1,-1 3-3,-7 0 0,-1 0-1,0 0-2,-8 0-4,4 0-1,-8 0-2,0 0-6,0 0-6,0 0-9,-4 0-6,0 0-4</inkml:trace>
  <inkml:trace contextRef="#ctx0" brushRef="#br0" timeOffset="149190.5332">757 13204 309,'0'0'31,"0"0"-2,0-6-3,0 3-2,0-7-1,0 2-4,4-4-3,5 2-4,-1 1 1,-4-1-2,0 2 1,-4-5-2,8 1-2,-8 1 0,0-2-3,0 3 0,0-2-2,0 1 1,-4-2 0,4 2 1,-4 1-1,0 4-2,0-7 0,-4 10-2,-5-3 2,5 6-2,0 0 0,0 3-1,0 0 2,-5 3 0,5 1 0,-4 8 0,-4 0-1,3 1 0,1-2-2,0 2 2,-1 3 0,1 2 1,4 2-2,-8 3-1,7 1 2,-3 3 1,4-1 0,-4 1 0,8-6 0,-5 1-2,9-1 0,0-5 2,0-5 0,0-1-2,0-2 0,9-1 1,-5-7 2,8-3-1,0 0 1,5-3 1,3-7 1,0-4-1,1-5 0,-1-2-1,5-9 2,4-3 0,-5 1-1,1-5 2,-1-2-3,1-4 2,-1-3 0,1 3-2,-5 1 0,1-1-1,-1 4 0,-7 5 0,3-1 1,-4 5-1,-3 3 1,-1 5-1,-4-2 0,0 8 0,0 2 0,-4-2 1,0 6 2,0 6 0,0-3-2,-4 7 0,4-6-1,-4 6 0,4 0 0,-4 0 0,4 0 0,0 0-1,-8 3 1,3 2-1,1 7 1,0 4-2,0 0-1,-4-1 2,4 4 0,4 11 0,-8-13 0,4 9 0,-5 4 0,5 3 0,0 4 1,4 0 0,0 1-1,-4-3 1,4 0 0,0 1-2,0-2 0,0-7 1,4-2-2,4-4 2,1 1 1,3-5-1,0-4 0,5 0 0,-5-8 0,0-2 0,4-3 0,-3 0-1,3-3 1,1-2 1,3-8-2,-4-6 1,1-2 0,-1-7 0,1 1 0,-1-3 0,4-4 0,-7 1 0,-1-7 1,4 3 0,-3-2 0,-1-4 0,4 6-2,-12 2 2,9 2-2,-1 3 0,-4-1 1,0 6 0,-8 1 0,4 4 0,-4 4 1,4 0 0,-4 6 2,0 5-1,-4 2 0,4 3-1,-4 0-1,4 0 0,0 3 1,0 2 0,0 14 0,0 5 3,0 5 1,-4 1-1,0 0-1,0-1 2,-4 4-1,0 4-1,8 2-2,0-2 1,0 3-2,0-4 2,4-2-2,-4-4-1,4 0-3,0-4-3,0-6-3,0-1-1,4-3-2,0-1-3,-3-9-4,3-3-5,8-3-7,-8-3-12,0-7-8,1-7-6</inkml:trace>
  <inkml:trace contextRef="#ctx0" brushRef="#br0" timeOffset="149405.5455">1138 12858 391,'0'0'58,"-4"0"-13,-4 0-5,4 6-7,0-6-6,4 3-7,0 1-3,0-4-5,0 3-2,4-3-3,0 0 0,12 0-3,1-3-1,-1-1-5,4-2-5,-3 3-4,7-2-5,1-1-3,0 3-5,-1-4-10,5 1-8,-5 3-7,1 0-2,57 3-8</inkml:trace>
  <inkml:trace contextRef="#ctx0" brushRef="#br0" timeOffset="149884.5729">2223 12410 287,'0'-4'40,"0"4"-3,0-3-1,4 3-2,-4 0-5,0 0-5,0 0-3,0 0-1,0 7-4,0 1 0,0 4-4,0 14-1,0-2-3,0-1-1,-4 6-2,4-2-1,-4-3-2,4 1 0,-4-1-3,0 2-2,4-9-5,0 2-4,0-1-9,0-2-8,-4-4-10,4-1-5,0 2-6,-9 14-8</inkml:trace>
  <inkml:trace contextRef="#ctx0" brushRef="#br0" timeOffset="150107.5856">2063 12596 351,'0'0'52,"0"0"-8,0 0-10,0 0-5,0 0-7,0 0-6,4 0-3,-4 3-3,0-3-2,17 6-2,-5-6-2,0 3 0,9-3-1,-5 0-3,5 0-3,3 0-4,-3-3-8,3 0-10,-3-7-12,-1 1-14,42-15-11</inkml:trace>
  <inkml:trace contextRef="#ctx0" brushRef="#br0" timeOffset="150810.6258">3304 11923 194,'0'-3'42,"0"3"2,0 0-1,0-3-3,0 3 0,0 3-3,0-3-6,0 3-3,-4 13-4,4-5-3,0 8-5,0-4-3,0 4-2,0 1-3,0-1 0,-4 5-4,4-2 0,-4 2-4,-5-5 0,9-4-5,-4 4-3,0-3-1,4 1-5,-4-4-7,0-2-11,0 2-4,0-4-10,0-2-7</inkml:trace>
  <inkml:trace contextRef="#ctx0" brushRef="#br0" timeOffset="151161.6459">2690 12376 312,'4'0'38,"-4"0"0,8 0-4,8 0-3,5-3-5,3 3-1,1-3-6,4 3-2,3-3-4,9 0-1,-4-4-1,4 4-2,4-3 0,-4 1-1,8-2-1,4 1-1,-3-3 1,3 2-3,0 4-1,-4 0 1,0 3-2,-4-3 0,0 0 0,-4 3-1,-4 0 1,0 0-1,-4 0-1,-5 3 0,-3 0-1,4-3-1,-13 6-3,0-3-1,-3-3-4,-5 7-1,4-7-3,-4 0 0,-4 0-5,1 0-2,-1 0-6,-4 0-5,0 0-9,0 0-4</inkml:trace>
  <inkml:trace contextRef="#ctx0" brushRef="#br0" timeOffset="151514.6661">2931 12565 263,'0'0'43,"0"0"-3,4 0-2,-4 0 1,0 0-3,0 4-8,0 4-4,0 1-2,0 4-3,0-4-3,0 6-1,0 1-4,0-1-1,0 0-1,0 7-1,-4-5-2,4 3 0,-4 0-2,4 2-1,-4-1-2,0 1 1,-4-1-4,8-2-3,-4-1-3,4 1-3,-8-5-3,8 5-6,-5-5-4,1 2-7,4-9-7,-8 2-4,8-2-7,-12 26-5</inkml:trace>
  <inkml:trace contextRef="#ctx0" brushRef="#br0" timeOffset="152036.696">3357 12688 372,'0'-3'35,"0"-1"-8,4-2-5,-4 0-3,0 3-3,0-4-3,4 2-3,-4-1-1,0 0-4,0-1 0,0 1-2,0 0 0,-4 1-2,4-1 0,0-4 1,-8 7-1,4-4 0,0 1-2,0 0 2,0 3 0,-5 1-1,1 2 0,0 0 0,-4 0 0,-1 0 0,1 2 0,0 1 0,0 6 2,-1 1-2,-3 3 1,4 1 1,-1 2 0,-3 1-1,4 2 0,-5-1 1,5 10 1,8-4-3,-4 2 0,0-6 0,4 3 0,4-3 0,0-2 2,0 1-1,0-10 0,4 1-2,0 1 3,4-1 1,8-4 1,-8-6 3,5 0 1,3-3 0,1-7 1,-1 2-2,0-8 0,5-3-1,-1 2-1,-3-5 0,-5 1 0,0-5-1,0 3-2,1 2 1,-9 2 0,0 0-3,-4 4 1,0 0-1,0 7-2,-4-2-3,4 4-4,-8-1-1,-1 4-3,5 0-7,4 3-4,-4 0-6,0 6-7,4-2-9,-4 8-2,4 22-10</inkml:trace>
  <inkml:trace contextRef="#ctx0" brushRef="#br0" timeOffset="152490.7219">3783 12705 290,'0'-3'42,"0"2"-6,0-6-5,0 1-6,-4-4-2,0 1-4,0 2 0,-1 3-5,-3-3-2,4-2-3,4-1-1,-8 1-1,4 1-2,-4 1 1,4 1 0,-5 0-2,1 2-1,0 1-2,0 0 1,0 3-1,-5 0 0,1 0 0,0 3 0,0 0-1,-1 7 0,5 3 0,0 1 0,-4 2 0,3-2-1,-3 5 2,4 4 1,-4-3-2,3 4 0,5-2 1,-4 2 0,4-2-1,0-4 0,4 4 0,0-8 0,4 6 0,4-8 3,0 3 0,1-12 2,7 0 0,-4-3 3,5 0 1,-1-13-2,5-1 1,-1-5-1,0-2 0,-3-1-1,-5 1-1,5-1-1,-9 1-1,0 2-1,0 2 0,-4 1-2,-4-3-2,0 4-3,0 3-6,0 2-3,-4 2-6,-4 2-9,8 3-7,-8 0-11,0 3-7</inkml:trace>
  <inkml:trace contextRef="#ctx0" brushRef="#br0" timeOffset="153415.7748">4438 12171 215,'0'-3'40,"0"-3"-2,0 2-2,0 4-2,0-3 0,0-3-2,0 3-1,0 3-5,0-3-5,0 3-4,-4 3-3,4-3-1,0 3-1,-8 6 0,-1 4-2,1 5 0,4 1-1,-12 1 0,8 12 0,-9 2-2,1-1 1,4 4-2,-5 2 0,1 1-2,-5 0-1,1 3 0,3 0-2,1 0 0,-4-7 0,3 1 0,1-4-2,4-6-1,3-8-2,1-1 0,4-9-1,0-2-2,4-4 4,0 0 0,0-3-1,0-3 2,4-4-2,4-2 3,5-12-1,3-3-1,-4-4-2,5-3 1,-5-5 0,8-1 0,-3-6-1,-1-3 1,5 0 1,-1-6-1,1-2 2,3 4 2,1 1 0,-5 0 0,-3 8 0,-1-1 5,4 12 3,-7 3 2,-1 6 2,-4 5-1,0 4-1,-4 2 0,5 5-2,-5 2-3,0 0 0,-4 3 0,4 3-1,-4 0 3,4 8-1,-4 9-1,4-3 1,-4 12-1,0 4 1,0 10-2,0 3-2,0 5 2,-4 1-2,0-2-1,4 1-1,0-5 0,-4 0-2,-4-3-4,3-4-4,1-8-1,0 0-4,-4-7-2,4 0-2,-4-2-3,0-6-7,-1-1-5,9-3-8,-4-5-7,-4-3-6</inkml:trace>
  <inkml:trace contextRef="#ctx0" brushRef="#br0" timeOffset="153631.7872">4274 12480 372,'0'0'38,"4"0"-5,0 0-7,13 0-5,-1 0-5,-4 0-4,9 0-3,-1 0-6,-3-4-10,-1 4-11,0-3-11,-3 0-8,-1 0-6,17-5-11</inkml:trace>
  <inkml:trace contextRef="#ctx0" brushRef="#br0" timeOffset="154033.8102">4962 12384 260,'0'0'41,"0"0"-2,0 0 0,0 0-2,4 0-3,0 0-5,4 0-6,-4 0-5,13 0-3,-5 0-4,0 0-4,1 0 0,3-3-4,4 1 1,-3 2-5,-1-3-3,1-3-4,-1 0-9,0 2-10,-3 1-12,-5 0-6,29-11-13</inkml:trace>
  <inkml:trace contextRef="#ctx0" brushRef="#br0" timeOffset="154272.8239">4941 12586 304,'0'0'48,"0"0"-1,0 0-6,0 0-5,5 0-9,-5 3-5,12 0-4,0-3-1,-4 0-7,5 0-1,-1 0-3,4 0-1,-3 0-3,7 0-4,-8 0-5,5 0-4,-1-3-2,-4 3-6,5-3-6,-5 3-5,0-3-3,5 0-4,-5 0-4,33 1-8</inkml:trace>
  <inkml:trace contextRef="#ctx0" brushRef="#br0" timeOffset="155050.8684">5863 12178 169,'0'0'27,"0"0"2,4 0 0,-4 0-6,0-4 0,0 4-3,4-3 0,-4-3-3,4-1 0,-4 1 0,0 3-3,4-3-1,-4-1-1,0-4 0,0 5-2,0-1 0,0 1 0,-4-2-1,4 2 0,0 2-2,-4-5-1,0 3-1,-4 2-1,3-2-2,-3-2 1,0 5-2,0-3 0,0 2 1,-5 4-1,1-3-2,0 3 1,0 0 1,-1 3 1,1 4-1,-9-1 2,9 2-1,0 8 1,0-3-1,-5 4 1,1-1-1,4-2 1,-1 9-1,-3 7 1,0 6 0,3-2-3,-3 2 1,0 6 0,3-3 2,1 0-2,0 5 0,-5-3 1,9-1-2,4 0 0,0 0 0,4-9 0,-4 0 1,4-1-1,4-3 1,8-2-2,-8-7 1,13-2 1,-5-4 0,0-4-2,5-4 0,-1-1 1,-4 0 1,5-3 1,-1-3-1,0-4 2,-3-1 1,3-4 0,-8-1-3,0-1 1,1-2 0,-1 0 0,0 2 0,-4-2 1,0 0 1,-4 1 0,0 0 2,0 0 0,-4 3 1,0 2 1,-4 2-2,0-1 1,-5 5-1,1 1 0,-4 0-2,-1 3 0,5 3-2,-4 0 0,3 4-1,-3 1-2,4 1-3,-1 4-5,1 0-7,4-2-5,-4-2-6,4 4-16,-1-3-13</inkml:trace>
  <inkml:trace contextRef="#ctx0" brushRef="#br0" timeOffset="163190.3339">21354 9779 329,'0'0'28,"0"0"-6,4 0-2,-4 0 0,13 0-6,-1-4-4,4 4-3,-3-1-1,-5-2-1,4-7-1,4-6 0,-3 5 3,-1 2 0,0-1 3,5-3 1,-5-1-2,-8 4 0,4 1-2,0 3-1,1-6-1,-9 3-3,0 2-1,0-2 1,0 1 0,-5 5-1,1-4 0,-4 4 1,0 0-2,-4-3 0,4 6-2,-5-3 4,5 3-4,-4 0 4,0 3-1,-1 6 3,1 7 3,-4-8-1,7 5 2,-3 6 1,0-5 0,4 5 0,-5-4 0,5 7 0,0-1-2,4 1 0,0-2 0,0 0-1,4 0-2,0 2-1,0-7 0,4 7 0,0-4 0,8-3-1,0 1 0,5-5-1,-5 5-1,0-6-2,-3-5-4,7-2-1,-4 0-5,1-3-2,-1 0-5,4-3-6,1-5-6,-5-2-10,0-9-6,4 5-4,30-39-8</inkml:trace>
  <inkml:trace contextRef="#ctx0" brushRef="#br0" timeOffset="164005.3805">22046 8642 149,'0'0'18,"0"0"4,0 0-1,0-3-6,0 3 0,0 0 2,0 0-3,0 0 2,0-3-2,0 3-1,0 0-1,0 0-4,-8 0 3,4-2 2,4 2 1,-8 0-3,-1 0 1,5 0-3,-4 0-2,0 0 1,0 2-1,0 1-1,-5 3 1,5 0 3,0 1-3,-4 2-2,4-5 3,-1 7-1,-3-5 0,8 5 0,-8-1 0,3 2 0,1 1-1,4-5-2,0 8 1,0 0 0,0 1 0,0 2 0,4-1 0,0 1 0,0 2-1,0 1 1,0-1 0,0 4-1,4-4 2,0 1 1,0-1-2,4-2 0,-4 5 0,5-7 1,-1 5-1,0 1-1,-4 0 2,-4 1-1,4 2 1,0-3-1,-4 1-1,0 5-1,-4-5 1,0 0 0,0 4-2,-4-1 1,0-1-2,-5-6 1,1 1 0,4 1-2,-4-1 2,7-2-1,-7-8 0,8-1-1,-4-1 0,0 4-1,4-3-3,-5-7-5,9-2-3,-4 2-2,4-3-2,0 0-5,0 0-7,-4-3-12,4 3-8,0-4-6</inkml:trace>
  <inkml:trace contextRef="#ctx0" brushRef="#br0" timeOffset="164657.4178">22476 8672 187,'0'-5'26,"0"5"1,0 0 0,0-3-3,0 3-3,0 0-1,4 0-1,-4 0-1,0 0-5,0 0 5,0 0 2,0 7-1,0-3 2,4 9-4,-4 1-2,0 5 0,0-3-6,0 5 0,-4-5-2,0 1-3,0 2 0,0-4-2,4 7 0,-4-5-3,0 3-2,0-8-8,4-1-5,0-1-6,0-1-5,0-2-5,0-2-3,-5 1-4,-3 7-9</inkml:trace>
  <inkml:trace contextRef="#ctx0" brushRef="#br0" timeOffset="165007.4378">22140 8969 230,'0'0'31,"0"0"-6,4 0 1,-4 0-1,4 0 1,5-3-1,3 3-3,0-3-1,1 3-2,3 0-2,0 0 1,1 0-1,-1 0-5,0 0-1,13 0-2,-8 0-2,3-3-1,5 3 0,-5-3-3,5 3 1,0-7-2,-1 4 1,1 0-2,0 0 1,-1-2-1,-3 5 0,-1 0 0,1-3-3,-5 0-3,-3 3-2,-1 0-3,-4 3-3,5-3-4,-5 0-2,0 3-2,1-3-1,-5 0-1,4 0-3,-12 0-3,8 0-1,-4 0-3,5 2-8</inkml:trace>
  <inkml:trace contextRef="#ctx0" brushRef="#br0" timeOffset="165355.4578">22255 9089 210,'4'3'23,"-4"-3"7,0 3 1,4-3 0,-4 3-5,0 0 4,12 8-3,-7 5-1,-5-1-2,4 1-1,0-4-5,0-1-1,0 5-2,-4 0-5,4-1 0,-4 0-1,0 4-6,0-1 1,0 3-3,-4-5 2,0 1-1,-4-1-4,-1 0-3,5 0-3,4-2-5,-8-1-7,8-2-4,0-2-5,0-2-3,0-1-4,0-3-2,0 4-3</inkml:trace>
  <inkml:trace contextRef="#ctx0" brushRef="#br0" timeOffset="165832.485">22492 9225 325,'4'-9'24,"1"1"-5,-1 1-4,0-2-1,4 3-5,-4 1-1,4-2 0,-8-2-3,4-1 0,-4 1 3,0 1 1,0 2-1,0 2-1,-4-2-1,4 6 2,0-3-1,-8 3 2,0 0 0,0 0-1,4 0-3,-5 0 1,1 0-3,0 0 1,4 0-2,0 6 0,0-3-1,-4 7-1,-1-2-1,5-2 3,-4 7-2,0 0 0,4 1 1,-8 2-1,3-2 0,1 2 1,4 0 0,4-2-2,-4 2 2,0 0-2,4-2 1,0-1 1,0-5-3,4 5 3,0-7 0,0 0 0,4-2-1,-4-4 0,9 0 0,-5-4 1,0 1 4,0-6 2,5-1 1,-5-1-2,-4-5 0,0 5-1,4-2-1,-4 1-2,0-3 0,-4 3 0,4-1-1,-4 0-4,0 7-1,-4 1-2,4-1-6,0-1 1,0 1-4,0 3-4,0-4-4,0 3-4,0 4-6,0 3-4,0-3-1,-8 0-9</inkml:trace>
  <inkml:trace contextRef="#ctx0" brushRef="#br0" timeOffset="166303.512">22738 9165 270,'0'-6'36,"0"2"-6,0 4-5,-4 0-6,4-3-5,0 0-3,0 0-3,-4-4-2,0 6-1,4-2 1,0 0 1,0-4 4,0 1-1,0 6 3,-4-3 1,0-1-2,4 1-2,0 3-3,-5 0-2,1 0-1,4 0 0,-8 0-3,4 0 2,0 0-2,-4 0 0,4 3 1,-4 1-1,-1 5-1,5 1 1,-4 1-2,4 2 1,-4 2 0,4 0 1,-5 1-2,1-2-1,4 2 3,0 0-1,-4-2 0,8 5 0,-4-6-1,4 1 1,-4-1 0,4-4 0,0-1 0,8-1 1,-4-1 3,8-6 0,-4 0 1,5-3 0,3-3 0,-4-4-1,1-4 2,-1-2 1,0 2 0,1 1-3,-5-2 1,0 0 0,-4 2-2,0-6 0,-4 4-3,0 0 0,0 3 2,0 3-3,-4 3-2,4 2-5,0-5-2,-4 1-5,0 2-8,-4-1-5,4 1-5,-1 6-1,1-3-5,0-1-4,-4 8-8</inkml:trace>
  <inkml:trace contextRef="#ctx0" brushRef="#br0" timeOffset="167797.5974">23598 9486 312,'0'0'38,"0"0"-9,4 0-3,-4 0-5,8 0-5,0 0-2,0 0-4,1-3 0,3 3-5,0-3-1,0-4-1,1 4 1,3-3-3,0 3 0,1 1-1,-9-1-3,4 0-8,1-1-8,-9 1-10,4 0-7,-8 0-8</inkml:trace>
  <inkml:trace contextRef="#ctx0" brushRef="#br0" timeOffset="168014.6098">23581 9642 246,'0'0'33,"0"0"1,0 3-3,4 0 0,1 0-2,3-3-3,-4 4-5,4-4-5,4 1-3,-3 4-4,3-5-2,-4 0 0,4 0-5,-4 0 2,5 0-2,-5 0-3,0 0-6,4-5-8,-3 4-8,3-6-5,0-2-5,0 2-4,1 1-4</inkml:trace>
  <inkml:trace contextRef="#ctx0" brushRef="#br0" timeOffset="168474.6362">23950 9629 336,'0'0'26,"4"-3"-5,-4 3 0,0 0-4,4 0 0,0 0-1,4 0-6,-4 0 0,1 0-1,-1 0 0,4 0 2,-4-3-1,4 3 2,-4-5-2,4-1-3,1-4-1,-1 4-2,0-4 0,0-1-1,-4-2-2,0 1-1,0 4 3,5-5-2,-5 0 1,0 4 0,-4-1 0,0 2 0,0-1-1,-4-1 1,4 4-1,-4 1-1,-1 2 0,-3 0 0,4-1 0,-4 4 2,0 0 0,0 4 1,-5-1-2,5 5 3,0 5 1,0-1 1,0-1 0,-1 5 0,1-3-1,0 1 2,0 5-3,0-3 0,-1-1-1,1 4 1,4-2-2,0-1 0,0 2 0,0-6-1,4 1 0,0 1-2,4 2 1,-4-6 1,4-4-2,4 5-3,5-4-1,-1-1-2,0-6-1,0 0-1,5 0-1,-1 0-2,1-3-8,3 0-6,0-7-7,-3 2-4,-1-1-3,5 2-5</inkml:trace>
  <inkml:trace contextRef="#ctx0" brushRef="#br0" timeOffset="169081.6709">24327 8771 213,'0'0'28,"4"0"-3,-4 0-4,0 0-4,0 0 2,0 0 0,4 3 5,-4-3-4,0 3 2,4 5 0,0 5 0,0-4-2,-4 4-1,0-5-4,0 5-4,0-1-1,0-1-5,0 2 0,0 3-8,-4-2-8,4-1-6,0 0-6,-4-2-3,4 2-4,-4-4-1,0 4-3,4-5-2</inkml:trace>
  <inkml:trace contextRef="#ctx0" brushRef="#br0" timeOffset="169439.6914">24101 9027 316,'0'-4'30,"4"4"-3,1 0-6,-5 0-2,0 0 1,8 0-2,-4 0-1,8 0-2,-4 0-1,0 0 0,5 4-3,-1-4 2,-4 0-2,9 0-1,-1 0-2,4 0 0,1 0 2,-5 0-3,9-4-2,-1 1 0,5 2-1,-4-3 0,3-2-2,1 0-1,0 3 1,-1 3-2,1-4-4,-5-2-2,1 6-2,-4-3-1,-9 3-3,4 0-4,-4 0-5,-3 3-5,-5-3-5,4 0-5,-4 0-2,-4 0-1,4 22-7</inkml:trace>
  <inkml:trace contextRef="#ctx0" brushRef="#br0" timeOffset="169796.7118">24241 9109 236,'0'0'31,"0"-4"-3,0 4-3,0 0 1,0 0-3,0 0 0,0 0-1,0 4 2,0 3-1,0 9-1,4-5-4,-4 1-5,0 4 0,0-1-5,0 0-1,-4 0-1,4 1-2,0 0-1,-5-1-2,5 0 1,-4 1 0,0 1-3,-4-4-4,4 1-3,-4 2-5,4-3-6,4 3-3,-4-5-3,-1-2-4,5 1-1,-4-10-3,4 3 0,0-3-3</inkml:trace>
  <inkml:trace contextRef="#ctx0" brushRef="#br0" timeOffset="170298.7405">24408 9248 280,'4'-7'28,"1"4"-5,-1-3-3,-4 3 1,4-1-4,0 1-5,0-3 2,-4-2-1,0 1-2,4 1 3,0-3 0,-4 4 1,0 2 1,0-4-2,0-2-1,0 6-2,0-4-2,0 1 0,0 6-3,0 0-3,-4-3 1,4-1-2,-8 3 0,4 1 0,0 0-2,0 0 0,-1 0 2,-3 0-1,8 0-1,-4 0 0,-4 0 0,0 1-3,4 6 3,-4-1 0,-1 10 0,5-3 0,-4 1 0,4 2-1,-4 2 1,0-3-1,4 4 0,-1-1 0,1-2 0,0-2 0,4 2-1,0-5 0,0-1 1,0-4 0,4 4 0,5-4 3,-5-6 2,4 0 1,4 0 0,0 0 0,-3-3-2,3-4 1,-4-8 1,0 5-2,0-1 3,1-5-5,-5 5 3,0-8-3,4 4 2,-8 3-1,0-1-1,0 0 0,0 4-2,0 1-2,0 1-3,0 1-3,0 6-3,0-3-5,0 3-7,0 0-6,0 0-3,0 0-3,0 0-2,0 3 0,4 3 1,17 28-4</inkml:trace>
  <inkml:trace contextRef="#ctx0" brushRef="#br0" timeOffset="170713.7642">24605 9251 194,'4'-7'33,"-4"4"-5,8-6-3,-4-1-3,-4 4-2,0-2-5,0-2-3,0 4-1,0-4-3,8 6 1,-8-6 3,0 4 2,0-1 2,0 4-2,0 0 3,0-3-3,0 1 1,0-1-3,0 2-1,0 1-2,0 0-5,-4 3 1,4 0-2,-4 0-1,0 0 0,-4 3-1,0 0-1,-4 1 1,3 7-1,1-2 0,0 7 0,0-3 2,0-2-2,-1 8 1,1-5 0,0 2 0,0 3-1,4-1-1,0 1 0,0-5 2,-1-1-2,1 1 1,4-4 0,0-1 0,0-2 1,4 2 0,1-6-1,-1 1 3,8-4 1,-4 0 1,0-4 0,5 1 0,-1-10-1,4 1-1,-8-1-2,1 2 1,-1-5 0,4 2-2,-8 1 0,0-3 0,0 5-2,0 1-4,1-5-3,-5 2-7,0 2-6,0 4-6,0 7-7,0-6-8,0 0-3</inkml:trace>
  <inkml:trace contextRef="#ctx0" brushRef="#br0" timeOffset="174617.9875">21346 8427 133,'0'0'11,"0"3"2,0-3 1,-4 0 0,4 0 2,0 0-2,-4 0 1,4 0-2,0-3-1,0 3 2,0 0-2,0 0 5,0 0-3,-4-1 0,4-2-1,0-1-3,0 4-1,0 0-3,0 0 0,0 0 0,0 7 2,0-7 2,-4 8-4,0 8 0,0 1 2,-1 2 0,-3 0 0,0 2 1,4 6 2,-8 5-2,3-2 2,1 3 1,-4 1-3,4 2-1,-4 4-1,-1 0-2,5 3-1,4 3-1,-8 0 0,4 6-1,-5-1-1,5 11 0,0 5 1,-4 0-1,-1 3 0,1 1-1,0-7 1,-1-4-3,1-1 2,0 0 0,-9-8 0,5 4 0,4-1 0,-1-1 0,1-1 1,4 4 0,-4-5-1,-1-2 1,5 0-2,-4-3 2,0-3-2,3-6 1,-3-4 1,8-2 0,-4-4-1,0-2 0,0-4-1,3-2-1,1-5 1,-4-1 1,8 0-1,-4-4-1,4-4 0,-8 1 1,8 4 1,-4-4 0,4-3-1,0 4 0,0-4 1,0-3-2,0 3 1,4-3 0,0 0 0,0 2 1,0 1 0,8-3 1,5 0-2,-9 0 2,4 6 0,5-6-2,-1 3 2,-4 4-1,5-1 0,-1 2 0,9 1-1,-1 1 2,5-4-1,4-2 0,8-1-1,0 0 2,12-3-1,0 0 0,8-3 0,1-4-1,11 4 2,5-10-2,4-1 0,8 1 1,4 1 0,5-3 0,3 3 0,0-4 3,13 2 7,4 1 2,3 0 3,1 2-3,4 1-2,8 4-4,0-2-2,1 3-3,-1-1-3,0 4-1,0-1-1,-8 0-2,-4 0 2,-5 0 2,-3-4-1,-5 4 1,-3 0 2,-5 0 0,-3 0 2,-9 3 1,-4 0-2,0-4 1,-9 3-2,-3-6 1,0 7 0,-9-3-3,-3 0 1,-5 0 0,-8 0-1,-4 0-2,-4-1 3,0 4 0,-8 0-1,-9 0-2,1 0-3</inkml:trace>
  <inkml:trace contextRef="#ctx0" brushRef="#br0" timeOffset="177971.1793">966 14211 187,'0'0'26,"0"0"-1,0-3 1,0 3-1,4-4-2,-4 1-1,0 3-4,0-3-2,4 0-1,-4 0 0,0 3 1,0-3 0,4 3 2,-4-4-2,5 4-2,-5-3-2,0 3 1,0 0-6,0-1-1,0-6-2,0 4-1,0 0 1,-5-3-3,5-1-1,-4 1 1,0-1-2,-4 3 0,4-3-1,-4 1 1,0-4-1,-1 4-1,1-3 0,4 4 1,-4-2 0,0 1 1,-5 3 0,5 0 0,-4 3 1,0 0 0,4 0 1,-1 0-2,-3 3 1,4 3 0,-4 4 0,-1 1 0,1 5 0,4-5 0,-4 2 0,-1 3 0,5-1 0,0 3 0,4 1 0,-4-5 0,-1 9-2,5-6 1,4 8 1,0-1 0,-4 0 0,4-2 0,0-1 0,4-2-1,0-5 2,-4-1-2,9 0 2,3 0 1,0-9 0,0 0 1,1-8-1,-1 0 2,4-6 2,-3-6-2,3-4 0,0-3-1,-3-1 0,3-3-1,0-4 2,1-3-1,-5-2 0,5-1-1,-5 1 2,0-1-1,-4 0 0,0-2 0,1 2-1,-5-6 1,0 3-1,0 1 0,-4-4-1,0 3-1,0 3 1,0 4-2,-4 4 2,4 6-1,-4 0 2,4 9-2,-4-2 0,0 10 0,-1-2 0,1 5 0,4-4 0,0 4 0,0 3 0,-4 0-1,4 3 1,0-3-1,0 10 0,-4 7 2,0 6-1,4 0 0,0 4 4,0 5-1,0 3 2,0 7-1,0 2-1,0 2 1,0 3-2,4-2 1,0-1-2,0 0 0,0-2 0,1-2-1,3-7-1,-4 0-4,4-5-2,-4-3-3,0-5-3,0-4-3,0-3-12,0-2-6,1-5-9,-1-2-9</inkml:trace>
  <inkml:trace contextRef="#ctx0" brushRef="#br0" timeOffset="178354.2012">540 14608 210,'5'0'30,"11"0"3,4 0-2,1 0 0,3 0 2,1-3-1,4-3-4,3 3-2,1-7-2,4 2-3,0-5-4,0 4-1,-1-1-4,5 4-2,-4-2-3,-4-5 0,-4 7-3,3-1-1,-7 4-1,0-3 0,3 1 0,-3-1 0,-1 3-2,1-1 0,-5-2 0,1 3 0,-1 0-1,-3 0-4,-1-1-4,0-4-1,-3 8-6,-5-3-5,4-3-7,-4 6-7,-4-3-7,1 0-4</inkml:trace>
  <inkml:trace contextRef="#ctx0" brushRef="#br0" timeOffset="179519.2679">888 15119 155,'0'-7'22,"4"-2"4,-4 2-6,0-1 4,0 5 0,0-3-4,0 3-1,0-7 2,0 4-2,0-1-1,0 3-3,0-3 1,0-2-1,0 2-2,0 1-6,-4 1 1,-4-1 2,0-1 0,4 1-2,-4-3-2,0 5-1,3 0-1,-7-3 0,4 1 0,0 0-2,0 2 0,-5 4-1,9 0 2,-4 0-3,0 0 0,0 4 2,-5-4-1,9 3-1,-4-3 0,0 6 1,-4 0-2,8 1 2,-1-2 0,1 1-2,-4 0 0,0 4 2,4-1 0,4 3-1,-8 0 0,0 3 0,3-3 0,-3 4 0,4-2 0,4 9-1,-8-6 0,8 5 2,0-4-2,0 1 2,0-3 0,0 8-2,4-8 0,0-2 2,-4 2-2,4-3 2,4 1 0,1-5-3,-1-2 0,4 2 2,0-5 0,-3-4-1,3-7 1,-4-2 0,4-4 2,-4-1-2,5-12 0,-1 2 1,-4-4 0,5 4 0,-5-6 1,4-1 1,0-7 1,1 5 0,3-7-1,-4 0 3,-4 1-3,5-1 1,-5 0-1,0 4 1,0-4 1,-4 3 0,0 1-2,1 6 0,-1-1-1,-4 3 0,0 7 1,0-1 0,0 7 0,-4 6-1,4-1 1,-5 4-1,1 6-2,0 0 1,0 0 0,-4 0 0,4 3 1,0 7-2,0 9 0,-5-2 0,5 12 0,0-2 0,0 3 0,-4 4 0,4 5 1,4 1 0,0 0 0,0 3-1,0 0-1,0 0 0,0-7 1,0 1 0,0-4 0,4-4-1,-4-5-1,4-1 0,0-4-1,0-3-1,4-1 1,1-6 0,-1-2 0,-4-4 1,4-3 0,4-3 1,-3-7 0,3 0-1,0-4 1,0-2 0,1-3 2,-1 2-1,0 1 0,1-2 0,-5-1 0,0 3 0,0 5 0,4 2-1,-7-1 2,3 5-1,-4-1 0,0 3 2,0 0 2,4 3 0,-4 0 0,0 0 0,0 0 1,1 0 0,-1 3-1,4 0 0,0 0 2,0 5 0,0 2 0,1-4 0,-5 4-1,4-2 0,0-2 0,0 3-4,0-2 2,1-1-2,-1 4 1,0-9 0,-4 6-2,4-1 0,0-3-1,5 0 1,-9-3-3,4 4-1,0-4-2,-4 3-5,-4-3-1,4 3-3,-4 0-4,5 0-8,-1 4-6,-4-6-6,0 2-2,0 4-7</inkml:trace>
  <inkml:trace contextRef="#ctx0" brushRef="#br0" timeOffset="180426.3198">1064 15103 149,'0'-4'18,"5"1"5,-5 3-1,0 0-4,0 0 1,0-4-2,0-6-3,0 4 4,0-1-3,0 1 3,0 0 0,0 1 1,0 2 2,0-1-3,0 1 2,0 0 0,8-3-3,-8 6 1,0-3-1,4-1-3,0 1-2,0 3 0,4 0-3,-8-5-2,4-4 0,4-1 0,-8-2-4,9 0 3,-5-3-4,4-5 1,-8 3-1,4-5-2,-4 4 0,4-1 0,-4-1 1,0-1 0,0-1 0,0-1-1,0 3 0,4-1-1,-4-1-1,0-2 1,0 5-1,0 3 0,-4 2 1,4-2 0,-4 8 1,0-2 0,4 7 0,-4 0 0,0-3 0,4 6 0,0 0 0,0 0 0,0 0 0,0 0 0,0 0 1,-4 6-2,4 10 2,0-2 1,0 5 0,0-1 0,0 4 2,0 2 0,0 6 1,0-1 0,0-2-2,4 0 0,-4 3-1,4-2 2,0 3 0,0-4 0,-4 1-1,4-7-2,0 4 2,0-4 0,0 0 0,5-2-2,-1-6 0,0-2 0,0-2 0,0-2-1,5-1 0,-9-6-3,4 0-2,0 3-1,4-3-5,-3 0 0,3-3-6,-4 0 0,-4 0-9,4-4-5,-8-6-11,4 9-4,1-9-8</inkml:trace>
  <inkml:trace contextRef="#ctx0" brushRef="#br0" timeOffset="180697.3353">1056 14899 337,'0'0'53,"0"2"-5,0 1-8,0 0-6,0-3-6,0 0-7,8 3 1,-3-3-5,7 0-3,0 0-3,-4-3-3,5 0-2,-5 0 0,4-5-3,0-2-1,1 1-3,3 2-5,-4-2-4,-4 1-2,5 2-2,-1-1-5,0-2-7,1-1-7,-1 5-11,0-1-4,25-16-12</inkml:trace>
  <inkml:trace contextRef="#ctx0" brushRef="#br0" timeOffset="181933.406">1679 13734 157,'4'0'26,"-4"0"4,0 0-2,0-3 2,0 3 0,4 0-4,-4 0-2,0 0 0,0 0-3,0 0-6,0 0 0,0-3-6,0 3-1,-4 0-2,4 0-4,-9 0 0,1 0-1,0 0-1,0 0 0,-4 0 1,3 3 0,-3-3 0,-4 0-1,3 3 0,1 0 0,-8 5 0,3 2 0,1-1 2,-5 1-2,5-6 1,4 6 1,0 3 2,-5-7 0,5 4 3,0-6-3,3 3 1,1-1 1,4 4 0,-4-4-1,4 0-1,4-1 0,-4 1-1,4 1 1,0-4 0,0 6-1,0-2 1,0-1-1,-4-1 0,4 1 1,4 4-1,-4-4 1,4 4 1,4-2-1,0 1 1,0 1 1,1 3 0,-1 1 0,-4 2 0,4 1 1,-4 5-2,4-1 2,1 8-3,-1-2 0,-4-3 0,4 7 0,0 0 0,4-1 0,-7 0-2,3 7 2,0-1-2,0 1 0,0 2 1,1 8 0,-1-1-1,0 0 0,0 3 0,0-3 0,-4 3-1,5-4-1,-5-2 0,0-3 1,4-4 0,-8 1 1,4-2-2,0-5 0,-4 0 1,4 0 0,-4-3-2,0-1 0,0-2 1,0-5 0,0-2-2,0-1 0,0 0-2,0-2 0,0-4-1,0-1 1,0-2-2,0-4 3,0 5 0,0-2 1,0 1 0,0-4 1,0 3 1,4-3-2,0-3 1,1 3 1,-1 4 0,0-7 0,0 0-1,4 0 2,0 0-1,0 0 0,-4-7 2,5 4 0,-1 0 1,4-3-1,0-4 0,1 1 0,-5 4-1,4-1 0,-4 2 1,1-2-1,-1 3-1,-4 3 0,4-3-2,0-1-1,0 4-2,-4 4-2,5-4-1,-9 0 1,4-4-3,4 4-2,-4 0-6,4 0-5,0-6-4,-4 3-5,9-5-12,-5-2-10</inkml:trace>
  <inkml:trace contextRef="#ctx0" brushRef="#br0" timeOffset="182444.4352">2096 14611 335,'0'-3'37,"0"3"-2,4-6-2,4 3-1,1-4-2,-1 4-9,4-3-3,0-2-4,-3 1-3,3-5-2,-4-7-2,4 8-2,-4-5-2,5-2 0,-9 2 0,4 0 0,0 2-2,-4-2 0,-4 3-2,0-1-3,0-2 0,0 2 0,0-2-1,-4 0-1,-4 5 2,-4-2 1,4 4 1,-1 2 1,-3 6 0,4 1 0,-4 0 1,3 1 3,-3 6 4,4-1-1,-4 10 3,3-2 0,1 2 0,0 5 1,4-2 1,0 5-1,4 8 1,0-2-2,0 0 0,-4 3 0,4 1-3,0 1 0,4-5-1,-4 0-1,8-3-1,-4 2 0,8-9 1,-3 1-4,-1-2 2,0-3-1,0-2-1,0-1 1,1-3-2,-1-4-2,4-3-5,-4-3-1,5 0-2,-5 0-1,4-3-4,0-3-2,1-7-3,-1-3-7,0-5-12,0-1-11,-3 1-7</inkml:trace>
  <inkml:trace contextRef="#ctx0" brushRef="#br0" timeOffset="183877.5172">2694 13611 227,'0'-6'34,"0"3"-2,0 0-7,0 3-2,0 0-3,0 0-5,0 0-1,0 0 1,0 0 2,0 0 5,0 3-3,0 3-2,8 7-2,-4-2-3,-4 2-5,4 4-1,0-1-1,0-1-1,1 0-3,3 1-2,-8-3-9,0 1-4,0-1-9,0-2-4,0-1-5,4 2-3,-4 1-6</inkml:trace>
  <inkml:trace contextRef="#ctx0" brushRef="#br0" timeOffset="184260.5391">2411 13987 205,'0'0'28,"0"0"3,0 0-1,4 0-1,-4 0-1,0 0 1,5 3-1,3 0 1,4-3 0,-8 0-4,12 3-5,-3-3-1,-1 0-3,9 0-2,-1 0-4,5-3 2,-1 3-2,1-3 0,-1 0-2,9-4-1,-8-4-1,7-2-3,-3 7 0,0-8 0,3 4-2,-7 1 0,0-1-1,-1 4 1,1 4-2,-1-4 0,-12 6-3,5-3 0,-5 3-2,0 0-2,1 3-1,-1-3 0,-4 0-2,0 3-3,-4-3-2,1 0-6,-5 3-3,4 2-3,-4-5 0,0 3-5,0-3-3,0 10-4</inkml:trace>
  <inkml:trace contextRef="#ctx0" brushRef="#br0" timeOffset="184610.5591">2563 14115 215,'0'0'34,"0"-3"-3,0 3-1,0-3 0,0 3-4,0-3-2,0 0-3,0 3-1,0 0-4,4-3-1,-4 3 4,0 0-3,8 0-2,-4 3-2,-4 0 1,4 3-3,-4 4-1,0-1-3,4 6 0,0-3-2,1 4 1,-5-1-3,0 0 0,0 0-1,0-3 0,4 1 0,-4 1-2,4 2-4,0-3-4,-4 0-2,0-2-7,0-2-6,0 1-5,0 0-4,0-6-6,0 0-2,8 15-12</inkml:trace>
  <inkml:trace contextRef="#ctx0" brushRef="#br0" timeOffset="185136.5892">2837 14189 305,'4'-4'30,"0"0"-5,-4-3-2,0 1-2,0 0-6,4 2-2,-4-2-3,0-4-2,0 1-2,0 4 1,0-1 0,0-1 0,0 1 0,0 0-1,0-2-1,-4 1 3,4 4-1,-4-3 0,4 3 0,-4-1 0,0 1-2,4 3-1,-4-3-3,0 3 1,-4 0-1,4 0-1,-1 3 2,1 0-2,-4 7 0,4 0 0,-4-2 0,4 1 0,0 1 0,-4 2 0,3-1 0,-3 5-1,8 0 1,-4-5 0,4 2-1,-4 3 0,0-2 2,4 2-1,0-6 0,4-1-1,0 2 0,-4-1 1,4-4 1,4 1 0,-3-3-2,3 0 2,-4-4-2,4 3-1,0-3 2,-4 0 0,4-3 0,1 3 1,-1-5 1,0-2 0,-4-2 3,0-1-1,0 1 1,0 1 2,-4-2-1,0-2 0,0-1-2,0 5 1,0-5-3,0 1-1,-4 5 0,4-1-1,-8-1-3,8 2-3,-4 1-1,4 0-1,0-1-1,0 1-9,0 1-4,0 2-5,0 0-4,4 0-6,0-1-3,13 4-8</inkml:trace>
  <inkml:trace contextRef="#ctx0" brushRef="#br0" timeOffset="185614.6165">3042 14119 247,'4'-4'36,"-4"1"-3,0 3-5,0-6-5,0-4 0,0 6-4,4-3-1,-4 1-3,0-4-1,4 4-2,-4 0 0,0 1-1,0-2 1,0 1-2,0 0-2,0-1 0,-4 4 1,4 0-3,0 1 1,-4 2-2,4 0-1,-4-3-3,-4 3 2,8 0-1,-4 0 0,-5 0-2,9 3 0,-8-3 0,4 2 0,0 8 1,0-1-2,4 1 2,-8 2 0,0-4-3,3 2 2,-3-1 0,8 3 0,-8 0-1,4 4 2,4-2-2,-4 2 1,0-3 0,4-2 0,0 2 0,0 0 0,4-5 0,0 1 1,-4-3-1,4 1 0,4-4 0,0 0 1,1-3 1,-1 0 2,0 0-3,4-3 3,-4 0-1,1-4 1,-9-5 1,8 1-1,-4-2 1,4 3-3,-4-4 2,0 1 0,0 4-2,-4-1-1,0-1 2,0 2-2,0-1 0,0 4-2,-4-1-4,4 3-5,-4-3-4,0 4-9,0-3-10,0-1-7,0-1-6,4 4-6</inkml:trace>
  <inkml:trace contextRef="#ctx0" brushRef="#br0" timeOffset="195415.1771">22975 9146 167,'0'0'27,"0"-3"-3,5 3-4,-5-5-4,4 5-4,0 0 1,-4 0-1,4-3-2,-4 3 1,4 0 0,4 0 1,-8 0 3,4-7-1,0 7 2,0-3 1,-4 3-1,0-9-1,5 5-4,-5-2-1,4 1 1,-4 2-1,0-3 0,0-1-4,0 4-1,0-3 0,0-4 0,-4 4-2,4-2-1,0 2-1,-5 3 0,-3-4 0,8 7 0,-4-3 0,0 0-1,-4 3 0,4 0 0,-4 0 0,3 3 0,-7 0 0,4 0 0,0 1-1,0 5-1,-1 5 2,1-7 0,-4 5-2,0 1 1,4 1 0,3 2 2,-7-5-1,8 5-1,0 3 2,0-4-1,-4 1-1,8-5 2,0 2-1,0-1 0,0-5 0,4 2-1,-4-6 2,0 2 2,4-2 1,8-3 2,-8 0 1,4-3 1,9-5-1,-9 2-2,4-10 1,-4 0 0,5-5-1,3 1 0,-4 1-2,9-5 0,-5 1 0,1 3-1,-1-6 0,0 3-1,-3 0 1,-1-1-2,4 4 1,-3-3 0,-1 3-1,0-6 0,-4 3 0,5 3 0,-5 0 0,0 1 2,0 4-1,-4 3 1,4-4-2,-8 5 1,5-2-1,-5 7 0,0-1 0,0 2 0,0 2 0,0 0 0,0 0 1,0 3 0,0 0-2,0 0 2,0 0-2,0 3 1,0 0 0,-5-3 0,5 5 0,-8 8 1,-4 3 0,4 1-1,0 5 0,-5-1-1,5 1 0,0 2 1,0 3 0,0-1 1,-1 4 0,1 0-1,-4-5-1,8 3 2,0-5-2,4 6 0,-4-5 1,4-8 0,0-2 1,4-1 0,4-1-2,4-4 2,0-8-2,1 0 0,-1 0 2,0-1 0,1-2-1,3-10 0,-4 0 2,5-1-2,-1-2 2,0 0-1,-3-1-1,3-6 2,-4 3-1,1 1-1,-1 1 0,0-4 0,0 1 0,1 2 1,-1-5-2,-8 0 2,4 2-1,1 2 0,-5 0-1,0 3 2,0 1-1,4 0 0,-8 7 2,0 1 0,0 1-1,0 7 0,0 0-1,0 0 0,0 0 0,0 0 0,0 0 0,0 7 0,0 7 0,0 5 0,-8-3-1,0 1 2,-1 7 0,5 5 0,-4 1 0,0 0-1,-4 2 1,3 1-1,-3-2-2,8-1-3,0-1-2,0-2-4,4-4-2,0 0-5,0-9-4,4-5-6,0 1-8,8-10-4,-3 3-3,15-12-11</inkml:trace>
  <inkml:trace contextRef="#ctx0" brushRef="#br0" timeOffset="195624.189">23176 8901 415,'0'0'50,"0"0"-9,0 0-9,0 0-6,0 0-2,0 6-4,4-6-7,8 0-2,5 0-3,-1 0-2,5 0-5,3 0-2,-3 0-6,-1 0-2,1-6-4,3 1-3,1 2-6,-5 0-9,-3 0-7,3 0-9,5-1-6</inkml:trace>
  <inkml:trace contextRef="#ctx0" brushRef="#br0" timeOffset="197639.3043">24818 9354 161,'0'0'20,"4"0"2,-4 0 0,4 0 2,-4-3-3,0 3 0,0-3 0,4 3-1,4-7 0,-4 1 2,-4 1-2,4-4-1,1-4 2,3 2-2,-4-2-2,4-3-1,-4 5-6,4-8 0,0 3-5,1-5 0,-1 2 0,0-8-3,0 0 0,5 0 2,-5-1-2,4 7-1,-4-1 1,4-2 0,1 0 0,-5-1 0,4 4-2,-4-4 1,1 4 0,3 2 2,-4 1 1,0-1 0,-4 8-1,0-8-3,1 3 2,3 7 0,-8 4-2,4-2 0,-4 1 1,0 3 0,0 0-1,0 0 0,0-1 0,0 4 0,0 0 0,0 4-1,0-4 2,0 6-1,0 7-1,-4 1 2,4 5-1,-13 2 2,5 4-2,-4-4 1,4 7 0,-9-4 0,13 3-1,-8 2 0,4-5 0,0 3 0,-1 0 0,1 1 0,4-7 0,0 1 0,4-1 0,-8 4 0,8-7-2,0-2-2,0-2 1,8-11-3,-4 4 0,8-4-1,1 0-1,-1-3-6,0-3-2,-4 0-7,5 0-5,-1-7-6,0 2-5,-3-8-3</inkml:trace>
  <inkml:trace contextRef="#ctx0" brushRef="#br0" timeOffset="197875.3178">24834 8893 266,'0'0'36,"-4"0"-3,4 0 0,0 0-4,0 0 1,0 3-3,4-3-2,4 0-3,5 3-8,11-3 0,-3 0-5,3 0-2,1 5-1,-1 2-2,1-1-5,-5 0-6,1 1-6,-1-7-8,-3 3-6,-5 0-5,0-1-4,1-2-3,-1 0-1</inkml:trace>
  <inkml:trace contextRef="#ctx0" brushRef="#br0" timeOffset="201863.5459">3283 14219 249,'0'0'41,"0"-3"-5,0 3-1,0-2-4,0 2-2,0-3-2,0 0-5,0-1-2,0-2-5,0 0-3,0-4 0,0 2-1,4-4 0,1 2-3,-5-3-1,8-1-1,0 1-1,-4-3-1,4 5-2,-4-5 0,9 2 0,-5-5-1,-4 1 0,4-1 0,-4-1-1,-4-3 0,4 4 0,0-8 0,0 7 0,1-3 0,-5 3 0,0-9 0,4 5 0,0 5 0,-4 2 0,0-1-1,0-1 1,0 2 0,0 1-2,-4 0 1,4 3 0,0 2 0,-4 1 1,4 4 0,0 3 1,-5 0-2,1-2 1,4 5 0,0 0-1,0 0 0,-4 0-1,4 0 2,0 2 0,0 1 0,-4 9 0,4 4 0,0 5 0,0 0-2,0 11 2,0-2 0,0 6 3,0 4-1,0 3 2,0-3-3,0-4 1,0-2-2,4-3 0,0 0 2,-4-8-2,9 0 0,-1-9-2,0 2-2,-4-3-2,0-5-4,4-2-2,0-3-9,1-3-4,-5 0-8,8-6-9,-4-4-4</inkml:trace>
  <inkml:trace contextRef="#ctx0" brushRef="#br0" timeOffset="202115.5603">3222 13871 277,'0'0'46,"0"0"-6,0 0-3,4 0-2,-4 0-4,4 0-4,8 0-5,1 0-5,3-4-2,-4 1-3,1 0-6,3-2 0,0-4-1,1 2-4,-5-2-5,0 6-5,5-1-8,-5-3-7,0-3-8,5 4-7,-5-1-4,0 1-3</inkml:trace>
  <inkml:trace contextRef="#ctx0" brushRef="#br0" timeOffset="202552.5853">3701 14235 398,'0'0'58,"0"0"-9,-8 0-10,4 0-7,4 0-8,0 0-7,-4 0-3,-1 0-5,5 0-3,0 0-8,0 0-5,0 0-6,0 0-4,5 0-7,-5 0-6,0 0-13,8 0-14</inkml:trace>
  <inkml:trace contextRef="#ctx0" brushRef="#br0" timeOffset="219385.5481">4221 13987 196,'4'0'24,"0"0"-3,-4-2-1,0-3-1,0 5-1,0-4-2,0 4 0,0-4-4,0 4 2,0 0-1,4 0 0,0 0 1,-4 0-3,0 0 1,0 0-1,0 0-1,0 0 2,0 0 0,0 0 0,0 0-1,0 0 1,0 0-2,0 4-3,0-1 0,-4 3 1,4 8-1,0 5-1,-12 2 1,4 1-3,4 5 1,-9 0-3,5 4 1,-4 0 0,4 0-2,-5-1 1,5 0-1,-4 2 0,-4 1 1,7-3-1,-3 1-1,0-1-1,0 5-1,3-8 4,5 0-1,-4-5-2,0-1-2,4-2 0,-4-5 1,8-4-3,0-4 0,0 0 0,0-2 0,0-4 2,0-4 0,0-2 2,4-10 1,0-8-1,4 2 0,4-8 1,1 6-1,-5-6-1,4-5 2,0-2 0,1 1 0,3-4 0,0 0 1,1-3 0,-5 4-2,4 2 4,-3-3-1,-1 0 2,4 4 2,-8-1-2,1 4 2,3 3 1,-4 4 1,0 6 0,-4 4 0,1 6 1,-1-1-2,-4 5-2,0 3-1,4-1 0,0 4-3,-4 0 1,0 0-1,4 4 3,0 2 0,0 8 0,-4 12 2,4 4-2,0 0 1,0 0 0,0 5 0,1 2-1,-1-1-1,-4 1 0,4-4-3,-4 1 2,4 2 0,0-1-2,0-5 1,0 4 0,0-7-2,-4 6 1,4 1-4,-4-9-2,0 2-4,0-3-1,0-5-5,4 0-2,0-5-6,-4 2-6,0-6-8,0-5-2,5 1-7,-5-6-2</inkml:trace>
  <inkml:trace contextRef="#ctx0" brushRef="#br0" timeOffset="219620.5615">4114 14340 291,'0'-4'50,"0"4"-7,0 0-1,5 0-7,-5 0-5,8 0-3,4-3-5,-4 0-2,4 0-5,1 0-5,3-7-3,-4 1 0,1 1-4,3 4-4,-4 1-7,1 0-2,-1 0-8,-4-3-9,4-1-9,1 1-10,-1-1-6</inkml:trace>
  <inkml:trace contextRef="#ctx0" brushRef="#br0" timeOffset="220633.6195">4467 13559 159,'0'0'28,"0"0"3,4 0 0,-4-3-6,0 3 3,0-3-1,0 3-7,0-4-1,0 1-1,0 3-4,0-3 2,4 0-1,4 3-2,4-2 1,-8-1-2,4 0-1,5 3-1,-9 0-2,8 0-1,0 0-2,1 0-1,-1 0 0,0 0 0,1 0 1,-1 0-2,-4 0 1,8-3-2,-3 3-1,-1 0 0,-4 3 0,4-3 0,1 0 0,-1 0 0,0 0 0,-8 0-1,5 0 0,-1 0 0,0 0 0,0 0 0,-4 0 0,0 0 0,5 0 2,-5 3-1,-4-3 0,4 0 0,0 0-1,-4 0 2,0 0-2,0 0 0,0 0 1,4 3 0,-4 5 0,0 5 1,0-3 2,0-1-2,0-1 0,0 8-1,0 0 0,0-2 0,0 5 1,0 2-1,-4 3 1,4 4 2,0 6-2,0-1 2,0 7-1,0 0 0,0-1-2,0 1 1,4 0 1,-4 0-1,0-1 1,0-2 0,0 3-3,0-5 1,4-2 0,-4 0 1,0-2-1,4-1 0,-4 2 1,0-2-1,0 0 0,4 0 0,-4 0-1,0-4 0,0 4 0,4-3 0,-4-5-1,0 2 2,0-2-1,0-1 0,0 3 0,0-2 0,0 0 1,0-10 0,0 3 0,0-3-2,0 0 2,0 1 0,0-7-2,0-1 0,0 2 1,0-1 0,4 0-2,-4-3 2,0 1 1,-4-1-1,4 0 0,0 0 0,-4-3 1,0 0-1,0 0 0,0 0 0,0 0 1,-4 0-2,4 0 3,-5 0 0,1 0 3,0 0-2,0 0 0,0 0 1,-5 0-1,-3 0-1,4 0 2,-1 0 0,1 3-3,0 2 2,-1 0-2,1-4 0,-4 6 0,4-1 0,-1 1 0,1-4-4,0 0-4,8 0-6,0-3-7,-1 0-5,1 0-15,4 0-18</inkml:trace>
  <inkml:trace contextRef="#ctx0" brushRef="#br0" timeOffset="236462.5248">5281 13980 335,'0'0'40,"0"0"-7,0 0-4,4-4-4,5 4-4,3-10-5,0 0-4,-4 4-3,9 0-1,-5 3-3,0-1-2,1 0-3,-1-3-7,0 4-6,0 0-6,1-3-6,-1 2-7,-4 1-5,21-5-15</inkml:trace>
  <inkml:trace contextRef="#ctx0" brushRef="#br0" timeOffset="236691.5379">5326 14165 306,'0'0'44,"0"0"3,0 0-5,13 0-7,-1-3-6,0-1-8,-4 1-5,5 0-3,-1-7-5,0 6-1,5-3-4,-5 1-2,0 0-7,0-1-9,-3 4-9,-1 0-11,0 0-9,12-4-14</inkml:trace>
  <inkml:trace contextRef="#ctx0" brushRef="#br0" timeOffset="240798.7729">6219 13635 223,'0'0'40,"0"0"-1,0-3-1,0-6-3,0 9-2,8-5-3,-4-2-4,-4 4-2,0 0-3,0 3-6,0-3-1,4-7-3,0 7-1,0-3-3,-4 1-1,4-1 1,1-1-3,-5 1 0,4 0-1,0 2 0,-4-2-1,0 1 1,0-1-1,0 3 0,0-4-2,0 1 1,0 0 0,-4-1-1,-5 1-1,1 4 2,0-1-1,4 0 0,-8 3-1,-1 0 2,5 0-1,-8 6 0,4-4 0,-1 11 0,5-1-1,-4 1 2,-5 1-1,1 6-1,0-3 2,-1 5-2,1 5 2,0 7-1,3 2-1,1 4 2,0 6-2,-1 7 2,5-1-2,-4 2 2,4 2-1,8-7-1,0-1 0,0-2 2,0-3 0,4-4-1,4-5-1,0-2 2,5-5-1,-1-7-1,4-4 0,1-3 1,-1-5-1,4-5 1,-3-3-1,-1 0 0,-4-3 2,5-2-1,-5-4 0,0-7-1,1 5 0,-9-9 2,0 5-2,4-3 1,-8 2 0,4 2 1,-4-5 0,0 0-2,-4 4 3,0 0-1,-4 3 2,0 3 0,-5 3-1,5-1 1,0 4 0,-4 3-1,-1 0 2,1 6 0,-4 4-1,3 4-1,-3 2-1,4 0 1,4 1-1,-5-1 0,5 0-1,4 2-5,-4-2-4,4-2-5,0-1-6,4-4-8,0-1-10,0-1-7,4-7-6,8-4-8</inkml:trace>
  <inkml:trace contextRef="#ctx0" brushRef="#br0" timeOffset="241270.7999">6497 14069 449,'4'0'38,"-4"0"-4,4 0-8,0 0-7,1 0-4,3 0-1,0 0-1,0 0-4,0-3-2,5 0-2,-1-3 0,-4-2-2,4-5 0,1 0-2,-1 2 0,-4-2 0,0 1 1,-4 1-2,5-2-1,-9 3 1,0-6 2,0 8-1,0-4-1,0-1-2,-9 5 2,1-2 0,-4 1-1,0 3 1,3-1 0,-3 4-1,4 1 2,-4 2 1,-1 2-2,1 1-1,0 4 1,0 5 0,3 4 0,5 2 1,-4-2 0,4 1 2,0 5 0,0-1 2,4 4-1,0-4 0,-4 1 0,4-1-1,0 0-1,4-2-1,-4-2 1,4-1-1,0 0-1,8-2 1,-4-1-1,5 0 1,-5-5-5,4-5-2,0 0-5,1-3-2,-1 0-6,0 0-2,1-3-6,-1-3-10,0-6-5,0 0-8,25-31-10</inkml:trace>
  <inkml:trace contextRef="#ctx0" brushRef="#br0" timeOffset="241845.8328">7029 13039 159,'0'-3'24,"0"3"3,0 0-2,4 0 0,-4 0-6,0 0 0,5 0-1,-5 0 1,0 3-3,0 0 2,0 1 1,0 10-2,0 2 1,0-4-3,0 0 2,0 3-4,4-2-1,-4 1-5,0 2-1,0 0-2,0 2 1,0 1-3,0-5 1,-4 5-1,4-4-3,0 0-6,0 1-9,0-5-8,0-1-5,-5 0-5,5-7-6,0 9-9</inkml:trace>
  <inkml:trace contextRef="#ctx0" brushRef="#br0" timeOffset="242233.8549">6759 13427 257,'0'0'34,"0"0"2,8 0-3,1 0-4,7 0-3,0-3-2,5 0-1,3 0-2,-3-2-2,-1-2-4,5 1-2,-1 0-2,5-1-1,-4 1-1,3 3-4,1-2 0,0-1-2,3-1 0,1 4-1,-8-3 0,-1-1-2,5 3 2,-5-3-1,-3 4-3,-1-3 0,1 3-1,-5-1-5,-3 1 0,-1 3-4,0-3-3,-4 0-6,5 3-5,-5 0-3,0-3-5,-4-1-5,4 4-9</inkml:trace>
  <inkml:trace contextRef="#ctx0" brushRef="#br0" timeOffset="242567.8741">6943 13473 208,'0'0'28,"0"0"0,0 0-2,5 0-6,-5 0 0,0 0 1,0 3 0,0-3-1,4 7-5,-4 2-2,0-4-1,4 1 3,0 7-2,0 3-3,0-8 0,-4 5-3,0 3-3,0-2 0,0 2 0,0 0-1,0-2-2,0 2-2,0-3-6,-4-5-6,0 4-7,4 1-5,0-5-5,0 1-9,0 20-9</inkml:trace>
  <inkml:trace contextRef="#ctx0" brushRef="#br0" timeOffset="243095.9043">7177 13556 266,'0'-3'38,"0"-1"-5,4-2-6,-4 6-9,4-3-3,-4 1-5,0-1-1,0-3-2,0-1-3,0 4 1,0-6-2,0 2 0,0 1 3,0 1 0,-4-1 1,4 3 0,-4 0 1,0-1 1,0 4-2,-1 0-1,1-3-1,0 3 0,0 0-3,-4 0 1,4 0-1,0 0-2,-4 3 0,4 1 0,-5 5 1,5-1 0,0 2-2,0 2 0,0 4 1,0-5 0,4 5 0,-4 0 0,0 2 0,4 1 1,0-5-1,-4 5 1,4-8 0,0 2-1,0 3-1,0-8 0,8 0 1,-4-4 0,0 3 0,4-1 5,0-3 2,1-3 1,-1-3 0,0-3-1,4-1 0,-4-8-2,-4 7-1,1-5 0,3 0-1,0 2 0,-4 1 0,0 1-2,0 1 2,-4-2-2,0 1-1,0 6 0,0-4 2,0 1-3,-4 0 1,4-1-1,-4 6-4,0-6-3,0 7 0,0 0-1,0 0-3,0 0-6,-1-3-1,5 3-5,-4-3-3,0 3-4,4 0-5,-4 3-2,0 8-7</inkml:trace>
  <inkml:trace contextRef="#ctx0" brushRef="#br0" timeOffset="243644.9357">7357 13573 240,'0'-1'33,"0"1"-4,4-3-5,0-1-8,-4-2-2,0 0-4,0 2 0,0-2 0,0 3-1,0 1-1,0-1-2,0 0 3,0 0 0,0 0-3,0-4-2,0 4 2,-4 0 0,4 0-1,0-4-2,-4 4 1,4 0-2,0 1-2,-4-1 2,4 3-1,-8-3-1,4 3 2,4-3-1,-9 3-1,9 0 1,-4 0 0,0 0-1,0 3 0,-4 0 0,4 0-1,0 5 2,0 2-3,-5-4 2,5 4 1,0-1 0,0-1-2,0 2 2,0-1-2,0 4 3,4-5 5,-4 8 0,4-3 1,-4-2-1,4 1-1,0 1-2,0 2 0,0-3 1,0 1 2,4-8-5,0 3 3,4-7 0,0 2-1,-4-3 4,4 0-2,5 0 1,-5 0 0,0-4 2,0-7-4,1-1 0,-5-3 0,4 0 2,-4 2-3,0 1-1,0-3 1,-4 6-2,0-1 1,0-2-2,0 4 1,-4 1-1,4-2 0,-4 2 0,0 4-4,-4 0-5,8 0 1,0 3-5,0 0-4,-4-2-4,4 2-8,0 0-7,0 0-4,0 0-3,0 0-4</inkml:trace>
  <inkml:trace contextRef="#ctx0" brushRef="#br0" timeOffset="244234.9694">7635 13623 309,'0'0'40,"0"0"1,8-5-3,-8 5-5,0-7-7,0 1-5,9 3-7,-5-7 0,0-2-3,8 1-1,-4-5-3,1 1-1,3-4 2,0 0-3,-4 2-1,0-6-1,9 3 0,-9-2 0,0-2-1,0 3-1,-4-4 0,1 1 0,3 0 0,-8-2-1,0 3 0,4-3 0,-4 5 0,0-2 0,0-3 0,0 6 0,0-3 0,4 3 0,0 1 1,-4 1-1,0 2-1,0-1 1,0 7 0,0 4 0,0-1 0,0 1 0,4 3 0,-4 3 0,0 0 0,0 3 0,0 0 0,0-3 0,0 7 0,0 12 0,0 1 1,0-2 0,-4 4 1,4 5 1,-4 3 0,4-1 0,-4 1 1,-4 0 1,4 4-1,-1 1-1,1-2 0,0-3 0,-4 0 0,8-2-1,0-3-1,0-4 0,-4 1 1,4-5-2,4-1 0,0 0 0,4-5-2,1-1-1,3-4-2,-4-3-2,4-3-3,1-3-1,3-3-6,-4-4-2,1-1-6,3-2-8,-4-2-2,0 0-6,-3-1-2,19-30-11</inkml:trace>
  <inkml:trace contextRef="#ctx0" brushRef="#br0" timeOffset="244456.9821">7648 13232 310,'0'0'57,"0"0"-3,0 0-6,4 0-6,-4 0-7,8 0-5,8 0-6,5-4-5,-5 4-4,9-6-6,-5 3 0,5 1-4,-1-4-2,1-1-6,-1 1-3,1 0-7,-5 3-6,-3-1-8,-1 0-10,-4-3-10,1 4-10</inkml:trace>
  <inkml:trace contextRef="#ctx0" brushRef="#br0" timeOffset="274709.7125">1924 16320 215,'0'0'43,"0"4"1,0-1-1,0 3 0,8 134-2,-8-177-6,0 17-3,13 7-5,-5-3-5,0 8-2,0-1-2,-4 6-1,9-1-4,-5 1 0,4-3-4,0-1-1,-3 4-2,3-3-3,-4 1 1,0-1-2,-4 3 0,0-4 0,5 7-1,-5-3 0,-4-3 0,0-4 0,0 5-1,0-1-2,0-4-1,0-5-1,-4 7 2,-1-5-1,-3 3 1,-4-2 0,0 7 0,4-1 1,-5 6-1,1 0 0,4 0 0,-9 0 1,5 0 1,0 7 0,-5 6 0,1 3 0,4 0 1,0 1 1,3 3 1,1 0 0,0 1 0,4 1 0,4-1 1,-4 1 0,4-3 3,0 2-1,0-4 0,0 2-1,4-1-1,-4-2 0,8 0-2,4-5 1,1 2-2,-5-4 0,8-3-1,-4 2 1,1 2-4,-1-4-1,0-3-3,1-3-3,-1 0-3,0-3-2,0 0-4,1-3-4,-1-2-8,4-5-10,-7-3-9,3 2-6</inkml:trace>
  <inkml:trace contextRef="#ctx0" brushRef="#br0" timeOffset="275111.7355">2415 15400 312,'0'-3'40,"0"3"0,0 0-6,0-3-6,0-1-3,0 1-5,0 3-1,5 3-2,-5 4-1,4-4-5,0 10-1,-4 1 0,4 2-2,0 0-2,0-2 0,-4 2-2,4 1-2,-4 3 0,4 0 0,0-1-4,4-1-4,-8-2-3,0 0-3,0-5-5,-4 1-7,0-2-7,4-2-8,-8 1-6,-8 11-13</inkml:trace>
  <inkml:trace contextRef="#ctx0" brushRef="#br0" timeOffset="275433.7539">2170 15774 293,'0'0'41,"0"-4"-3,0 4-3,0 0 0,4 0-3,0 0-4,8 0-7,1 0-2,3 0-1,0 0-3,1-3-4,3 0-1,-3 3-2,-1-3-1,4 3-1,1-7 0,3 1-3,-7 0 0,-1 3-2,1-5 1,3 4-1,0 4 0,1 0-1,-5-3-2,1 0-2,-5 3-2,8 0-4,-7 0 1,-1 0-4,-4 0-6,0 0-6,1 0-3,-1 0-2,-4 0-1,0 0-2,0 3-1,-4-3 0,4 21-9</inkml:trace>
  <inkml:trace contextRef="#ctx0" brushRef="#br0" timeOffset="275849.7777">2305 15940 293,'0'0'39,"0"-3"2,4-1-4,-4 4-3,0 0-3,0 0-7,0-7-5,0 7-3,0 0-4,0 3-1,4-3-1,-4 5-1,0-2-1,0 7-1,0-4-2,4 10 1,-4-3-3,4-5-1,-4 8 0,0-2-1,4 5 0,-4-5-3,0 2-2,0 0-3,-4 2-3,4 1-2,0-7-4,0 0-7,-4 0-5,4 1-6,0-10-6,0 2-4,0 11-7</inkml:trace>
  <inkml:trace contextRef="#ctx0" brushRef="#br0" timeOffset="276355.8066">2501 15983 269,'0'-1'40,"5"-6"-2,-5 1-3,0 0-9,8-1-4,-8 1-7,4-4-1,-4 3-2,0 0 2,4 1-3,-4-4 0,0 4-4,0-2-1,0 2 2,0 2-3,0 1 0,-4 0-2,4-3 0,0-1-1,0 4 0,-4 0-1,0 3 1,0 0-1,-1 0-1,-3 0-1,0 3 1,4 0 0,-4 7 0,4-4 0,-5 4 0,5 1 1,-4 5-1,0-10-1,4 8 1,0 2 0,4 0 1,-4-1-2,4 0 2,0 0-2,0 4 2,0-6-2,0 1 2,0-1-2,0-4 1,4 1 0,0-2 1,4-2-1,0-3 0,0 0 2,5-3 0,-5-3 1,0-3-2,0 3 3,1-9-1,-1-3 0,-4 2 0,0-1 2,0-2-3,0 3 1,0 2-2,-4 1 1,0 1-1,0-2 0,0-2-2,-4 0-1,4 7 0,-4-1 0,0 0-2,0-3 0,4 7-1,-4-4-2,4 1-2,-4 3-3,4 3-3,-4 0-4,4 0-6,0 0-1,0 0-6,0 0-1,0 0 1,0 0 1,0 0 2,8 9-5</inkml:trace>
  <inkml:trace contextRef="#ctx0" brushRef="#br0" timeOffset="276845.8346">2706 15933 254,'4'-7'33,"-4"7"0,4-3-2,-4 0-1,0 3-4,0-3-1,0-4-4,0 1-6,0 3 2,0 1-1,0-4-5,0 3 0,0-4-2,-4 1-2,4 3 0,0 0 1,-4 3-2,0 0-2,4 0-1,-4-4-1,0 4 0,0 0-1,0 0 0,0 0 1,-1 0-4,-3 4 2,0-1 0,4 3 2,-4 4-1,0 1-2,4 1 2,-5 1-2,1-5-1,8 8 4,-4 0-1,-4 0-1,4-5 0,0 8 0,0-2 0,4-4 0,0 5 0,4-9 0,-4 7 0,0-6 2,4-4 1,4-1 1,0 1 1,4-6-1,-3-3 1,3 3-1,-4-8 1,0-5 0,5 1 0,-5-4 1,-4 5-3,4-2 1,-4 0 0,0 5 0,-4-1-1,0-1 0,0 1-1,0 4-2,0-5 1,0 1 0,0 2-3,-4 4-2,0 0-3,0 0-2,0 3-4,0 0-3,0 0-6,4 0-9,0 0-6,0 0-9,0 0-3,0 3-6</inkml:trace>
  <inkml:trace contextRef="#ctx0" brushRef="#br0" timeOffset="277271.859">2911 16029 317,'0'0'45,"4"0"-1,0-3-1,0 0-6,0-5-5,4-1-7,-4-7-3,5 1-5,-1-4-3,4 0 0,0 2-2,-7-2-3,7-2-2,-4-3-1,0-1 0,4 4-2,-7-4-2,7 1 0,-8 0 0,4-1-1,-4 1 0,0-2 0,0 2 0,0 1 0,-4-6-1,5 2 0,-5 0 0,0 1 0,0 6 0,0-2-2,0 7 3,0 2-2,0 1 2,0 5-2,0 3-1,0-3 3,0 4-1,-5 3 0,5 0 0,0 3 0,0 4 0,0 7 1,0 8 1,0 2 1,0 6 2,5 2 1,-5 1-2,0 1 1,0 2-2,0-2 0,0 2-1,0-2-1,0-1 0,0-1-1,0-8 0,4 1-4,4-4-5,0 1 0,0-4-6,-4-9 0,9-2-6,-5-6-8,0-1-8,4-8-10,-4-1-5,5-7-1</inkml:trace>
  <inkml:trace contextRef="#ctx0" brushRef="#br0" timeOffset="277481.871">2870 15734 454,'-4'0'52,"4"0"-10,0 0-7,0 0-8,0 0-4,8 0-6,8-3-5,1 3-2,3-7-2,1 1-5,3-4-5,5-1-3,-5-1-3,5-1-6,0 3-3,4-1-7,-1 2-10,-7 2-12,-1 1-8,58 6-10</inkml:trace>
  <inkml:trace contextRef="#ctx0" brushRef="#br0" timeOffset="278045.9033">3599 16188 314,'0'0'61,"0"0"-2,0 0-11,-4-3-8,4 3-7,0 0-8,0-3-6,0 0-6,0 1-3,-5-1-4,5 0-7,-4-3-4,4 2-6,0 1-4,0 0-9,4 0-10,-4 0-12,5 0-9</inkml:trace>
  <inkml:trace contextRef="#ctx0" brushRef="#br0" timeOffset="278722.942">4053 15742 228,'0'-3'35,"0"3"-1,0-2-2,0-1-1,4 3-2,0-3-2,-4 3-1,0 0-2,0 0-1,0 0-3,0 0-2,0 0-2,0 3 1,0 8-5,-8 2 2,8 4-1,-12 2-2,-5 0-2,13 5 0,-12 3-2,4 5 0,-1 1 0,-3 10-4,0 2 0,-1 4-1,1 4 1,-1-1-2,1-1 1,0 1-2,-1-6 1,1 1-1,0-8 1,3 1-1,5-10-2,-4 0-2,4-1 0,4-8 0,-5-5-1,1-5 0,8-5 1,-4-3 1,4 0 0,0-3 0,0 0-2,0-9 0,0-12 0,4-4 1,4-5 1,5-7 1,3-6 0,0-6 0,5-5 1,-1-8-2,1-2 2,-1-6 1,9 5 0,-4 5 1,-5 4 4,5 7 1,-1 4 1,-3 5 3,-5 5 0,0 2 0,-3 6 0,-5 6 1,0 6-1,0 2-2,-4 3 0,-4 4-2,8 4-2,-8 2 3,5 0-1,-5 5 0,8 5 2,-4 9 0,0 5 1,0 6-1,4 3-1,-4 5-1,0 5-1,-4 2-1,4 4 0,1 3-3,-1 4 1,0-5-1,-4 1 0,8 1-3,-8-7-3,4-1-2,0-6-2,-4 1-4,0-2-2,4-4-4,-4-4-1,0-6-4,4-2-2,0-8-5,-4-1-4,0-4-7,0-2-6,0-6-7</inkml:trace>
  <inkml:trace contextRef="#ctx0" brushRef="#br0" timeOffset="278929.9538">3873 16161 461,'0'4'49,"0"-4"-11,0 0-6,4 0-7,-4-4-5,4 4-4,4 0-3,9 0-5,3-6 0,5 0-5,3-7-6,-3 2-5,8-2-4,-1-1-7,-3-5-7,4 3-15,-5 2-15,50-29-16</inkml:trace>
  <inkml:trace contextRef="#ctx0" brushRef="#br0" timeOffset="279496.9863">4868 15886 267,'0'0'50,"0"-3"1,0 3-1,0 0-8,4 0-5,-4 3-5,4-3-4,-4 0-3,8 0-4,4 0-2,1 0-7,-1-6-1,4 3-4,-3 0-2,3-7-2,0 2-7,-3 5-7,3-3-6,-4 2-9,-3-2-10,-1 0-12,-4-1-12</inkml:trace>
  <inkml:trace contextRef="#ctx0" brushRef="#br0" timeOffset="279694.9976">4901 16072 399,'0'0'54,"0"0"-8,0 0-8,4-3-7,8 3-5,0-6-7,0 3-4,5-8-5,-1-5-1,5 0-4,3 11-7,-7-11-7,11 2-3,-3-2-4,-1 0-9,1 3-11,4 2-12,-5-2-9</inkml:trace>
  <inkml:trace contextRef="#ctx0" brushRef="#br0" timeOffset="283148.1951">6383 16066 175,'0'0'31,"4"0"1,-4 0 3,0 0 1,0 0 4,0 0-3,8 0-3,-8 3-5,4 4-7,0-7-2,8 6-3,-4-6-4,-3 0-2,7 0-2,-4 3 1,-4-3-3,0 0-2,0 0 0,5 0-2,-1 0 1,0 0-3,4 0 1,-8-6-2,4-7 1,1 0 0,-5 5 0,4-8-4,0 7 1,-4-2-2,-4-5 1,0 5-2,4 4 0,-4-5-2,0 2 2,0 1 0,-4-1 1,4 2-1,0 2 1,-4-1 3,-8 4-3,4-3 3,-5 3 1,5 3 0,0 0-2,-4-2 1,-1 2 1,1 2 0,0 4 2,0-3 3,3 10-2,-3-2 1,0 2-1,4 0 1,4-4 2,-5 5 1,1 5-1,4 2 1,-4 5 2,8-6-1,-4 6 1,0 1 0,4 0-2,4-2 1,4 2 0,-4-3 0,0-2-2,4-1 2,5-2-3,-1-5-2,-4-1-1,4-3 1,5-4 0,3-3-1,-3 0-3,-1-3-4,0-3-4,1 0-4,-5-3-3,0-4-4,1-3-6,-1 5-11,0-8-10,0 4-12</inkml:trace>
  <inkml:trace contextRef="#ctx0" brushRef="#br0" timeOffset="284298.2609">7050 15057 144,'0'-4'17,"0"3"-1,0 1 8,0-3-2,0-1 2,-4 4-2,4-3-1,0 0-2,4-3 3,-4 6-2,0-3-1,0 3 0,0 0-2,4-4 3,-4 4-4,0 0-1,0 0-4,0 0 1,0 0-2,0 0-3,0 0-1,0 0 1,8 4-3,-8-1 0,4 3-1,-4-3 0,4 8-2,-4 5 2,0 0-3,0-2 1,0 2-1,4 3-1,-4-1-4,0-9-2,-4 7-4,4-5-6,0 2-5,0 0-7,-4-5-7,0-2-8</inkml:trace>
  <inkml:trace contextRef="#ctx0" brushRef="#br0" timeOffset="284666.2819">6763 15301 251,'0'0'39,"0"0"-2,0 0-2,4 0-3,0 0-4,1-3 1,-1 3-4,4 0-3,4 0-4,0 0-2,5 0-1,-5-1-2,9-3-3,-5-5-1,0 9-1,5-3-2,-1-4-3,5 4 2,-1 0-4,5 0 2,0 1-1,-5 2-2,1 0 1,3-6 0,1 6 0,-4 0 0,-1 0-1,1-3-2,-5 3-1,1 0-2,-5-4-4,0 4 1,1 0-3,-5 0-2,0 4-5,-3-4-2,3 0-4,-4 3-4,0-3-3,-8 0-4,8 0-6,-8 6-6</inkml:trace>
  <inkml:trace contextRef="#ctx0" brushRef="#br0" timeOffset="285011.3017">6931 15446 225,'0'0'36,"0"0"-3,0-3-2,0 3-6,0-3-1,4 3-1,-4 0-1,8 0-1,-3 0 1,-1 0-3,0 0-3,0 3-1,0-3-4,0 6 0,-4 4-3,0-2-1,0 4 0,0 3-2,0-3 0,0 4-3,-4 0 0,4 2 0,-4 1-2,0-2 3,0 2-5,0-1 0,-1-2-4,5-2-4,-4 2-5,4-3-8,0-1-5,-4-4-4,-4-1-5,8 2-6,0 15-7</inkml:trace>
  <inkml:trace contextRef="#ctx0" brushRef="#br0" timeOffset="285520.3308">7230 15532 280,'0'-3'40,"0"-4"-4,0 1-4,0 0-10,4-4-4,-4 4-4,4-2-3,-4 1-4,0 1-2,4-3-1,-4 1-1,0-2 0,0 0-1,0 4-1,0 0 0,0-1 1,0 6-2,-4-2 0,4-4 2,0 4-1,-8 3 0,4 0 0,-4 0-2,0 3 0,3-3 2,-3 3 0,0 5-1,0 5 0,-4-3 0,3 2 0,-3 3 3,4 1-1,-4-2 1,8 2-1,-5 3 3,-3-2-1,8-1 1,0 2-4,0-2 2,4 0-1,0-5 0,0-2-1,0 1 2,4-4 0,0-1 3,4-2-1,4-3 1,-3 0 0,7 0 0,-8 0 0,4-3 0,1-2 0,3-8 1,-4 1-3,-3 1 1,3-5-1,-8 3 0,4-1 2,-4-2-3,0 1-1,0 3 1,-4-7-2,0 6 0,-4-1 0,4 1-1,-4 2 0,4 1 0,-4 4-3,-4 3-3,4-1-2,0 1-5,0 3-4,0-3-7,0 3-4,4 0-6,0 0-4,0 3-4,-5 10 0</inkml:trace>
  <inkml:trace contextRef="#ctx0" brushRef="#br0" timeOffset="286022.3595">7467 15467 232,'0'0'39,"0"-3"-2,0-1-6,0 3-8,0-6-4,0 4-4,0-3-4,0-1 1,0 1-2,0 0-2,0-2 3,0 1-3,0 4-1,0-3 1,0 3-1,0 0-2,0-1-1,-8 4 0,4 0-1,0-3 0,0 0 1,-4 3-3,4 0-1,-4 0 0,3 3 1,1 0 0,-4 1 1,4 5-1,-4-3 0,0 7 0,-1-2-1,1-4 0,4 5 2,0-4-2,0 5 2,0-3 2,4 1-2,-4 1 2,4 1 1,-4 3 0,0-5-1,4 2-1,0-4 2,4 1 1,0-2 0,0 1-2,4-2 1,0-4 1,0-3 1,-3 0 0,3 0 1,0-3 0,0-7-1,0-2-2,1-3 0,-1 3 0,-4 0 0,4-3-1,-8-1-2,4 0 1,-4 1-1,0 0-1,0 3-1,0 0-2,4-4 0,-4 8-3,0 1-2,0 1-3,-4 3-3,4-3-8,0 6-7,0-4-10,0 1-7,0 3-3,0 10-11</inkml:trace>
  <inkml:trace contextRef="#ctx0" brushRef="#br0" timeOffset="286606.3929">7668 15494 215,'0'0'32,"0"-2"-2,4 2 2,0-3-2,-4 3 0,0-6 1,4-7-5,5 7-1,-1-9-2,0 2-5,0-1-3,0-2-5,0-6 0,5-2-4,-5 4-1,0-3-1,4-1-1,-3-1-1,-5 7 2,4-7-4,0 4 1,-4-4 1,4 1-2,1 7 1,-5-6-1,0 0-2,0-3 2,-4 5-1,4 2 0,-4 5 1,4-2 0,-4 2 0,0 4 0,0 1 0,0-1 0,0 4 1,0 3-2,0 3-1,-4 0 2,4 0 0,0 0 0,0 0 0,0 0 2,0 3-1,-4 0 3,4 7 1,0 5-1,-4 3 2,0 1 2,4 5-2,-4 0-1,4 8 1,-5-2 0,1 0-2,4-3-2,-4 5 0,4 1 0,0 1-1,0-4-2,4-2-3,-4-7-5,4-5-1,1-2-3,-1-1-7,4-4-5,0-2-3,-4-7-8,4-3-2,-4-4-7,13-15-7</inkml:trace>
  <inkml:trace contextRef="#ctx0" brushRef="#br0" timeOffset="286811.4046">7717 15082 361,'-4'3'61,"0"0"-11,0-3-7,4 0-6,0 0-6,4 0-4,0 7-5,4-7-5,13 0-5,3 0-2,1-3-4,-1-1-5,5-2-8,-4 3-8,-1 0-6,1-4-10,-1 7-15,1-3-15</inkml:trace>
  <inkml:trace contextRef="#ctx0" brushRef="#br0" timeOffset="289973.5855">5478 15669 153,'0'0'12,"0"0"4,4 0 4,-4 0-1,0 0-1,0 0 2,0 0-1,0 0-2,0-4-1,0 4 0,4 0-3,-4-3-1,4 3-1,-4-3 0,0-2-2,0 2 1,0 0-3,0 0-1,0-4-1,0 4 0,0-3-1,0 3-2,0 0-1,0-1 1,0 0 0,0 0-2,-4 1 2,4 0 0,-4 0 0,0 0-1,-4 3 0,3 0 0,1-4 0,0 4-1,0 0 0,0 0 0,0 0 0,-4 4 0,4-1 0,0 0 0,0 3 0,-5 2 0,5 2 0,-4-1 0,4 1 0,0 4 0,-4 2 3,4 0 5,0-2-2,-1 5-1,1-1-1,0 1 2,0 5 2,0 1-1,0-1-1,0 0-1,4 1 0,-4 2 0,4 4-2,0-6 1,4 2-2,-4 3 1,0 2-2,4-5 1,4 0-2,-4 0 2,0-1-1,0-9-1,9-1 0,-5 1 0,-4 3-2,4-8 1,0-2 0,-4 1 0,5-5-1,-1-3 2,-4-3 0,0 4 0,0-4 0,8 0-2,-8-4 3,5-2-1,-5-3 0,4-6-1,-4-1 0,4 4 2,-8-3 0,4-4 1,0 2-2,1 1 2,-5 3 0,0-4 1,0 1 2,0 1 0,0 9 1,0-10-3,-5 7 1,-3 1 2,4 1-2,0 1 0,-8 6-1,4-3-2,3-4 3,-3 7-4,0 0 1,4 4 0,-8-1 0,4 6-1,3-1 0,-3-1 0,4-1 0,0 4-1,0 2 2,0-5-3,4 4 0,-4-2-5,4 1-1,0-4-4,0-1-3,0-2-6,0 4-6,0-4-3,0 0-6,4-3-5,-4 0-6</inkml:trace>
  <inkml:trace contextRef="#ctx0" brushRef="#br0" timeOffset="290690.6265">5785 15858 222,'0'0'32,"0"0"-5,0 0-2,0 0-1,0-5-5,0 2 0,4 0-1,-4-7-1,4 1-2,-4 2-3,4-1 2,0 2-2,-4-4 0,0 4-1,0 0-1,4-1 0,-4 4-1,0 2-3,0-6 0,0 4 1,0-3-3,-4-1-1,0 4 0,0-3-1,0 3-1,0 1 0,0-4 1,-4-1-1,-1 1 0,5 0 0,-4 2 0,4-2-1,4 4 0,-4-1 0,0 3 2,-9-3 0,5 3-2,4 0 0,-4 0 0,8 0 0,-8 6 0,-4-4 0,7 8 0,1-1 0,-4 4 0,4-2 0,0 2 0,0 3 0,-4-2 0,4 2 0,-5 4 0,5 3 0,-4-3 2,4 6 1,0 1-1,0-3 0,4 1 0,-4 5 1,0 0-1,4 1-2,0-6 1,0-7-1,8 1 1,-8-2-2,8-1 1,4-6 1,1-7 1,-9-3 3,8 0-1,-4 0 2,0-10 0,5-2 2,3-9 0,-4-1-2,1-9 1,-5 1-2,4 0 0,-4 1 0,0 2 0,-3 0 0,3 2-1,-8 1-1,0 5 0,0-2-1,0 1 0,0 4-1,0-3 1,0 4-1,0 6-1,-8-4 1,8 4-1,-9 4-4,9-2 1,-4 4-3,0 0-3,0 3-2,4-3-3,-4 3-2,4 0-3,0 3-6,0-3-4,0 6-3,0-6-5,-4 12-1,4-3-5,0 18-9</inkml:trace>
  <inkml:trace contextRef="#ctx0" brushRef="#br0" timeOffset="291502.673">6174 15758 157,'0'0'28,"0"0"4,0 0-2,0 0-3,4-4 1,-4 4-1,0 0-4,0-6 0,8 0 0,-8 1-5,0-1 0,4-1 0,-4 4-2,4-3-2,-4-1-3,0 1-1,0 1-1,0-1-1,0 0 0,0-1 0,0 1-2,0-1 1,0 1 1,0 1-2,0 2-2,0 0-2,0 0 0,0-4 2,-4 1-3,0 3 0,0-3 0,0 1-1,4 2 1,-4-4 0,0 7 1,-5-3-2,1 0 1,4 3-1,0 0 1,-4 0 1,4 3-2,-4 0 0,-1-3 1,-3 7 0,4 1-1,4 1 1,-4 1 0,-1 4-1,1-1-1,-4-1 0,8 1 2,-4 5 0,0-3 0,-1 3-1,1 1 1,0 2-1,0 1 1,4 2 0,-4-2 1,3 2-2,1 3 2,4-2-1,-4-1-2,4 2 2,0-6-1,0 7 0,4-4 0,-4-9 0,4 2 0,1 0-1,3-5-1,0-2 2,4 1 0,-8-4 2,9-6-1,-5 3 2,4-3 1,0-3 0,1-3 2,-1-4 1,-4-4 0,4-2 1,1-3 0,-1-2-2,-4-4 2,4-2-1,1 0-1,-5 1-1,-4 6 0,4-1 0,-4-1-2,4-2-1,-4-1 0,-4 7 0,0-1-2,0 2 1,0 1 0,0-3 0,0 4-1,0 3-1,-4 0-1,0 3-5,4 3-3,-4-4-2,-4 4-6,4 2-2,0 1-3,0 0-11,4 0-8,-8 3-12</inkml:trace>
  <inkml:trace contextRef="#ctx0" brushRef="#br0" timeOffset="294539.8467">8483 15440 157,'0'0'32,"0"0"6,0-4-1,0 1 0,0-3-2,4 3-1,-4 3-1,0-2-3,0 2-2,0 0-5,0 2-1,4-2-3,-4 3-3,4 13-2,-4-3-2,0 4-3,0 2-1,0 5-3,0 1-1,0 6 1,0-4-1,0 0-3,0 3-1,0-1 0,0-2-3,0-2-6,0-4-1,0-1-4,0-1-6,0 0-5,-4-4-8,0 1-8,0-7-8</inkml:trace>
  <inkml:trace contextRef="#ctx0" brushRef="#br0" timeOffset="294795.8613">8319 15708 395,'0'0'45,"0"0"-5,0-3-9,0 3-4,4 0-4,0 0-1,0 3-6,13-3-3,-5 0-1,8 0-5,1 0-1,-1-3-2,13 0-2,-8-5-6,3-5-4,1 4-7,-4-1-5,-1 2-8,-3-1-8,-5 2-10,0 1-5,29-7-10</inkml:trace>
  <inkml:trace contextRef="#ctx0" brushRef="#br0" timeOffset="295265.8882">9396 15308 232,'0'0'31,"0"-10"-3,0 2-5,0-8-1,-4 7-2,4 4-4,-4-5 1,-1 1-2,1-1-3,0 1-1,-4 3-1,0-2 3,0 4-1,-1-2 2,5 3-1,-8-4 2,4 7-3,-8 0 0,3 4-1,-3-1-1,0 0 1,-1 13-1,1-5 1,-5 2 1,5 3 0,-5 8 0,5 6 0,0 2 0,-1 6 1,5 6 0,0 1-2,4 4 1,-1 0-3,9 1 0,0-3-1,4-4-1,9-3-2,3 3 0,1-11-1,7-5 1,5-7-2,-1-4-1,9-3 0,0-8-1,0-5 0,0 0 0,0-2-4,-9-4-4,5-10-5,-4 0-2,-5 2-6,-3 1-5,-9 3-7,-4 6-8,-4-3-16,0 4-13</inkml:trace>
  <inkml:trace contextRef="#ctx0" brushRef="#br0" timeOffset="299017.1028">3947 17298 227,'0'-3'39,"0"3"-5,0 0-3,4-2-4,-4-1-5,0 3-3,0 0-3,0-3-2,0 3-4,0-3 1,0 0-4,4 3 1,-4 0 1,0 0 0,0 0 1,0 0 0,0 0-2,0-4-1,4 4 2,-4-3-6,0 0 2,0 3-2,0 3-1,0 0-1,0-3-1,0 7 2,-8 7-1,8 2 1,-8 3 3,-1 5-3,-3 3 3,4-3-2,-4 8 1,-1 4-2,1 7-1,-8 3 1,-1 2-1,9 1 0,0-3 0,-1 4 2,5-4-3,-4-3 1,-1-4-1,1-2 0,0-4-1,4-3 1,-5-3 0,5-4 0,4-6 0,0-4 1,0-7-1,4-3 1,0 1-2,0-4-4,0-4-2,0-5 0,0-7-3,4-14 2,4 0 0,9-1-2,-9-4-1,0 0-1,0-7 2,9-5 1,-5-5 0,4 6 4,-3-7 0,-1 9 2,4-2 2,1 3-1,-1 3 3,-8 4 3,4-3 7,1 9 4,-1 2 2,0-1-1,-4 5 0,5 5-2,-5 2-2,-4-2 0,4 3 0,0 4-2,1 3-1,-1-1-2,-4 4-2,0 0 1,4 4-2,0 2 0,0 0 0,1 0 0,-1 2 2,0 4 0,0 10 1,0 5 0,1 4-1,-1 2 1,0 0 0,-4 8-1,4 6-2,0-1 0,-3 3-1,-5 6-2,4 4 1,0-4 0,4-1-2,-8 1 0,4-3 0,0-3 2,0-3-2,-4-7-6,4 1-2,0-7-4,-4-2-2,0-4-4,0-2-3,0 1-3,0-4-5,0-3-9,0-2-7,0 2-8,-16 11-10</inkml:trace>
  <inkml:trace contextRef="#ctx0" brushRef="#br0" timeOffset="299264.1169">3783 17678 360,'0'0'37,"0"0"1,8-3-4,-4 0-5,8 3-6,5 0-4,3-3-6,1-10-2,3 3-5,1 2 0,-1-8-1,1 4-6,4 1-6,-5-2-5,-3 6-9,-1-2-6,-3 4-6,-1 5-7,0 0-5,25 0-10</inkml:trace>
  <inkml:trace contextRef="#ctx0" brushRef="#br0" timeOffset="299520.1315">4565 17433 368,'4'0'50,"4"-3"-8,4 0-8,1-3-8,-1-1-6,0 1-7,0-1-2,1 6-4,3-2-5,-4-1-3,1-2-4,-5 0-3,8-1-5,-8 1-5,1 4-8,-5-1-7,0 0-5,0 0-5,0 3-10</inkml:trace>
  <inkml:trace contextRef="#ctx0" brushRef="#br0" timeOffset="299732.1437">4577 17665 349,'0'-3'52,"0"0"-5,4 3-11,0 0-7,13-3-6,-5 0-7,4-1-3,1-10-3,-1 1-4,0 1-2,5 1-5,-5-2-5,-3 3-10,-1 4-10,0 1-9,-4 2-9,5 3-5,7 8-9</inkml:trace>
  <inkml:trace contextRef="#ctx0" brushRef="#br0" timeOffset="300592.1929">5658 17277 210,'0'-6'26,"0"0"1,0 1-3,0-1-5,0-1-2,0-2-4,0-1-2,-4 4 2,4-2 0,4 1 2,-4 1 0,-4 0-2,4-1 2,-4 1-2,4 0-2,-13 4-2,9-1-1,-8 0-1,4 0-1,-4 3 1,-1 0-1,1 0 0,0 0-1,-1 6-3,-3-1 1,4 7-2,0 4 1,-5-1-1,5 4 0,0 0 1,-5 1-1,1 7 5,4 5-2,-5-2 1,5 5-1,4 7 1,0 2 0,-5 12-3,9-4 0,4 2-1,0-1 1,0-4 0,0-3-2,4-6 0,13-7 0,-1-2 0,0-12-1,5-2 0,-5-4 0,5-4 1,-5-9 0,5 0 0,-9-6 1,4-3 0,1-7-1,-5-2 0,-4-3 0,0-1 0,-8 3 0,4 2 1,-4-6 1,0 3 0,0 1 1,0 4-1,-4-1 2,4 2 1,-4 5 0,0 2-2,-8 4 1,4 3-3,-5 0 2,5 0-1,-4 3 1,0 0-1,3 4-2,-3 4 0,4 5 1,-4 0-1,7-2 0,-7 2-2,4 0-6,0 1-4,0 2-6,4-4-7,-1 1-7,1-1-8,4-3-3,0-3-5</inkml:trace>
  <inkml:trace contextRef="#ctx0" brushRef="#br0" timeOffset="301197.2275">6096 17427 345,'0'-6'39,"0"2"-4,0-2-11,0 0-6,0 1-4,0-2-3,0 4-3,0-3-3,0-4 2,0 2-2,0-1-1,0-1 3,0 1 0,0-2-1,0-2 2,0 3-2,0 4-1,0-2-1,0 2-1,0-1-1,-4 1 0,-4 0 1,-1 3-3,1 1 1,-4-1 0,4 3 1,-4 0-2,-1 3 1,5-3 1,-4 2-4,0 4 2,-1 3 0,1 4 0,0-2 2,-1 2-4,1 3 4,-4 1-4,3 2 2,1 5 0,4 0 2,-4 8-1,-1 1 0,5 7 0,-4 6 0,8-3 0,-4 2-1,4-2 0,-1-7 0,5-3 2,5-4 1,-1-5 0,8-8 0,-4-2 2,9-4 2,-1-10 0,-4 0 0,5-3 0,-1-9-1,4-7 2,-3-11 0,3-3 0,1-1 2,-9-2-1,4-9 1,-3 12 0,-5-7-1,-4 4 2,0 5-3,-4-2 1,0 6-3,0-2-1,-4 9-1,-4 4 0,-5 1-3,1 6 1,4-1-2,-4 7-2,4 3-5,-1 0-2,1-1-4,4 2-4,0 2 1,0 1-2,4 2-1,0 5 0,0 2-1,0-1-4,0 3-5,0-2-5,0-1-5,4-2-5,4 1-3</inkml:trace>
  <inkml:trace contextRef="#ctx0" brushRef="#br0" timeOffset="301761.2597">6514 17301 225,'4'-6'29,"-4"1"-3,4-1-2,0-1-2,-4 1-1,4 0 0,-4-2-3,0-2 0,0 1-1,0-1-1,0 1-1,-4 1-4,0-2 0,4 1-4,-8 2 0,-1 1-2,1 1-1,0 2-2,0 0 1,4 0-1,-9 3-1,5 0 0,0 0 0,-4 0 0,4 3-1,-5 3 0,-3 5 0,4 2 0,-1 3 0,-3 1 0,4 2 0,-1-1 0,1 4 0,0 2 0,0 5 2,-1-4-2,5 4 1,0 1 0,0 6 1,0 7-1,-1 3 0,9-3 0,0-3-1,0-3 0,0-7 0,0-3 2,9-2 2,3-10 1,0-3-2,4-5 3,1-7 2,-1 0 3,5-10-2,-1-4 1,1-12 1,-1 3 1,1-9 1,-1-2 0,1 1 0,-5 0 0,-4-7-1,0 7-1,1 2 3,3-5-3,-12 1-1,4 1 1,-8 3-2,0 2-2,0 2-3,-4 0 1,0 5-3,-8 3-2,-4 4-4,-1 3-5,1 2-7,4 7-2,-5-2-5,5 5-5,0 0-6,-1 0-9,5 2-9,0 4-8,-8 29-7</inkml:trace>
  <inkml:trace contextRef="#ctx0" brushRef="#br0" timeOffset="302291.29">7083 17058 241,'0'0'40,"0"-3"2,0 3 3,0 3-2,4-3 0,-4 6-9,0 9-4,0 1-5,0-2-2,0 5-5,4-2-3,-4 6-5,4-3 0,0 6-3,-4 1-3,4 0-1,0 0-2,0 2-6,0-6-5,-4 1-2,0 5-5,0-5-6,4 3-8,-4-5-6,0-1-3,0 4-4,-4 35-10</inkml:trace>
  <inkml:trace contextRef="#ctx0" brushRef="#br0" timeOffset="302530.3037">6948 17405 394,'0'0'49,"0"0"-6,0 0-8,0 0-3,0 0-6,4 0-3,4 0-4,4 0-5,4 0-2,-3-4-4,7 4-3,1-1 0,3-2-3,-3-1-5,-5 1-4,5 0-2,3 0-5,-3 3-1,3-6-2,-3 2-6,3-2-5,-3 4-7,3-1-5,-3 0-6,32-10-11</inkml:trace>
  <inkml:trace contextRef="#ctx0" brushRef="#br0" timeOffset="303033.3325">8110 17026 264,'0'-6'30,"0"-2"-4,0-2-1,0-2-6,-4 1-2,4 1-1,-4 0 0,-4 4 0,4-3 0,0 1 0,0-2 0,-5 4-1,5-1 0,-4 1-3,0 0-1,0 1-1,0-1-1,-1 2-1,-3-2-3,0 3 1,-1 3-1,-3-3 1,0 3-2,3 3 1,-7 3-1,4 4 0,-1 4 2,-3 5-2,3-1 2,-3 7 1,-1-1 2,5 3-3,-4 5 3,3-2-2,1 3 2,-1 4 0,1-4 1,8 7 1,-8 3-1,7-3 1,5-1-3,4-2 2,0 0-2,4 2 1,5 1-2,7 0-1,-4-7-2,9 2 0,7-8 0,-7-3 0,3-8-1,1 3 0,-1-11-1,1-5 0,8-3 0,-5-3-1,1-5 1,0 0-1,-5-9-4,1-6-3,-5 6-4,-3 1-5,-5-2-2,0 2-4,1 2-4,-9 5-7,0-1-6,0 7-13,4 0-9,-4 3-13</inkml:trace>
  <inkml:trace contextRef="#ctx0" brushRef="#br0" timeOffset="303937.3842">8647 17357 254,'0'0'40,"4"0"-2,-4 0-1,0-3-3,4 3-5,4-3-3,-4 3-3,8-4-5,-4 0-2,5-1-3,3 3-3,-8-7-3,0 2 1,5 1-2,-1 3-3,-4-7 0,-4 4-1,9-2-1,-5-5 0,0 4 0,-4 1 0,4-5-2,-8 4 2,4-1 0,0 2-2,-4-2-1,0 1 1,-4-1 1,0 4-1,4 0 0,-8 4 1,0-1 0,0 3 0,-5 0 0,5 0 1,-8 0 1,8 0 4,-5 3-2,1-1 0,4 7 2,-4 1-2,-1-1 2,5 4-1,-4-5 1,4 5-1,-5-1 1,5 3 1,4 1-1,-4-2 0,0 2 3,4 3-1,0-2 2,4 2-1,0-4-2,0 1 0,0-5-1,4 8-1,-4-6 0,4 1-1,4 2-1,4-3-1,-4-9 0,5 3-1,-1-4 0,8 0 0,1-3-3,-5 0-2,1-3-6,-1 0-2,9-1-4,-5-3-4,1-3-4,-5-3-7,4 4-11,1-2-11,-9 1-10</inkml:trace>
  <inkml:trace contextRef="#ctx0" brushRef="#br0" timeOffset="304648.4249">9035 16770 228,'0'2'38,"0"1"2,0 0-1,0-3-1,0 5 1,5-10-5,-5 2-3,0 3-3,0 0-3,8 0-1,0 0-4,4-3-2,0-2-5,1 2-2,3-3-3,-8-1-3,1-2-1,3 6-6,0-2-5,-8 5-3,4 0-6,-4 0-3,9 0-8,-5 0-7,0 0-8,0 3-4,5-1-3</inkml:trace>
  <inkml:trace contextRef="#ctx0" brushRef="#br0" timeOffset="305282.4611">9502 16828 205,'0'-4'28,"-4"-7"0,4-5-3,0 7-5,8-4-1,-8 5-3,8-5 0,-8-4-3,9 1 1,-5 0 1,4 2 0,4-2-1,-4 0 2,1-1-1,-1-3 1,0 6-2,0-2 0,-4 0-3,4 2 0,1-2-2,-5 2-3,4-2 0,-4 0-1,0 2-2,-4-2-1,0 3 0,0 5 0,4-1 0,-4-1 1,0 2-1,0 2-1,0 3 3,-4-1 0,4 1-4,0 3 2,0 0-1,-4-3-1,0 3 0,4 0 1,-4 3 0,0 0 1,4 1 0,0 10 1,0-1 0,0 3-2,0-2 3,0 2 0,0 1-1,-4 2-1,4 2-1,0-2 1,0 2 0,0-2-1,4-2 1,-4 6-2,0-3 1,0-4 0,0 0 0,8-2 0,-4 2-3,0-1-1,0-6-3,4-3-4,-4 4 2,5-7-4,-1-3-1,-4 0-6,-4 0-6,8-3-7,-4-3-5,0-7-7,0 2-4</inkml:trace>
  <inkml:trace contextRef="#ctx0" brushRef="#br0" timeOffset="305525.475">9461 16546 342,'0'0'53,"0"0"-8,0 0-4,0 3-7,0 1-7,0-4-5,0 3-1,0-3-4,12 0-4,1 0-3,-1 0-3,4-3-2,1 3-3,3-4-2,5-2-4,-1 3-4,1 1-6,-5-1-4,-3 0-9,3 3-7,-7-7-7,-5 4-2,4 3-3,17 0-9</inkml:trace>
  <inkml:trace contextRef="#ctx0" brushRef="#br0" timeOffset="306028.5038">10026 16397 183,'0'0'27,"0"0"-4,0 0-1,0 3-4,0-3 3,0 0-1,-8 0-2,4 9 2,-4-1 0,0 2-1,3 3 1,-3-4 1,0 2 0,0 2 0,0 0-3,-1-2-1,1 5-4,-4 0 1,0 1-2,-1-4 0,5 4-4,-8 6 0,4-3 1,-1 3 0,-3-3-1,4 12-2,-5-5 0,5 3-1,0 2 0,-5-2-2,5-3-1,-4 3 0,-1-3 0,5 2-1,0-5-1,-5 1 1,5-4-1,0 3 2,4-8-2,-1 0-1,1-2-2,4-1-2,0-4-4,0 1-2,0-5-3,4 1-3,-4-6-5,4 0-10,0 0-8,4 0-6,-4-3-2,4-18-7</inkml:trace>
  <inkml:trace contextRef="#ctx0" brushRef="#br0" timeOffset="306377.5238">10014 16820 213,'0'0'33,"0"0"0,0-7 0,0 7-3,-4 0 0,4-3-5,0 3-2,0 0 1,0 0-4,0 0 0,0 0-2,0-6-4,0 6-2,0 0 0,0 0-3,0 3 0,0 0-1,0 7-2,-4 1 2,4 5-2,0-2-2,-4 2-2,0 0 1,4 1-3,-5-1 1,5-3-1,-4 1 2,0-1-1,4 1-4,0-1 0,0-4-4,0 4-3,-4-8-7,0 1-4,4 1-6,0-4-3,0 0-6,0 0-5,0-3-6</inkml:trace>
  <inkml:trace contextRef="#ctx0" brushRef="#br0" timeOffset="306962.5572">10255 16861 135,'0'-6'20,"0"4"-4,0-1 3,5-4 3,-1 4-4,0-3 3,-4-4-2,0 6 1,4-3-4,0 1 4,-4 0-4,0 2 3,4-5-1,0 4 2,-4-3-1,0 5-2,0-2-1,0 2-1,-4 0-3,0-4-3,0 4-1,0 0-1,0 0-2,0 0-1,-5 3-1,1-3-1,4 3-1,-4 0 0,8 0 0,-4 6-2,-4-6 2,-1 0-1,1 3 0,0 0 2,4 4-1,0-1 0,0 2 1,-4-2 0,3 4-1,1 3 0,0 2 2,-4 0-1,0 1 0,8-2-1,-4 2-1,4 3 1,-8 2 1,8 1-2,0-8 0,0 2 0,0 2 1,0-6 0,0 1 0,0-5 2,4-2-1,0 1 1,4-4 2,-4-3 0,8 0 2,-3 0 1,-1-3-1,0-4 2,0-2-1,-4-2 0,9-2 0,-9 0 0,4-1-1,-8-2 1,4 5-1,0-2-2,-4 0-2,4 1 0,-4-3 0,0 3-3,0-1-2,0 7-1,-4 1-4,4-5-3,0 1-3,0 9-2,0 0-5,0 0-4,0 0-8,0 0-9,0 0-2,0 0-6,0 0 4</inkml:trace>
  <inkml:trace contextRef="#ctx0" brushRef="#br0" timeOffset="307614.5945">10538 16810 252,'0'-3'28,"0"-7"1,4 7-4,0-3-7,-4 1 0,8-8-4,-4 7 0,0 6-3,1 0 1,-5-6 0,0-1 2,0 7 0,0 0 1,0 0-1,0 0 2,0-3-4,0 3-2,0-3-2,0 3-3,-5 0 0,5-3 0,-4 3-1,4-8 0,-4 8-3,4 0 2,0-7-2,-4 7 0,0 0 1,0-3-1,0 0-1,4 0 0,-4 3 0,-4 0 1,4 0-1,-1 0 0,-3-3 0,8 3-1,-4 0 2,-4 0-1,4 3-1,-4 0 1,4-3 0,0 3 0,-1 4 1,1-1-2,0-1 2,-4 7-1,4-8 0,0 10 0,-4-1 0,4 3 0,-1-1-1,-3 3 1,4-2 0,0 1 1,0 2-2,-4-1 2,4 4-1,0-9 0,4 1 0,0-1 0,0 0 0,4-5 0,0-2-1,4-3 3,0 0-1,0-3 1,1 0 1,-1 0 2,4-3 0,4-6 1,-3-3 2,-5 0 0,4-4 1,0 1 0,-3 0-2,-1 5 0,-4-4 1,4-2-2,0 0-1,-8 2-1,4-5 0,-4 7-1,0-3-1,0 2-1,4 8 0,-4-8-3,0 7-1,0 0-4,0-1-2,0 4-2,0 0-2,0 3-6,0 0-5,0 0-6,0 0-9,-4 0-7,4 3-3,-24 13-10</inkml:trace>
  <inkml:trace contextRef="#ctx0" brushRef="#br0" timeOffset="308944.6706">10284 16775 149,'0'0'16,"0"0"0,4 0 4,-4-3-3,0 3 3,0 0 3,0 0-4,0 0 3,0 3-1,0-3-2,0 3-1,0-3-4,0 7-4,-4 2 0,4-2-5,0 2 0,0 2-2,-8-1-1,4 2-4,-4-5-7,-1 4-9,1 5-5,0-3-8,0 1-8</inkml:trace>
  <inkml:trace contextRef="#ctx0" brushRef="#br0" timeOffset="317710.1719">360 13874 157,'0'0'22,"0"-3"0,0 3-5,0 0 0,0 0 0,0 0-5,0 0 4,0 0 1,0 0-1,0 0 1,0 0-3,0-4 0,-8 4 0,8 0-4,-8 0-1,0-3-2,4 3 1,-9-3 0,9 3-2,-8 0 0,0 0-2,8 3-1,-9 0 0,1 10-2,4 3-1,-9-5 2,5 5 1,0 2 0,-4 1 1,7 1 2,1 6 1,0-2 1,4 3 1,0 1 1,4 2-1,-4 1 1,4 4-3,0-5 0,4 6 1,4 1-1,4 3 1,1 3 2,3 6-3,-4 5 1,5 8 1,-1 2-1,0-1-1,-3 2 1,3-1-2,-4-2-2,1-2 0,-1 2-1,0-4 1,-4-6-2,-4-3 2,0 5-1,1 2 2,-5-4-2,0 2 0,0-1 1,0-4-2,0-4 0,-5 2-1,-3-8-1,-4 0 0,4-4 1,0-4-2,4-4-2,-5-2-5,-3-4-4,4-1-6,-4-4-6,-1 0-12,-3 2-16,0-3-12</inkml:trace>
  <inkml:trace contextRef="#ctx0" brushRef="#br0" timeOffset="318944.2425">5908 13254 159,'0'0'18,"-4"-3"-3,4 3-2,0-4-1,0-2 1,-9 3-2,9-3 3,-4-1-5,0 1 0,0-2 1,0 1 2,0 4-2,4-3 1,-4 0 0,0-1 1,0 6-1,4-3 1,-4 4-2,-1 0-3,1 0-2,0 0 0,0 4-2,-4-3 0,4 6-2,-4-1-1,-1 7 1,1-2 0,-4 5 1,4 3-1,-4-5-1,3 2 2,5 1 0,-4 6 2,-4-3 1,4 6 2,3-2 1,-3 0 1,4 4 2,0 2-3,0 1 2,4 0 1,0 0-4,0 8 1,0 1 0,4 5-2,0 2-2,8-2 1,-7 4-1,3-3 3,0 0-3,-4-3 1,0 3-1,4-9 3,1 3-1,-1 1 1,-4-6-1,-4-2-2,0 4 2,0-4-1,0 1-3,0 1 1,0 1 0,-4 1-2,-4-1 0,-5 1-1,1-1 0,0 1 0,-1-4-2,1 1-4,-4-4-5,3-5-6,-3-6-13,0-4-12,-1 1-14</inkml:trace>
  <inkml:trace contextRef="#ctx0" brushRef="#br0" timeOffset="327947.7575">12867 9201 126,'0'-6'7,"0"3"-5,0 0 3,0-4-1,0-1 1,0-1-5,0-4 2,9 4 0,-5 1-2,0-5 0,0 7-2,-4-1 0,0 3 2,8-3 0,-4 1 4,-4-1 2,8 7 4,-4-6 2,-4 0 5,0 6 5,5-3-1,-1-1 4,0 1 0,-4 0 1,4 0 2,-4 1 1,0-4-2,0 6 1,0 0-6,0 0-3,0 0-2,0 0-1,0 0-3,0 3 1,0 11-3,0 2 1,-12 3-2,3 8-1,-3 4 1,0 2-2,0 10 0,-1 6-3,1 0 0,0 2-2,-9 2-1,9-1 0,-4 2-1,-1 2 0,-3-4-1,7-1-2,-3-1-1,0-8-1,3 1-3,-3-9-1,8-1 2,4-7-1,0-12-2,0-1 4,-1-7-1,5-6 1,0-3-1,0-7 1,5-4 1,-1-23 1,0-1 0,12-3 0,-4-4 0,5-2 3,-1-6-1,5-1-2,-5-8 3,9 0 0,-9-5 3,4 1 0,1 2 3,-1 2 1,1 10 3,-1 5 1,-3 13 1,-1 2 2,-4 11-2,1 5-1,-1 0 0,4 11-3,-12 2-2,9 3 3,-5 8 0,0 2-1,0 12 0,0 5-1,1 16-3,-1 3 2,-4 0-4,0 8 1,4 2-2,-4 0-1,-4-2 1,0-2-4,0 1-3,0-9-3,0 2-4,0-6-5,0-7-2,0-1-5,0-5-8,0-6-7,0-2-10,0-6-8</inkml:trace>
  <inkml:trace contextRef="#ctx0" brushRef="#br0" timeOffset="328195.7717">12773 9492 450,'0'0'46,"4"0"-8,-4 0-8,4 0-8,1 0-5,7 0-5,-4 0-3,4 0-4,9-3-7,-1 0-4,9-3-6,-9-4-3,5 1-10,-1 1-8,-3-2-13,-5 1-8</inkml:trace>
  <inkml:trace contextRef="#ctx0" brushRef="#br0" timeOffset="328592.7944">13563 8860 113,'4'0'15,"-4"-3"-1,0 3 3,0 0-1,0 0 1,0 0 4,-4 3 1,4-3 3,-8 0 1,0 0-3,4 4 3,-4 3-3,0-1 1,3 1 0,-3-1-4,4 5-1,-4 2-3,0-1-3,-4 0-4,-1 0-1,5 4-1,0 0 2,-4-2-1,3 5 1,-3 5 0,0 0-1,0 5 2,-1 4-2,1 4 1,0-4-1,8 4 1,-5 6 0,1 0 0,4 3-1,-4-3 0,4-1-2,4-2 0,-4 0-2,4-3 0,0-1-2,0 1 0,0-4-1,0-3 0,0 2-5,8-8-3,-4 0-2,0 4-5,-4-7-3,4-5-2,4 1-9,-8-1-5,5 3-7,3-7-6,0-6-5</inkml:trace>
  <inkml:trace contextRef="#ctx0" brushRef="#br0" timeOffset="329035.8197">13789 9446 397,'0'-3'31,"4"-3"-5,-4-1-6,0-4-4,0 2-3,0-1-5,0-3-2,0 2-1,0-5 1,-4 4 1,-1-1-1,5-1 4,-4 4-3,4-4-1,-4 4 1,4 1 0,-4 2-2,0 1-2,0 1 0,0 2 0,0 0 1,-4 3-2,4 0-1,-9 3 0,9 3-2,-4 2 2,0 5 0,-5 0-1,5 1 0,-4 5 0,4 2 0,-4 4 0,-1-1 1,1 3-1,4 2 2,0-2 0,-1 3 0,5-1-1,0-9 1,0 1-1,4 1 0,0-6 0,4-2 0,0-4 1,9-4 4,-1-2-2,0-4 0,0-4 2,1-2-2,3-10 0,0-1-2,5-6-1,-5 3-3,-3-3-4,-5 3-3,4 1-4,-4 1-3,0-1-5,1 5-9,-9-2-6,4 0-8,-4 2-4,0-16-12</inkml:trace>
  <inkml:trace contextRef="#ctx0" brushRef="#br0" timeOffset="329380.8395">13907 8923 339,'0'0'43,"0"0"3,0 3-9,8 7-4,5 11-6,-5-2-1,4 5-6,-4 3 0,13 1 1,-5 2-5,5 7 0,-1 0-1,1-1-1,-5 4-2,0 3 0,1-3-3,-5 6 2,-8 0-3,0-3 0,0 0-3,-4 0-1,-4-4-1,0-2 0,-8-1-1,8 1-2,-13-7-2,13-3-4,-8 2-5,-4-9-5,3 9-4,1-8-3,0-7-5,0 2-5,3-7-9,5-2-5,0-1-9,-24 21-9</inkml:trace>
  <inkml:trace contextRef="#ctx0" brushRef="#br0" timeOffset="329944.8717">14505 9257 334,'0'0'41,"0"0"-1,0 3-1,0-3-8,0 3-5,0-3-5,0 5-2,0-2-7,8 4-2,-8-7-2,8 0-2,5 0-3,-1 3 0,0-3 0,1 0-3,-1-3-4,0 3-5,0-3-6,-8-4-10,5-4-9,-1 5-12,0-4-7</inkml:trace>
  <inkml:trace contextRef="#ctx0" brushRef="#br0" timeOffset="330189.8857">14489 9480 375,'4'0'49,"-4"0"-8,0 0-8,0 0-8,8 0-6,-8 3-4,4-3-5,4 3-1,0-3-4,5 0-2,3-3-3,-4 0-1,1 0-6,7-10-3,-4 5-8,5-5-10,-1-3-10,1 5-11,32-14-11</inkml:trace>
  <inkml:trace contextRef="#ctx0" brushRef="#br0" timeOffset="330908.9269">15168 9049 267,'4'0'42,"-4"-3"1,0 0-1,4 3-7,-4-4-6,0 4-6,0 0-6,0 0-4,0 0-2,0 0-1,-4 0-2,4-6-1,-4 6 0,4 0-1,-12 0-2,8 0 0,-4 0-1,-5 0 1,5 0-3,-8 3 2,4 0-1,-1 4 0,-3 2-1,4 6 1,-5 0-2,1 1 3,-1 2-2,1 9 0,0 5 0,3 1 0,-7 7 1,8 3-1,-5 1-1,5 2 2,0 4-4,-5 2 4,9 1 0,0-6-1,0-1-1,8-3 0,4-9-1,0-1-1,8-8 0,1-4 1,-1-5 0,4-3 0,5-10-1,-5-3 2,5-3 1,-1-7 0,-4 1-2,5-7 2,-9-2 0,0-1-1,5 2 0,-13-2 5,4 1-1,-4 2 3,-4-3-1,4 5 2,-8-2-2,0 2-1,-4 4-1,0 1 2,-5 2-1,5 4-2,0 3 0,-4 0-3,-1 3 2,1 7-1,0 2 0,0 3 0,3 1-5,-3 0-4,4-2-7,0 8-3,0-8-6,4 2-8,-1 0-9,5-5-8,0 5-3,0 21-8</inkml:trace>
  <inkml:trace contextRef="#ctx0" brushRef="#br0" timeOffset="331404.9552">15594 9300 388,'0'-6'40,"8"-7"-8,-4-3-6,0 2-5,0 1-7,-4 0-2,5 4-5,-1-6-2,-4 0-2,0 3 0,-4 0-2,-1-4 0,1 5 2,-4 1 1,0 1 2,-4-1 3,-1 5-2,1-4-4,0 9 2,0 0-3,-5 0 1,1 0-2,-1 9 1,1 2-1,0 9 0,-5-3 0,5 5-2,0 2 2,3 6-1,-3 5 1,-1 2 0,1 4 0,-4 4 0,7-1-1,1 2 0,4-3 2,4-3-2,4-7 1,0-1-3,4-8 2,0-6 0,4-3 1,9-8 3,3-4 0,0-6 2,5-7-1,4-2 0,-5-12-1,5-3 0,-5-2 3,1-1-3,0-4 2,-13-2-1,4 2 1,-3-2-1,-9-1 1,0 2-2,-4 2-1,-4 3 0,-5 3 0,-3 5-3,0 4-1,0 5-2,-1 4-5,1 2-5,-4 6-5,12 1-4,-5 1-8,1 9-5,4 3-6,4 1-2,0 2-2,0 0 1,25 33-7</inkml:trace>
  <inkml:trace contextRef="#ctx0" brushRef="#br0" timeOffset="331891.9831">15987 9367 336,'4'-10'40,"4"1"-2,-4-4-5,5-1-8,-1-2-5,-4 5-2,0-5-3,0 1-4,0-4-1,-4 4-2,0-3 0,0 5 0,-4-3-1,4 5-1,-8-8 1,0 5-2,4 1 1,-5 4-2,-3-2-1,8 7-3,-4 4 2,0-3 0,-5 3-1,-3 3-1,0 5 0,-1 5 0,1 4 1,0 3 0,-5 3-1,1 6-1,-1-5 0,1 9 0,-1 7 1,5 0 0,-1 3 0,5 0 1,-4 0-1,8-4 0,-1 1 0,1-10 0,8 2 0,0-5 0,8-6 0,1-5 0,7-10 3,0 0 3,5-3 0,-1-6 1,-3-3 2,3-4 0,1-7 2,-1-5 1,1-2 0,-1-5-2,5 2 0,-9 0-2,0-5-2,-3 2 0,-5 0-2,-4 0-1,0 0-1,-4-2 0,-4 5-2,0 3-3,0 5-3,0 4-3,-5 0-3,1 8-3,4 4-5,0 0-6,4 3-4,4 0-7,-4 3-9,0 0-5,4 0-4</inkml:trace>
  <inkml:trace contextRef="#ctx0" brushRef="#br0" timeOffset="332160.9985">16552 9092 320,'0'0'47,"0"0"-3,0 0-3,-4 0-6,0 3-5,4 11-4,-4 5-2,0 2-3,0 1-2,4 5-3,0-3-4,-9 5 0,5 1-3,4 0-1,-8 0-3,8-1-1,0 1-1,0 0-3,0-1-4,0-5-3,-4-3-6,4 1-5,0-5-5,0 2-9,0-3-9,-4-5-8,0-1-9</inkml:trace>
  <inkml:trace contextRef="#ctx0" brushRef="#br0" timeOffset="332406.0125">16335 9400 490,'0'0'41,"0"0"-11,0 0-7,0 0-7,0 3-4,4-3-2,4 0-8,0 0-7,17 0-3,-9 0-3,5 0-2,-1-3-2,1 0 0,-1-7-3,-3 6-4,3-6-5,1 1-6,-5 2-9,45-17-11</inkml:trace>
  <inkml:trace contextRef="#ctx0" brushRef="#br0" timeOffset="332805.0353">17461 9070 274,'0'0'28,"-4"-7"-3,4 1-5,-8 1-1,-5-1-5,5-4-2,-8 1 0,-1 2-2,5-1 2,-4-1 0,-1 2 4,1-2 0,4 4 1,-5-1 2,5 3-4,-4 3 0,3 0-2,-3 3-2,0 0-3,-5 5 2,9 8-1,-5 0-1,1 4-1,0 1-1,-5 4 1,5 6 2,-5-1-1,9 10-2,-4 3 2,-5 3-2,9 0 2,0 0-1,-5 3-2,9-4 0,0 1 0,4-7 0,0-2-1,4-2-2,4-5 2,0 0 0,8-6 0,1-1 2,3-8-3,0 0 0,5-6-1,-5 1 0,9-9-2,-5 6-3,1-7-1,-1-3-2,5-1-5,-5 0-3,-3-6-5,-1 1-3,-4-1-8,0-4-7,1 1-14,7 0-10</inkml:trace>
  <inkml:trace contextRef="#ctx0" brushRef="#br0" timeOffset="333237.06">17653 9566 293,'0'0'34,"0"0"-3,4 0-3,0 0-5,1 3-3,3-3-6,-4 0-2,4 0-2,0-3 1,5 3 0,-1-7 0,0-6-1,0 6-3,-3-3-1,-1 0 1,0-2-5,-4 1 0,4-2 1,-4-3-2,-4 2-1,0-2-2,0 0-2,0 5-1,-4 1 2,-4-3 1,0 6-1,0-3 4,-5 7 3,1 3 3,0 0 3,0 0-1,3 0 2,-3 6-2,0 1 2,-1 7 0,1 2 1,0 1-2,4 5 0,0-1-2,-1 1 0,1 2 1,4 2-3,0-2 0,0-4-3,4-1 0,0-1 0,0 1-3,0 0 0,0-5-2,0 2-2,8-5 0,-4-4 0,8-4-1,1 0-2,-1 0-5,0-3-5,1 0-2,-1-3-8,8-7-8,-3-4-12,3-2-6</inkml:trace>
  <inkml:trace contextRef="#ctx0" brushRef="#br0" timeOffset="333735.0885">18382 8880 260,'0'-6'27,"0"-4"-1,0 3-2,-4-3-1,4 0-6,0-2 2,0 4-1,0-5 0,0 0 1,0 4 0,-4 4 1,4-1-2,0-1-4,0 4-1,-8-3-4,4 6-1,4-3-2,-9-1-2,5 4-2,0 0 0,0 0-1,-4 4 0,-4 2 1,3 7 1,-3-2 0,0 5-3,-5 3 2,1-2 1,4 6-1,0 0-1,-5 1 0,5-2-1,4 2 2,-5-1 1,5 0 1,4 0 1,0-6-1,4 2 1,0-4-1,4 0 1,4-11 2,5-4 2,3 0 0,-4 0 0,9-7-1,-1-5 1,1-3-2,-1-1-1,-3 0 1,-1-1-1,0-4-2,-8-1-1,1 3-1,-5 1-1,0-1-1,-4 2-2,0 1-3,-4 2-5,-4 1-3,-5 7-5,-3-1-4,4 4-7,-9 3-13,5 0-12,-42 22-17</inkml:trace>
  <inkml:trace contextRef="#ctx0" brushRef="#br0" timeOffset="334877.1538">18554 9281 293,'-4'0'43,"4"0"-2,0 0 2,0 0-6,0 0-5,0 0-6,0 0-3,0-3-6,8 3-3,4 0-2,5 0-4,-1-7-2,0 7-1,-3 0-5,3-6-5,1 1-4,-5-4-2,4 6-9,-4-1-8,1-5-9,-1 3-8,-4-1-6</inkml:trace>
  <inkml:trace contextRef="#ctx0" brushRef="#br0" timeOffset="335130.1683">18562 9486 346,'0'0'37,"0"0"1,0 0-3,8 0-4,-8 3-7,9-3-6,3 0-6,0-3-2,4 3-3,1 0-2,-1-3-4,1-7-5,-1 4-8,0-2-8,-3 2-11,-1-1-7,4-2-3,1 2-5</inkml:trace>
  <inkml:trace contextRef="#ctx0" brushRef="#br0" timeOffset="335721.2021">19483 8899 316,'-4'0'28,"0"-3"-3,0 3 1,-4 0-2,0 0-4,-1 3 0,-3-3-1,4 2-1,-4 1-1,4 0-1,-5-3-3,1 4-1,4-1-2,-5 0 1,1 0-2,4-3-1,-4 0-1,4 0-1,-1 0-1,1 0-1,0 6-2,0-2 0,0-1-1,-1 0 2,5 5-3,-8-2 0,8 1 1,0-1 0,0 0 1,0 4 1,0-4 0,4 2-1,-9-1-1,5 2 1,0 1 0,4 1 0,-4 5 0,-4-5 1,0 5-2,4 0 0,-5 0-1,5-2 0,0 6 1,4 3 0,0-7-2,0-2 1,0-1 1,4 4 0,0-4-2,5-7 2,-1 4-1,4-4-1,-4 0 0,5-4 1,-1-2 1,0 0-2,0 3 1,1-3 0,3 3 0,-8 1 0,5-1 1,-1-3 0,0 6-1,-4 1 0,9-1 1,-9-1 1,-4 7 0,4 4 1,-4-1 0,-4 4 1,0 1 0,0 3-2,0-3 2,0 2-2,-4 2 0,-12-5-1,3 2 0,-3-2 1,4-5 2,-5 2-1,1 0 0,4-5 0,-5 2 0,5-3-2,-8-4 0,7-3 1,1-1-4,-4 1-3,-5-3-4,5 0-1,0 0-2,-1 0-4,1 0-3,8-3-4,-5 1-4,5-1-7,4-7-3,-4-2-6,4 2-4,0-17-10</inkml:trace>
  <inkml:trace contextRef="#ctx0" brushRef="#br0" timeOffset="336229.2312">19934 9171 276,'0'-3'33,"4"-3"-5,0-1-2,-4 1-1,0 0-6,0-9 1,0 6-3,0-4-3,0-1-4,4 4 4,-4-2-1,0-1 2,0 2-5,0-2-1,0 3 0,0 6-2,0-3 0,0-5 0,0 2-4,-4 5 1,4-1-2,-8 0 0,-1-1 0,-3 1-1,4 6-1,-4-3 2,4 3-1,-5 3-2,-3 3 2,4-3-1,-5 13 0,1-5 0,-1 12 0,1 1 2,-8 3 3,3 12-1,-4 7 0,9 4 1,-8 2 0,-1-1 0,5 1-2,3 1 0,5-7 0,4-8-1,4-6 0,4-5 2,8-8 1,8-5 2,9-7 4,-1-7-1,9-7 0,0-4 0,4-8-2,-1-11 2,1-2 0,-4 2 0,0-3-2,-5-7 0,-3 0-2,0-9-2,-9 1-1,0 5 0,-3 10-1,-5-5-5,-8 11-3,0 3-6,0-2-4,-12 9-4,3 1-7,-7 6-5,0 2-13,-5 8-13,1 0-10</inkml:trace>
  <inkml:trace contextRef="#ctx0" brushRef="#br0" timeOffset="337247.2894">16507 10538 167,'0'0'22,"0"-3"-1,0 3-1,8-3 1,-4 0-1,-4 3 6,8-10 0,-3 10 2,-5 0 1,0 0-1,0-6 2,0 6-4,0-3-6,0 0-5,0 3-3,0-4-4,-5 0 1,-3-3-4,-4 1 0,4-4-2,0 1 0,4 3-1,-9 4-1,5-4 0,0-1 0,-4 7 1,-5 0-4,1-3 4,-1 3-1,-3 0 3,-1 10 0,5-2-1,-8 4 2,3 9 0,1-5 2,3 6-2,1-1 0,-5 4 1,1 12 0,4 3 0,-5 4 1,5 5 2,3 7 1,1-4-1,0-1 0,8-1-1,0-4 0,4-7-2,8 1-1,4-6-1,0-7 0,9-5-1,-1-8-1,1-4 0,3-4-1,-3-3 0,8-3 1,-1-3-1,1-6 0,-5-6 0,-3-1-2,-1 0-3,-3 2-5,3-2-6,-3-1-2,-9 1-3,0 0-2,0 5-4,-8-2-12,0 7-12,0-4-10</inkml:trace>
  <inkml:trace contextRef="#ctx0" brushRef="#br0" timeOffset="337517.3048">16937 10632 451,'0'-3'29,"8"3"-3,-4-3-4,0 3-6,4-3-2,5 3-5,-1 3-1,-4-3-4,4-3-2,1 3-4,-1-3-2,0-2-6,1 2-8,3-4-9,-8 4-8,4 0-7,-3-3-5,-1-1-9</inkml:trace>
  <inkml:trace contextRef="#ctx0" brushRef="#br0" timeOffset="337771.3194">16896 10883 342,'0'0'48,"0"-3"-5,4 3-7,0 0-7,0 0-8,13 0-6,-5-3-4,4 3-7,-3-3-4,3-3-6,0-4-8,-3 2-5,-1 2-8,4-1-5,-8-2-5,9 1-4,20-5-7</inkml:trace>
  <inkml:trace contextRef="#ctx0" brushRef="#br0" timeOffset="338038.3347">17469 10737 415,'8'-6'41,"-4"3"-6,0-1-6,5 1-5,3 3-5,0 0-5,0 0-5,-3 0-3,3-6-2,0 6 1,1-3-6,-1-4-4,0 7-3,0 0-4,1-6-9,-1 1-8,-4 5-8,8-3-7,-7-3-8</inkml:trace>
  <inkml:trace contextRef="#ctx0" brushRef="#br0" timeOffset="338835.3802">18456 10330 301,'-4'0'33,"4"0"-1,0 0-2,0 0-4,0 0 0,0 3-5,-4-3 2,-5 5-4,-3 3-3,0-3-3,-1-2-1,1 3 0,-4 1 1,-1-4-2,1 0-1,0 3 0,-1-4-4,1 1 1,4 4-2,-5-4-1,1 0 0,0-3-1,3 3-1,-3 0 1,4 1-1,-1-1 1,5-3-2,0 3-1,4 0 1,0-1 0,0 1 0,0 0 0,4 0-2,0-3 2,0 7-1,0-1 0,0 3 0,0 1 1,0-5 2,-5 11 0,1-4 0,4 3 0,0 1 0,-4 3-3,4-5 0,-4 5 0,0-5 1,4 5 0,-4-4 0,4 1 0,-4 3-2,4-5 1,0-1 1,0-2-2,0-2 1,4 1 0,0-1 0,4 1 0,0-7 0,-3-1 0,7-2 1,-4 0-1,4 0 0,5-2-1,-5 2 2,0-3-2,1 3 1,3-3-2,-4 3 1,0 0 1,-3 3 0,3 0 0,-4-1 2,0 14-1,-4-4 0,1 3 3,-1 7-2,-4-5 1,0 9-2,-9-5 0,9 1 1,-8-2 0,0 3-1,0-3 2,-4-1 0,3-1 1,-3-2 0,-4-2 0,3-1 0,-3-4-1,0 1-2,-1-4 0,1-1 0,-5-2-2,5-3 1,0 0-3,-1 0-4,5 0-4,0-3-3,-5 0-4,9-3-1,4-6-9,-4 0-11,4-1-12,4-5-7,-8-31-9</inkml:trace>
  <inkml:trace contextRef="#ctx0" brushRef="#br0" timeOffset="339552.4213">18943 10367 388,'4'-3'26,"-4"-1"-2,4 4-1,0 0 0,-4 0 0,0 0-5,0 0-1,0 0-1,-4 7-2,-4-4-1,-8 6 2,3-4-4,1 2 0,0-1-1,-1-3-2,-3 0 0,4 1 0,-5-1-2,5 0 0,0 0-4,-5-3 0,5 2 0,4 1 0,-4 0-1,-1 0 0,5-3 1,0 3-1,-4 1 1,8-1-1,-5 0 2,1 3-3,8-3 1,-4 1 0,4-1-2,-8 2 2,8-2-2,0 3 0,0 0 2,-4 4-2,4-4 1,0 1 1,-4 1 0,4 1-2,0-2 0,0-1 1,0 7 0,0-5 1,4 4-2,-4 1 2,4-2-2,-4-1 1,0-4 1,4 0 0,0 4-1,0-8-1,-4 4 0,0 0 2,0 1-2,4-7 1,0 3-2,1 0 2,-1-3 0,-4 6 0,4-2 2,4-1-4,0-3 2,4 0 2,-3 0-2,3 0 0,0-3 0,0 3 0,1 0-2,-1 0 2,0 0 0,1 0 0,-9 0 0,4 3 0,0 0 0,0 5 0,-4 5 2,4 1-2,-8 5 2,0 3 0,5-4-2,-5 7 1,0-7 0,0 5 0,-5 0 0,5-6 0,0 2 0,-8 0 0,4-1 1,-4-2 0,0-2 0,-4-1 0,3-1 0,1-2-1,-4-2 1,0-2-2,3 1 0,-3-1 1,0 0 0,0-4-2,-5-2-2,5 0-3,0 0-1,-5-2-2,5 2-3,0-3-3,-1-6-2,5-1-4,-4 4-8,4-2-5,-5-5-10,5 0-7,-16-14-10</inkml:trace>
  <inkml:trace contextRef="#ctx0" brushRef="#br0" timeOffset="340119.4537">19516 10546 271,'0'-3'27,"0"-2"-5,0-1-1,0-3-1,0 2-4,0-6 1,0 4-4,4 1 2,-4-2 1,0 1 0,0-2-1,0 1 0,-4-2-1,4 2 2,0 2-2,0 2-3,-8-7-2,0 7 1,-1-4-2,1 5-1,0-1 0,-4 3 0,4 0-2,-5 3 1,-3 0-3,4 3 1,-9 6-1,5 6 2,-5 4-1,1 1 0,-5 6 0,1 1 0,3 3 1,1 3-1,-1 4 0,1 3 0,-1-1-2,1 4 0,8 0-1,-1 0-1,9-6 1,4-7 1,0-5-1,4-2 1,13-9 4,-1-4 0,9-7 1,3-3 0,-3-3 1,12-7-2,-4-9 0,-5-5 2,5-3-1,0-3 1,-1-5 1,-3 1-1,0-2 0,-9 3 1,-3-1-2,-9 1-1,0 1-1,-8 2-2,0 3-1,0 1-3,-4 2-4,-8 4-3,-1 1-6,-7 0-4,3 8-4,-3-2-4,0 3-7,3 5-9,-3 2-13,3 3-16</inkml:trace>
  <inkml:trace contextRef="#ctx0" brushRef="#br0" timeOffset="341816.5508">13318 12902 189,'0'-3'31,"0"-3"4,4-4 1,0 4 0,-4-4 3,8 4-4,-8 0-2,0 4-6,0-1-3,4 0-5,-4 0-4,0-1-3,0 1-3,0 6-1,0 1 3,0 5-3,-4 12 1,-12 7 0,8 3 1,-5 5-2,-7 10-1,8-1-2,-5 10 2,1 4-2,-5 2-1,1 1-1,-5 1-1,5-2-1,-5 1 0,1-5-1,3-1 0,1-1 0,3-1 1,1-1-2,0-10-3,-1-7 1,9-6-2,-4-4-2,8-12 2,0-4 0,4-4 1,0-6 0,0-9-2,0-6 1,8-17 1,4-4 1,4-10 0,1 3-1,-5-3-1,9-8-1,-1 1 1,0-1 1,1-5 0,-1-3 1,1-1 1,-1-4 1,1-3 0,-1-5 0,1 5 0,-1 4 2,1 7 3,-5 2 4,0 10 1,-3 8 2,-1 8 1,0 1 1,-3 8-1,-1 5-1,-4 7-1,0 4-4,-4-1 1,0 7 0,4 0 2,0 7 0,-4 2 1,0 12-1,0 6 1,4 5 0,4 4-3,-8 7 1,9 6-1,-1 5-1,0 5 0,0 2-2,0-2-1,0-2-1,-3 2 0,-5-2-1,4-8 0,0 0 0,0-6-1,-4-3 0,4-3-4,0-7-6,-4 0-1,0-1-4,0-6-2,4-3-3,-4-3-2,0 1-3,0-7-2,0 0-5,-4-8-7,4 0-7,-8-3-8</inkml:trace>
  <inkml:trace contextRef="#ctx0" brushRef="#br0" timeOffset="342084.5661">13174 13297 364,'0'0'52,"0"0"-9,0 0-9,5 3-4,-5-3-6,8 0-6,4 0-4,4 0-3,1 0-3,3 0-4,1 0-6,-5 0-6,0-3-3,5-4-8,-9 1-8,5 0-7,3-4-10,-8 4-7,21-2-8</inkml:trace>
  <inkml:trace contextRef="#ctx0" brushRef="#br0" timeOffset="342350.5813">13907 13092 342,'0'0'46,"0"0"-6,0 0-4,0 3-6,0 0-7,4-3-4,0 2-6,-4-2-2,13 0-4,-1 0-2,0 0-1,1 3-2,-1-3-4,0-3-3,5 3-3,-5-2-9,0-1-9,0-4-10,1 4-9,3-3-2,21-18-9</inkml:trace>
  <inkml:trace contextRef="#ctx0" brushRef="#br0" timeOffset="342614.5964">13915 13351 370,'0'3'48,"0"-3"-7,0 0-7,0 3-8,0 0-5,5-3-6,-5 0-4,12 0-5,4 0 1,-8 0-3,9-3-5,-1 3-3,1-3-2,-1-3-4,4-2-7,1 1-9,-1-2-8,5-1-11,-1-3-3</inkml:trace>
  <inkml:trace contextRef="#ctx0" brushRef="#br0" timeOffset="343632.6546">14869 12904 329,'0'0'34,"0"0"-2,0 0-6,-4 0-3,-4 0-5,4 3-3,-4-3-3,8 3 0,-4-3-2,0 0-1,0 0-2,-5 0-4,5-3 3,0 3-2,-4 0-2,-4-3 1,8 1 0,-5 2-2,-7 0 1,8 0-1,-9 0 0,5 0-1,0 0 1,-4 2-1,3 4-2,1 1 2,-9 12 1,9 1-1,-4 3 1,4 4 0,-5 3 0,1 3 1,4 4 0,-1 3 0,1 3 2,0 3-2,3 0 1,1 0-1,0 0 1,4-1-3,4-3 1,0 1-1,4-8-1,0-4-2,13-8 0,-9 3 0,4-6 0,4-4 2,1-8-1,-1 2 1,9-7 1,-13-3 0,8-3 2,-7-3 2,3-1 0,-4-1 2,1-1-2,-1-4 1,0 5 0,-4-5 1,-3 4 1,-1-7-1,0 2-1,0-2 2,-4 1-4,-4-1 1,0 1-3,-5 3 1,5 3 0,-4 3 0,0-4 0,0 7 0,0-4-1,-1 3 1,-3 4-2,0 0 0,0 3 1,3 2 0,-3 4-2,0 7-2,0 2-2,-1-3-2,5 1-4,0 2-4,4-2-9,0-2-10,0 2-4,4-3-9,0 1-5,0 29-5</inkml:trace>
  <inkml:trace contextRef="#ctx0" brushRef="#br0" timeOffset="344198.687">15336 13171 398,'0'-6'36,"8"-4"-4,-8 7-4,4-3-7,-4-1-5,0-1-4,4 2-3,-4-7-3,5 1-1,-5-3 0,0-1 0,0 2 2,0-2-2,0-1 0,0-9-1,0 6 2,0 0-1,0 5-2,0-3 0,-5-1 0,1 2 0,-4 7-1,0 0 0,0 1 0,-4 4-1,3-4-1,-7 5 0,4 4 0,-1 0 1,1 0-1,-8 7 0,7 4 0,-3 5 0,0 3 0,-1-2 1,5 6-1,-4 4 0,-1 3 2,-3 10 0,3 6 0,1 3 0,0 3 0,3-4 0,1 5-1,0-7 2,4 0-1,-1-10 0,9-2-1,0-4-1,9-3 1,-5-8-2,12-6 0,-4-7 3,9-3 0,-5-3 1,9-9 1,-5-4 0,1-8 1,3-4-1,-3-2-1,3-3 3,-3-2-2,-1-1 0,-3-4 1,3 0-1,-8-2-1,-8 2 1,1-3-1,-1 4 0,-4-1-3,0-6 1,0 13 0,-4-2 0,-1 8-2,-3 5-2,0 8-4,8-1-1,-8 5-5,4 4-6,0 3-2,4 0-2,0 6-5,0-6-5,0 4-6,4 8-2,0-1-3,0 5 0,16 53-9</inkml:trace>
  <inkml:trace contextRef="#ctx0" brushRef="#br0" timeOffset="344767.7195">15831 13155 325,'0'-3'44,"5"-3"-5,-1-4-2,-4-4-8,4 1-6,-4-1-5,4 1-5,-4-3-3,4 5-1,-4-8 1,0 5-3,0-5 2,0 3-1,0 1 0,0-1-1,-4 1 0,0 3-2,-4 0 0,3-1 0,-3 8 0,0-4-4,-4 2 1,4 1-1,-1 6 1,-3-3-1,0 6-1,-5 0 1,5 0 0,-4 7-2,-1 4 1,1 2 0,0-2 0,-5 5-2,5 4 3,-1 1-1,-3 6 0,0 6-1,-1 1 1,1 3 0,-1-1 0,5 4 0,-1 0 0,5 0 0,-4-3 0,12 0 1,-5-4 1,9-2 0,5-3-2,3-4 0,4-9 0,4 1 0,5-6 1,3-12-1,-3 4 1,3-5 1,1-9 3,0 2 0,-1-9 2,1-1 0,-5-5 2,5-2-1,-5 0 2,-3-5-1,3 2-1,-8-6 1,1-1-2,3-5-1,-8 1 0,0-2-1,-4-2-1,1-4-2,-5 0 1,4 0-2,-4 3 0,0 7-1,0 5 2,0 1-2,0 11 1,-4 0-4,4 8-3,-5 1-2,-3 4-6,0 3-4,4 3-3,-4 3-2,0 0-3,8 4-3,-4 4-5,-1 1 0,1 1-2,4 0-1,-4 1-1,4 2-6,-4 48-6</inkml:trace>
  <inkml:trace contextRef="#ctx0" brushRef="#br0" timeOffset="345045.7355">16306 13208 388,'0'0'46,"4"0"-3,-4 0-5,5 0-7,3 0-9,4 0-5,-4 0-4,4 0-4,1 0-2,-5 0 0,8 0-3,-3 0 0,-5 0-4,4 0 0,0 0-5,-3-4-3,-1 4-3,0 0-4,0 0-7,0 0-9,1-3-11,-1 0-6,12-10-10</inkml:trace>
  <inkml:trace contextRef="#ctx0" brushRef="#br0" timeOffset="346488.818">17101 12751 189,'4'0'29,"-4"0"2,4 0-6,-4 0 7,4 0-2,0 0-2,-4 0 2,0 0-3,0 0 2,0 0-4,0 0-3,0-3-2,0 3-2,0 0-2,0 0-5,0 0 0,0 0-1,-4 0-3,-4 3 1,-5-3-3,5 4 0,-4-4-1,0 6 0,-1 0 1,1 1-2,-4-3-1,3 3 0,-3-1-1,4 1-1,-9-1 2,9-3 1,-4 0-3,-1 4 2,1-3 0,4 0 0,3-1 1,1 0-1,0-3-2,4 0 1,0 0 0,4 3-1,0 0 0,0 0 0,0 1 0,0-1 0,0 3 0,4-4 0,0 4 0,0 4 0,4-7 0,-8 3 0,4 1 0,-4 8 1,5 0-1,-5 4 0,0 1 0,0 4 0,0-1 0,-5 4 0,5-2 2,-4-4-2,4 1-1,-8-5 1,8 3 0,0-6 0,0 2 0,0-4-1,0 0 0,0-6 0,0 0 0,4 1 0,0-7 0,0 0 0,5 0 1,3 0 0,-4-4 0,4 1-2,1 3 2,-1-3-1,0-3 1,5 3-1,-1-4 2,-4 6-1,1 1-1,-1 0 2,4 0-2,-8 1 1,5 2 0,-5 1 0,0 8 0,0 1 1,-4 1 1,0 5-1,-4 2 0,0 1 2,0 2-2,0 2 2,-4-3 0,0 1 1,0-1-1,0-3 1,-4 6 0,-4-9 0,3-1-2,1-2-1,0 2 2,-4-3-1,4-2 0,-1-5-1,-3 4-1,4-7 1,-4 0 0,8-3-2,-5 0 0,-3 0-3,0 0-3,-1-3-2,-3 0-2,0 0-2,3 0-2,-3-10-2,0 5-7,3-2-8,1 1-6,4-1-6,-4 2-3,-5-28-11</inkml:trace>
  <inkml:trace contextRef="#ctx0" brushRef="#br0" timeOffset="347210.8593">17715 12777 400,'0'-3'36,"-4"-1"-5,4 4-6,0 0-6,-4 0-2,4 0-6,-5 0-3,1 0-1,0 0 1,-4 0 0,0 0 2,-4 0-2,3 4 3,-3-1-2,0-2-1,0 3 0,-1 5-1,-3-6-1,4 1-2,-5-1-1,5 3 0,0 0-1,-5-2 1,9-1-3,0-2 1,0-1 0,0 7 1,3-4-2,1-3 0,0 3 0,4 3 0,-4 1 0,0-1 0,4-4 0,0 7 0,0-2-1,-4-1 1,4 0 0,0 1 0,0-1 0,0 5 0,0 2 0,0-4 0,-4 6 0,4 1 0,-4 3 0,4-2 0,0-1 0,-8-2 0,8 2 0,0-1-1,0-3 1,0 1-1,0-3 0,0-2 1,4-2-1,0 7 1,0-1 0,4-7 0,-4 5 0,4-4-1,-4 0 0,5-6 2,-1 7-1,0-1 0,0-3-1,4 0 2,-3 1-1,3 0-1,0 0 0,-4-4 2,5 3-2,-5 0 2,4 0 0,-4 0-1,1 4 0,-5-1 0,4 2 2,-8 5 1,4 3 0,-4-2-1,0 2 3,0 4-1,0 3 0,0-3-2,-4 3 0,4-3 1,-8-4-1,4 2 0,-5-2 3,1-1-2,4 0 0,-4 1 1,0-10-1,-5 8-1,5-1 0,-4-3 0,0-4-1,-5 2 0,5-2-1,0-6-2,-5 7-4,5-4 0,0-3-6,-5 0 0,1-3-4,0-1-2,3-5-4,-3 1-4,0-2-6,3-2-6,-3-1-5,8-1-2,-5 1-3,-11-17-4</inkml:trace>
  <inkml:trace contextRef="#ctx0" brushRef="#br0" timeOffset="347804.8933">18231 13069 300,'0'-9'36,"0"4"-4,0-1-2,0-1-2,0-2-6,0-2-7,4 1-2,-4-3-4,4-2 0,-4 3 0,0-4 1,0 4 1,8-3 1,-8 0-2,0 3 1,0-3-3,0-1-1,0 3-1,-4 2-1,0 1 0,4 1-3,-8-2 1,-1 4 0,-3 1-3,0 3 2,0 0 0,-1 3-2,-3 0-1,-1 3 3,1 0-1,-4 6-3,-5 3 2,5 7 0,-1-2 1,-8 9 0,5 4 0,-1 0 2,5 10-1,-5 6 0,5 3 1,-1-3-1,1 3 0,4-1-1,7-2 0,1 0 1,0-6-2,8-7 0,0-2 2,8-6-1,4-7-1,5-2 1,3-4 1,-3-4 1,3-5 1,1-3 1,7-3 3,1-8 0,-5-8-2,5-2 1,0-1 1,-5-5 1,1-3 1,-1-4-1,1-2-1,-9-5 0,1-4 0,-5 2-2,-4-3-1,-4-3 1,0 3-1,-4 6-2,-4-3-1,0 13 1,0 6-2,-8-2 0,4 6 0,0 7-1,-1 4-5,1 1-3,4 1-7,0 7-4,-4 0-3,4 3-3,0 4-6,-5 4-5,9 2-7,0-2-7,4 8-6,17 33-7</inkml:trace>
  <inkml:trace contextRef="#ctx0" brushRef="#br0" timeOffset="348322.9229">18624 13308 317,'0'0'49,"0"0"-9,0 3-3,0-3-6,8 3-7,-8-3-2,12 0-6,-4 0-5,5 0-2,-1-3-3,4-7-1,-4-1-1,1-1 1,3-1-3,-4-1 0,1 1 0,-5-3-1,0 2-1,-4 1 0,0 0 2,0-1 1,-4-2-1,0 3 2,0 2-2,-4-2 1,0 4 0,-4 1-2,4 5 1,-4-4 0,-1 1-1,1 6 3,-4 0 0,0 3 1,-1 0 1,1 7 0,-4 1 0,4 5 3,-1-2 0,1 5 1,-4 0-1,3 5 0,-3 0 0,4 2-1,-1-3 1,5 3-2,4-2-1,4-4 1,-8 9-4,8-5-1,0-3 1,0 4 0,0-4-3,8-2 1,0-5-1,5-1-1,-1-4-2,0-6 0,9-3-3,-5 0-3,9-3-3,-5-3-4,5-4-5,-5-4-4,0-2-9,1 2-11,-5-2-16</inkml:trace>
  <inkml:trace contextRef="#ctx0" brushRef="#br0" timeOffset="348879.9548">19008 12483 276,'0'0'40,"4"0"0,-4 0-2,0 0-2,0 0-1,5 3-4,-1-3-4,0 0-4,8 0-6,4 0-3,-3 0-5,-1-3-3,0-7 1,1 4-4,-1 1-7,0-1-4,0-1-1,-7 4-9,-1 0-5,4 0-6,-8 3-6,4-3-6,-4 3 0,0 0-3,-4 9-4</inkml:trace>
  <inkml:trace contextRef="#ctx0" brushRef="#br0" timeOffset="349332.9807">19348 12669 334,'4'0'34,"-4"-3"-4,8-4-6,1-4-2,-5-2-8,8-1-1,-4-2-4,5 0-2,3-1 0,-4-2 0,0 1-1,1-4 1,-5 4 1,0-1 3,0-1-4,-4-6 1,5 2 0,-1-1-3,-8 1 2,4 0-3,0-1-1,0-2-1,-4 3-1,4-1 0,-4-2 1,0 6-1,4 5 2,-4 0 2,0 3-3,0 5 2,0 2 1,0 3-3,0 0 2,0 3-2,0-7-1,0 7 0,0 4-1,0-4 2,0 6-1,0 11 3,-4 2 2,4 4 0,-4 4-1,-4 6 0,4 4-2,0 2 1,0-2-2,-1 3 0,5-4-1,0 1-1,-4-4-2,4-1-4,-4-5-3,4-6-1,4-2-2,-4-3 1,0-5-4,9 2-3,-1-7-3,0-6-8,0 0-5,0-3-3,5-4-5,-5-5-3</inkml:trace>
  <inkml:trace contextRef="#ctx0" brushRef="#br0" timeOffset="349608.9965">19336 12364 314,'-4'0'46,"4"-4"-6,0 4-6,0 0-5,4 0-3,-4-3-5,4 3-6,8-3-3,-4 3-3,5 0-1,-1 0-3,-4 0-1,5 0-1,3-3-2,-4 3 0,0-7-3,1 7-3,-1-1 0,0 1-5,1-3-2,3-1-4,-4 1-5,1 0-5,-1 0-2,0 3-6,0-3-5,25-10-8</inkml:trace>
  <inkml:trace contextRef="#ctx0" brushRef="#br0" timeOffset="349959.0165">20122 12015 255,'0'-3'25,"0"0"-4,0 0-4,0 3-1,0 0-6,0 0 0,0 3 0,-4 0 3,4 2 2,-8 8 4,-5-1 4,5 4 3,-8-1-1,4 4-2,3-5-3,-3 8-6,0 2 1,0 2-4,-9 7 2,5-3-3,-1 3 0,-7 4-3,-1 3 1,5 3 0,-5-4-3,1-2 0,-1 0-1,0-1 0,1 1-1,-1-2-1,5-2-1,3 0 2,-3-2-2,4-3-1,-5 2 1,5-6 0,-1 2-3,9-12-3,-4 2-4,0-2-1,3-1-5,1 0 1,4-1-6,-4-10-2,4 8-6,0-4-4,0-3-4,4-3-5,0 0-4</inkml:trace>
  <inkml:trace contextRef="#ctx0" brushRef="#br0" timeOffset="350272.0344">20007 12577 261,'0'0'32,"0"-2"-7,0 2-2,4 0-2,-4 0-2,0 2-1,0-2-3,0 6 0,0-3-1,-4 10 3,4 0 4,0-2-3,-8 5-2,4-1-2,0 0-3,0-3-3,0 3 1,-4 1-5,3 0 0,1 1-1,0-4-2,0 3-2,4-2-4,-4 2 0,4-3-6,0-9-4,0 3-7,0-4-6,0 0-5,0 0-7,0 0-2</inkml:trace>
  <inkml:trace contextRef="#ctx0" brushRef="#br0" timeOffset="350791.0641">20327 12642 210,'0'-3'23,"0"-1"-2,0-2-6,0 0-4,0-2-1,0 1-5,0 1 0,0 0 0,0-4 2,0 4-1,-4 1 7,4-1-2,-5-1 5,5 1 1,-4 0 2,0-1-4,0 4-1,0 1-3,-4-1 0,4 0-2,0 0-2,-9 3-3,5 0-1,0 0 0,0 3 1,4-3-2,-8 3-2,3 2 0,1 5 1,8-4 0,-8 3 0,-4 1 1,3 4 1,-3-1 0,4 3 1,0-2-1,4 5-1,-4-4 2,3 4-3,1-3 1,0 1-1,0-1 0,4-2-2,0-4 2,4-1 0,0-2-1,0 1 4,9-2 2,-5-3 4,0-3-2,4 0 0,1-3 0,-1-3 1,-4 1-2,4-11-1,-3 0 1,3 5-2,-4-5 0,0 3-1,-4 2-2,0-5 2,1 0-3,3 5 0,-8-1 0,0 2 0,0 2-3,4 2-4,-4-1 0,0 1-4,0 0-3,0 2-8,4 1-5,0 0-6,-4 3-3,4 0-4,4 0 0,-4 0-2</inkml:trace>
  <inkml:trace contextRef="#ctx0" brushRef="#br0" timeOffset="351335.0952">20617 12543 183,'-4'0'25,"0"0"-5,4-3-1,-8 1-5,8-1-1,-8 0 0,4 0 0,0 0-3,-1-1 0,5 1 1,-4 0-3,0 0 0,0 0 3,0 0-2,0-1 1,4 1 1,-4 3-3,4 0-3,-8-1 3,0 1 1,3 0-3,5 0 2,-8 0-2,4 1 1,0 2 0,0 4-3,0-1 0,0 0 1,-4 1 0,4 2 1,-5 3 0,1 0 0,0 3-1,0 0-1,0 1 1,-1-1 0,1 4-2,-4-3 0,8-2 0,0 2-1,0-2 0,0-1-1,4 0-1,0-1 0,4-4 1,-4 2 1,8-4 2,4-6 1,0 0 2,-3 0-1,3 0 1,4-6 0,1-1 1,-1-7-1,-4-2-1,5 0-2,-1-1-1,0 1-1,-3-2 2,-1-4-2,-4 5 0,0-2-2,-8 0 0,4 4 0,-4-1 0,0 5-2,-4-2-3,-4 7-2,0 0-4,-4 3-4,-1-1-8,5 1-6,-4 3-7,-9 0-6,13 0-7</inkml:trace>
  <inkml:trace contextRef="#ctx0" brushRef="#br0" timeOffset="353035.1924">16257 13225 133,'0'0'7,"0"0"4,0 0-7,0 0 0,0 0-2,0 0 0,-4 0 2,0 0-2,4-3 6,-4 3 2,0 0 1,4 0 3,0 0-3,0 0-1,-4 0 6,4 0-2,-4 0-1,4 0 4,0 0-1,0 0 0,0 3-1,0-3 1,0 0 1,0 0 1,-4 0 2,4 0 2,0 0 0,0 0-1,4 0-4,-4 0 1,4 0-2,4 0-2,4 0 0,1 0-4,-1 0-2,4-3-1,1 3-3,-1 0 0,-4-5-2,9-1 0,-1 3-4,-3-4-2,-1 4-5,0-3-5,5-1-3,-5-1-4,1-1-9,-5 6-10,0-7-10</inkml:trace>
  <inkml:trace contextRef="#ctx0" brushRef="#br0" timeOffset="355815.3514">14517 12184 223,'4'-6'34,"-4"-1"-4,0-2-5,0-1 0,0 4-1,0-1-4,0 4 0,0-2-1,0 2-3,-4 0 1,0 0-2,4 0-2,-8 0 1,4-1-1,-4 1-4,-5-3-1,1 3-2,-4-2-2,-5 2-1,5-4 0,-5 7 0,1 0 0,-5 0 2,1-3 0,-5 3-2,1 0 0,-5 0-1,0 0 1,0 0-2,1 0 3,-9 0 0,8 0 0,-4 0-2,4 0 2,1 3-1,-1 0 1,0-3 1,-4 7-2,4-4 0,-8 2-1,5 8 1,-1-7 0,-4 3-1,0 3 2,0 0 0,-4 1-2,4 0 1,-8 1 0,8 2 0,0-2-2,0 5 2,0-3-1,0-2 2,4 2-1,-4-4 0,5 3-1,-1 4 0,-4-1 0,0 4 0,0-4 1,0 1 1,4 1-2,0 3-1,4-3 0,-7 3 2,7-3-3,0 1 1,4 4-1,1-4 0,-1 1-1,0 2 2,9-2 1,-9-1-2,5 5 0,3-6-1,1 4 1,-5 1 0,5-4-1,-1 8 1,1-2 0,-5 6 2,5-3-2,-5 7 0,5 0 0,-9 2 0,5 4 0,-1 0 0,0 0 1,5 3-1,-5 0 0,1-3 0,-1 6 0,5-4 0,-5 1-1,5 0 1,3-3 0,1 3 0,0 0 0,-1 4 1,5 0-1,0 0 2,-1-4 0,1 3-1,8-3 1,0-4 0,4 2 0,0-9 0,8 0 0,0-5 1,9 0 1,-5-3 1,12-1 0,1-5-1,12-2 0,0-2-2,12-1 1,-4 0-1,8-2-1,-4-1 0,4-4 1,1 3-1,-1 3 0,0-5-2,0 0 2,5-2-2,3-2 3,5 0-1,-5-3 1,9 4-1,-9 4 0,5-5-1,-5 4 1,0-4-1,5 1 0,-1-4 0,5 1 0,-5 6 1,5-4-1,0-2 2,-5-1-2,1 3 1,3-3 1,-7 4 0,-5-4-1,13-2-1,-1-1 1,1 0 0,3-1 0,-3-2 0,8-4-1,-9 4 0,1-6 0,4-1 0,-1-1 0,9 8 0,0-7 1,-8 4 1,4-1-1,-9 1 2,9 0-1,-8 4 1,7-1 0,-3 0 1,0 0-2,4 3 0,-5 0 0,1-4-1,0 1-1,-1 3 2,-7 0-2,12-3 0,-1 0-1,5 0 1,-4 0 0,0-1 0,0 0 1,-5 0-1,-3 1 2,8 0 0,0-3-1,-1 2 1,1 4-1,-4-3 1,4 0-2,-9 0 1,5-3 0,4 2-1,-1 0 1,5-3-1,0 4 0,0-6 2,-4 2-2,-4 4 0,-1-2-1,-3-1 2,4 0-1,-1 2 0,1-2 1,-4 3-2,3-4 1,-3 4 1,-1-3-2,-3 0 1,-1 4 0,5-4 0,0 2 0,-5 1 0,5 0-1,-5-3 2,1-1-1,-5 4 0,1-2 0,-1-1-1,-4 0 1,9-1 1,-9 1-1,9 0 0,-1-2 0,-3-2 0,-1 1 0,0-1 0,-3 4 0,-5-1-1,0-1 2,4-4-1,1-1 0,-1 2 0,-4-2 1,9 0-2,-9-1 1,4 1-1,-4-1 1,-3-5 0,7 3-1,-4 2 1,0-5 2,1-5-2,-5 2 0,4-5 0,0 0 1,0 1 0,1-1-1,-1 3 0,0-1 0,-4 6 0,0-2 1,-4 0 0,4-1 0,-4-2-1,-4 2 0,9-5 0,-5 3 3,0-1-1,-4-2 3,-1-4-1,1 0-1,-4 0-1,-4-2 1,0-3-1,0 2-1,-5-6 0,-3 4 1,-1-4-2,-3 4 1,-1-7-2,1-3 2,-9-1 0,4 4-1,-3 4 0,-1 2 0,-4-6 0,0 7 0,-4-7-1,5 3 0,-9 0 2,-5-3-2,1 4 1,4-7 1,-4 3 0,-4 0-1,0 0 0,-4-2 0,-5 9 0,1-9 0,0 10 0,-5 0-1,5-1 2,-5 2-1,1 4 0,-1 3-1,-3 2 2,-1 1-2,5-2 2,-9 6-1,9-3 0,-5 3 0,-4-1 0,9 2 1,-5 3 0,-3-1 0,-1 1-1,4 1 0,-3-1 0,3 4-1,-3 1 1,-1-2 1,0 0-2,-4 0 1,1 6 0,3-3 1,-8 4-1,0-1 0,1 1 0,-5 1 2,0-1-1,0-1 0,-8 4 2,-1 0-3,5 3 2,-4 0-1,4-3 0,0 0 0,-4 0 1,4 3-1,-4-4 0,4 4 0,-8 0-1,4 0 2,-5 0-2,1 0 0,-4-3 0,-5 3 1,9 0-1,4 0 1,-4 0-2,0 0 1,-1 0 1,-3 0-2,-4 0 1,-5 0 1,5 3 0,-1 1-1,-3 2-1,7 0 2,-7-3-1,-1 4 0,1-1 0,-5-1-1,5 1 2,-9 1-1,0-1 0,1 0 0,3 4 0,1-5 0,-5 4-1,4 1 2,-7-4-1,3 0 1,-4 1 0,0-2 1,5 4-2,-1 1 2,-4-4-2,0 5 2,5 2-2,-5-4 0,0-2 2,-4-1-2,8 2 2,5 2-2,-1-4 0,1 0 0,-5 1 1,0 1-2,1-2 2,-5 0-2,4 4 2,0-4 0,5 1 0,-1-4 0,1 5-1,-5 1 1,0-2 0,-4-1 0,1 0-1,3 5 0,4-1 0,1-4 1,3 1-1,5-1 0,-5 2 0,1-2 0,-5 1-2,9 2 3,-5-2-1,5-1 1,0 2-1,3-2 0,1-2 0,4 2 0,-5 0 0,5-3 0,4 1 0,0-4-1,4-4 1,-4 4 0,4 0-1,4 0 1,4 0 0,0-6 1,4 3-1,5-3 0,-5 6 0,8 0 1,-3 0-2,3-4 1,1 4 1,3 0-1,1 0 0,-1 4 0,1-1 0,3 3 0,-3-3 0,8 8 0,-5-4-1,5-1 2,0-3-2,-1 0 1,5-3 0,0 0 0,4 10 1,-4-7-2,4 4 0,-1-4-2,1 0 0,4 2-2,-4-2 0,0 0 0,0-3-3,0 3 1,0 0-2,0 1-2,4 5-1,-4-4-4,4-5-3,0 0-5,0 0-5,0-2-9,0 2-19,0 0-18</inkml:trace>
  <inkml:trace contextRef="#ctx0" brushRef="#br1" timeOffset="379392.7">13486 15748 241,'0'0'35,"0"-3"-5,-9 3 0,5 0 1,0-3-7,-4-2-6,0-5-1,8 1-7,-4-1 2,-4-1-1,8-1 0,-5-1-3,5 0 2,0 2 3,-8 1-3,0 1-2,4-1-2,-4 6 0,0 0-1,-1 1-2,1-3 0,0 6-1,-4 0 0,4 0-1,-1 6 1,-3 1 0,4 7-2,-4 2 0,-1 1 0,5-1 0,0 3 1,0-1 1,4 1-2,0-2-1,0 2 2,4-1-1,0-2 0,0 0 0,8-5 0,-4 1 0,4-2 0,0-5 0,9-2 0,-9-3 0,0 0 0,8-3 1,-3-2 0,-1-11 0,0 3 1,0 2-1,1-5 2,3 0-1,-8 2 1,5-5 0,-1 2 1,-4 1-3,0 3 2,-4 2 0,-4 1 0,4 4 1,1 3-1,-5 0 0,0 3 2,0 0-1,0 0 0,0 9 1,0 7-1,0 2 0,-9 1-1,9-2-3,0 2 2,0-1-4,0 4-7,0-5-4,4-1-6,-4 0-9,5-5-8,-1-1-6,0-4-5,16 21-10</inkml:trace>
  <inkml:trace contextRef="#ctx0" brushRef="#br1" timeOffset="379900.729">13842 15526 320,'-4'0'43,"4"0"-6,0-4-6,0 4-7,0-3-8,0 3-2,-4 0-6,4 0-2,0 0 0,0 0-2,0 0-3,-4 3 0,4-3-1,-5 4 0,-3-4 0,4 6-2,-4 3 2,4-4 1,-4 2-2,4-1 1,-1 0 1,-3 1-1,4 1 0,0 4 1,0-2 1,-4 3 2,4-2 1,0 1 0,0-2-3,-1 1 0,5-1 0,0 2-2,0-2 1,0-1 0,0-1 0,5-8 1,3 4 0,-4-1 0,8 0 1,-4-3 1,9 3 1,-5-3 0,-4 0-1,4 0-1,-3 0 1,3 0 1,-4 0-3,-4 0 3,4 0-1,-4 0 0,5 3 2,-9 7 0,4-2 0,-4 1-1,0 4 1,-4-2 2,4 5-1,-4 0-3,-1-3 2,-7 1-1,4-1-1,-4 1-1,-1 2-1,5-3 0,-4-2 0,0 8-2,-1-10-2,5-4-4,-8 1-6,8-2-5,-1-4-8,1 0-15,0 0-10,-4-10-23</inkml:trace>
  <inkml:trace contextRef="#ctx0" brushRef="#br1" timeOffset="380698.7747">14894 15901 325,'0'0'42,"4"3"1,-4-3-2,0 0-6,8-5-7,0-1-6,-3-13-4,7-2-3,-4-4-3,4 1-3,-4-5-1,5 2-3,3-3-1,-8 0-2,5-4 1,-1-2-2,-4-2 0,4 1 0,-8 0 0,5-2 0,-1-1-1,-4-3-2,0 3 0,0 4-3,-4-4 1,0 3 2,0 4-1,0-4 2,0 14-1,-4-3 1,4 2 1,0 8 1,0 1 1,0 3 0,-4 6 0,4 0-2,0 3 0,-4-1 0,4 4-1,0 4 1,-4 8 1,4 6 3,-4 7 2,4 5 1,-4 10 3,-1 9-1,5 10 0,0 8 0,0-3-2,0 2-1,0 0-1,5-6-1,3-4-1,0-4-1,4-9-1,0-6-5,1-7-4,-1-6-3,0-5-3,5-5-4,-5-4-4,0-4-8,1-6-12,-5 0-10,4-10-7</inkml:trace>
  <inkml:trace contextRef="#ctx0" brushRef="#br1" timeOffset="381149.8005">14714 15449 347,'0'0'52,"0"0"-8,0 0-4,4 0-6,8 0-8,5 0-7,7 0-5,1 0-4,3-3-4,5 0-2,0-10-7,0 5-2,-1-1-4,1-1-6,-8 4-6,3-1-7,-3-2-6,-5 2-7,1 3-3,32-9-8</inkml:trace>
  <inkml:trace contextRef="#ctx0" brushRef="#br1" timeOffset="381607.8267">15504 15473 335,'4'3'48,"4"4"1,0-1-10,1-1-5,3-2-8,-4 0-6,4 3-3,1-2-2,-1-1-4,4-3-1,1 0-4,-5 3-2,4-3 1,-3 0-1,3 0-2,0 0 0,-3 0-1,-1 0 0,4 0-1,-3-3 1,-1 0-1,4-1 0,-3 4 2,-1-6-2,0 0 0,-4 4 0,0-1 0,5 0 0,-5-4 0,-4 7-1,0 0 2,-4 0-1,0 0 2,0 0 0,-4 0 1,4 4 0,0 5-1,-4 2 1,-8-1 0,-1 3-1,1 2 2,0 0 0,0 1 0,-5-2 0,5-1-2,0 3 1,-1-2-2,5 2 0,0-5 0,0 2-1,4-4 0,4-2 0,-4-4-2,4 0 0,0-3 0,4 0 1,0 0 0,4 0 1,8-6-2,-3-7 1,-1-3-1,4 5-1,-3-5 2,-1 2-1,0-2 0,0 0 1,-3 5 1,3-2-2,-4 0 2,-4 2 0,0 5 1,0-1 3,0 1 0,-4 0 1,0-1 0,0 1 0,-4 3 2,0-2-1,-4-5-2,4-2-1,-4 4-1,0 1 0,3 1-1,-3 0 2,0-4-3,4 4 0,0-2-5,0 8-2,0-3-2,0-1-2,4-2-5,-4 0-2,4 6-1,-5-3-8,5-4-8,0 1-8,0 3-7,5-2-11</inkml:trace>
  <inkml:trace contextRef="#ctx0" brushRef="#br1" timeOffset="382156.8581">16552 15330 304,'4'-3'40,"0"-4"-3,0 4-2,4 3-1,-3 0-8,-1 0-6,-4 0-4,0 0-5,0 3-1,0 10-2,-4-2-1,-9-1-1,1 6 0,4-2-2,-4 2-1,-1 0-1,-3-2 1,4 2-2,-5-3 2,5-2-2,0 2-1,-1-7 1,-7-1-1,8 1 1,-9-3 0,5 0-2,-1-3 2,1 0-1,4-3-1,-1 0 2,-3-5-2,4-8-2,0 0-3,-1-1 4,5-2-1,4 4 0,-4-7-1,8 2-2,0-6 3,0 5 0,0 2 0,0 5 2,4 1-1,4-1 0,4 1 1,-3 10 2,3 0 2,0 3 4,0 3 2,-3 0-1,7 7 0,-4 4 2,0 2-2,1 2 0,3-3 1,5 6-3,-5 1 1,4-7-3,1 4 0,4-3-3,-1-5 0,1-2 1,3-2-1,5 2 0,-4-2-1,-1-4 0,-3-6 1,-1-1 0,1-2-2,0-7 0,-1-3 2,-3 2 0,-1-2-1,-4 2-1,-3-5 2,-1-2-2,0 5-1,-8-3 0,-4 2-1,0-1 2,0-4-1,0 6 1,-8 2 0,-4 1 0,-4 0-1,-5 5 2,5 2 0,-9 6 3,5 0-1,-9 0 2,4 3 1,1 8-1,-1 2 1,5 3-3,-5-2-1,5-4 0,-1 6 0,5-2 0,0-1-3,3-1-5,1 0-5,8 0-4,-4-5-7,-4 2-10,7-6-11,5 2-8,-8 8-11</inkml:trace>
  <inkml:trace contextRef="#ctx0" brushRef="#br1" timeOffset="382608.8839">17236 15489 507,'0'3'47,"0"5"-12,0 5-5,-8 6-4,8-2-5,-9 6-7,5 4-3,-4 0-5,-4 1-6,-5-4-6,5 3-5,-4-5-9,3-1-4,-7-2-12,8-5-12,4-1-15</inkml:trace>
  <inkml:trace contextRef="#ctx0" brushRef="#br1" timeOffset="383244.9203">18914 14983 301,'-4'-1'46,"4"1"-3,0-3-4,0-1-5,-4 4-5,4 0-7,-4 0-4,4 0-6,-4 0 1,0 7-2,-4-2 1,3 10-2,-3 1-2,4 5 0,-8 3 0,0 8 2,-1-5-4,1 9-1,-4 4-1,-1 3 1,-3 0-2,3 6 0,1-4-1,-4 1-1,-1-6 0,1-1 1,7-1-2,-3-7 0,4-4-2,-1-7 0,5-1-3,0-6 1,0-5-1,8-5 0,0-6-2,4-2-2,0-11 0,4-17 0,5-4 1,7-9 0,1-6 0,-1-5-1,5-5 3,-1-2 1,-3 2 1,3 2 1,5 4 3,-9 4 5,1 1 0,-1 1 3,-3 4 1,3 0 0,-4 5 2,-3 3 1,-1 7-1,-4 11-2,-4 4-2,9 6 1,-9 10 2,0 0 2,0 13 0,-4 8 0,0 11 0,4 7-1,0 4-1,0 2-1,-4 4 0,8 7-3,-4-5-1,0 11-2,5-2 0,-5 2-1,0-5-1,4-1-6,-4-10-4,0 0-3,0-6-6,5-7-4,-9-3-4,0-4-7,4-9-9,-4-4-7,0-7-6,-13 18-12</inkml:trace>
  <inkml:trace contextRef="#ctx0" brushRef="#br1" timeOffset="383727.9479">18718 15254 398,'0'0'49,"0"0"-10,4 3-4,0 0-5,8-3-5,9 0-9,-1-3-2,1 0-5,-1-1-1,5-5-7,-1-1-3,1 1-5,-5 3-5,1-2-4,-5 1-7,0 4-8,-7-3-7,3-1-7,4 7-6</inkml:trace>
  <inkml:trace contextRef="#ctx0" brushRef="#br1" timeOffset="384206.9753">19569 15119 360,'0'0'50,"0"0"-7,0-7-10,0 7-7,0-3-3,0 3-6,4 0-4,5 0-2,3 0-2,-4 6-4,4-6 1,1 4 1,-1 2-2,0-6 0,5 0 1,-1 0-1,4 0-1,1 0 2,-1 0-2,5-3-3,-5 3 3,1-3-2,-1-4 0,9 4-1,-9-3 1,5 6-1,-5-4 0,5 1 1,-5 2 0,1 1 1,-5 0 0,5 0 0,-1 0 0,-7-3 0,3-1-1,-4 4 1,5-3-3,-5 3 2,0 0-2,-4 0 2,-4 0-2,5-3 1,-5 3 0,-4 0-1,0 0-1,4 0 0,-4 0 2,0 3-2,-4-3 1,4 3 0,0 4 1,-13 4 0,9-2-2,-8 4 2,4-2-2,-4 2 2,-1 0-1,1-1-1,0 3 2,-1 1-1,5-5 0,-4 1 0,4-2 0,-4-1 0,3 1-1,1 1 2,4-4-1,0-7-1,0 6 0,4-6-1,0 0 1,0 0 0,0 0 0,8 0 0,-4-6-1,13-7 2,-5-2 0,0 3-1,4-4 0,-3 5 0,3-5 0,1 3 1,-1-1 0,-4 1 0,0-3 1,-3 2 2,-1 1 0,0 0 1,-4 2 2,0 2 2,-4-4 0,0 0 0,-4 5-2,4-1 0,0 3 0,-12-1-2,4 2-1,-5-1 0,5 3-1,-4 0 0,0 3-1,3-4-5,-3 4-2,0 0-6,4 0-4,-1 0-5,9 0-6,-8 0-5,8 0-14,0 0-8,-4 0-8</inkml:trace>
  <inkml:trace contextRef="#ctx0" brushRef="#br1" timeOffset="385305.0382">21019 14724 203,'0'0'25,"0"0"5,0-3-2,0 3 0,0 0 5,0 0-1,0 0-1,0 0-2,0 0-2,0 6-3,0-6-3,0 0-2,0 0-3,0 0 0,0 0-2,0 0-1,0 0-1,0 7-2,0-7-2,0 0-1,-5 0-2,5 0-2,-4 0-1,0 0 0,-4 0 0,-4-7 0,4 4-1,-5-3 0,1 0 0,0 2-1,-5 4 0,5-3 0,0 3 0,-5 0 0,5 7 0,-8 2-1,3 4 0,1 1 1,4 8-2,-1 2 2,-3 0 0,4 8 0,-5 1 0,1 4 0,4 6 0,-1 3 0,1-2 0,0 2 0,4 4-1,8-4-1,-4 0-3,4 0 0,0-6-2,4 0-1,0-10 3,8-5 1,0-4 2,1-5-1,-1-5 0,0-8 2,0-3 2,5-3 3,-1-8 0,-4-8 0,5-4 1,-1-4 1,1 0 0,-5 4 2,-4-6 0,4 5 1,-8 0 0,1-1 1,-5 6 1,0 1-2,-5 2 0,-3 5-3,-4 2 1,-4 5-2,-5 1-1,5 3 0,-1 3-1,1 7 0,-4-2-3,3 14-2,-3-1-6,3-2-4,5 5-6,-4 1-8,12-1-3,-5 2-8,1-6-10,8-6-12,0 2-4</inkml:trace>
  <inkml:trace contextRef="#ctx0" brushRef="#br1" timeOffset="385889.0716">21551 14987 349,'0'0'40,"0"-5"-8,0-2-4,0 1-6,-4 0-3,4-1-3,0-2-6,0-1-2,0 2 0,0-4-1,-4 2-2,-1 2 2,1-5-1,0 4 1,0-4-2,0 5 2,0-4-3,-8-1-1,8 0 0,-5 2-1,1 5 0,0-4-2,-4 4 1,0 3-1,-1 3 1,1 0 0,-4 3-1,3 3 0,-7 4 0,3 5 0,1 3 0,-4-2 3,-1 5 2,1 4 0,-1-1 1,1 3-1,-1 1 2,5 3-1,4-1 0,-1 6 0,1 1-1,-4 0-2,12-1-1,-5 1 0,5 1 0,8-2-2,0-9 2,5-3-2,3-1 0,4-9 2,-3-1-2,7-7 0,1-3 1,-1-6-2,5-3 3,-1-7 0,1-8 2,-1-9 0,1-2 2,-1-3 1,1-6 2,-5 7-2,-3 1 0,-1-7-2,-4 4 0,1 2 1,-5 1-1,-4 3-1,-4-2 1,0 2-3,0 3 0,-4 1 0,0 6-1,-8 1-1,-1 4 1,1 6-2,0-1-2,-5 7-4,9 0-4,0 3-4,-4 3-4,-1 7-4,1 5-5,4 0-6,4 1-10,0 1-5,4 2-1,4 48-9</inkml:trace>
  <inkml:trace contextRef="#ctx0" brushRef="#br1" timeOffset="386472.1049">22099 14937 312,'0'-1'37,"4"-6"-5,-4 1-4,5-4-5,-5 4-3,4-2-6,-4 2-2,0-1-1,0 1-2,0 0-1,0-4-3,0 2 1,-4-1 0,4-1 1,-9 1-1,5-1 0,-4 2 3,0 2-3,0-1 1,-5-2 1,5 3-2,-4 2-1,8 0 1,-8-3-3,3 4 0,1-3 0,-4 6 0,0 0-2,-5 0 1,5 0-1,0 0 1,-1 3-1,-3 0-1,4 3 0,-5 6 0,1 3 0,0 4 0,3 2 0,-7 0 0,8 7 1,-9 3-1,5-1 2,-1 5-1,1-2-1,4 5 1,-1 4-1,5-6 0,0 4 0,0-3 0,4-4-1,4-3-1,0-3 0,8-1 2,0-6-1,9-4 0,-5-3 1,8-12 1,1 3 2,3-8 4,-3 0 5,3-12 2,-3-2 2,3-7 1,1-2-2,0 0 0,-5-5-1,0 8-2,1-6-2,-1 1-1,-7 2-2,-1 0-1,-4-1 0,-4 1-2,0 3-1,-4-3 0,0 1-2,0 3 0,-4 0-1,-4 6-5,-4-2-3,-1 3-4,1 5-5,0-2-3,0 7-6,-5 2-8,1 4-7,-5 0-11,1 0-10,-50 29-11</inkml:trace>
  <inkml:trace contextRef="#ctx0" brushRef="#br1" timeOffset="394903.5872">22775 14685 135,'0'-4'22,"0"1"-6,0 3 3,0-3 1,0 0-4,0 3-1,0-3-4,0 3-1,0 0 0,0-4 3,0 1-3,0 3 1,0 0 1,0 0 3,0 0 0,0-3-1,0 3-1,0-3 0,0 3-2,0 0-3,0 0-2,0 0-1,0 0-3,4 0 4,-4 3 0,0-3 0,0 3 6,0 13 1,0 3 2,0-1-2,-4 4 1,4-1-2,-4 6 1,4 1-3,0-1 1,0 4-1,0-3-2,0 2 0,0 1-2,4 2 0,-4-3-1,0 0 0,4 5-2,0 2 0,-4-1-2,0-2 2,4-1-1,-4-1-1,0-2 0,0 0 0,0-6 0,0 5-2,-4-8 2,4-6-1,-4 0-1,4 1-2,-4-4-2,4-4-2,-4-1-4,0 2-2,4-6-6,0 4-6,0-7-9,0 0-4,0 3-7,0-3-8</inkml:trace>
  <inkml:trace contextRef="#ctx0" brushRef="#br1" timeOffset="397231.7203">23016 14692 144,'0'-1'15,"0"-5"-5,0-1 0,5 1 3,-5-1 1,0 7 0,0-6 2,4 1 3,-4 2-1,4-3 3,-4-1-3,0 7 1,4 0-1,-4 0-3,0 0-2,0 0 1,0 0-4,0 0 3,0 7 0,0 10 2,0 6 3,0-3-2,0 9-1,0 1 0,4 0-2,-4 4 0,0 2-3,4 1 1,4-1-3,-4 6-1,0-3 1,0-5-2,-4 2-4,5 1 0,-5-4 1,0 4-2,0-1 1,0-2-1,0-1 0,0-4 0,0-5-1,0-2 0,0-5-1,0-1 2,-5-5-2,5-4 2,0-4-2,0 6 2,0-5-1,-4-1-1,4 0 0,0-3-1,-4 0 2,0 0-1,4 0 0,-8 0-1,8-3 0,-4-4 0,4-2-3,0-1-1,0-4 2,0 5 1,-4-7-2,4 1 2,4-7 0,-4 1 1,4-1-1,4-2 2,0 0-1,-4-1 1,5 1 0,-5 5 1,8 5 0,0-2-1,-8 2-1,9 1 1,-5 3 2,4 1-1,0 6 1,1-1-1,-1 1 1,-4 2 0,4 1-1,-3 0 0,3 1 2,-4 2-1,0 1 0,0 5 0,-8 1 1,0-1-2,5-1 0,-1 5 1,-4 0 0,0-4 0,0 2-1,-4 5 0,-1-3 0,1 1 2,-4 2-2,0-6 1,0-1-1,-4 2 1,7 2 0,-11-2-2,4-4 0,0-1 1,-1 3 0,1-2 0,4-4 0,-5-3 1,5 3-2,0-3-2,0 0 0,0 0-2,4 0-4,-5 0-5,5 0-4,4-3-10,-4 3-4,0-3-8,4 3-4</inkml:trace>
  <inkml:trace contextRef="#ctx0" brushRef="#br1" timeOffset="397777.7515">23487 15357 326,'0'0'49,"0"0"-5,0 0-9,0 0-8,0-3-6,0 3-8,0-3-5,0 3-16,0-4-16,0-2-13,0 5-17</inkml:trace>
  <inkml:trace contextRef="#ctx0" brushRef="#br1" timeOffset="405140.1727">20695 16409 155,'0'-3'35,"0"0"3,4 0 3,-4 0-5,4-4-2,5 1-1,-5 1-2,8-1-4,-4 0-2,4-4-4,1 4-5,3-4-1,-4 2-5,1 2 1,-1-1-3,4-2-3,1 3 1,-5 2-1,0 1 0,5 2-2,-5 1-1,0 0-1,0 0-1,-3 0 2,-1 1-1,0 6 0,-8 5 0,4 1-1,-4 1 0,0 2 0,0 0-1,-4-2 2,0 2-1,0 0 0,-9-2 1,5 2 0,0-1-1,-4 1 0,4-5-2,-5 1 2,5 1 0,-4-3 0,0-1 0,3-1 0,1-1 0,4-1 0,-4-3 1,0 0-2,4 4 1,0-3 1,-1 0-1,5 5 0,0-3 0,0 1 0,5-1 1,-1-3 1,0 4 1,4 1-2,0 1 1,-4-6 2,9 4-1,-5-1 1,4-3 0,-4 0-1,4 2 1,-3 2-1,-1-1 0,-4-3 0,4 3 1,-4 4-1,-4 1 0,4 2 1,0 0-1,-4 1 0,0-5 1,0 4-2,-4 3 1,-4-5 1,0 2-1,-4 1 1,3-4-1,-3 2 0,0 0-2,0-6-1,-5 0 1,1 1 0,4-1 0,-1 0 0,1 1-2,0-4 0,-1-2-2,5-1-6,-4 0-3,0 0-1,4 0-6,-1-1-3,1-12-10,8 4-9,-4-10-10,4-2-6</inkml:trace>
  <inkml:trace contextRef="#ctx0" brushRef="#br1" timeOffset="405686.2039">21346 16510 223,'0'-4'34,"4"1"-5,0 0-7,0-3 1,0 1-3,5-5 2,-1 4-4,-4-4-4,0-1-1,0 2-3,4-4-2,-4 0 4,5 2 0,-5-5 2,0 2 0,4-2 1,-8 0-4,0-1-1,0 1-1,0 2-1,-4-2 0,0 3-1,0-1-3,-9 1 0,9 7 0,-12-1-3,4 1 1,-1 3-1,-3 3 0,0 0 1,-1 3-2,5 6 1,-4 7-1,-1-1 0,-3 4 4,7 5-1,-3 1 1,0 2-1,-1 0 2,5 5 2,0 1-1,4 1 0,-1-1 1,5 0-2,-4-2 0,8 0-2,0-4 0,0 0-1,8-1 0,5-9-1,-1-1 0,0-1-1,5-9 1,-1-3 0,0-3-1,5-3 2,-1 0-2,-8-12 2,9-7 0,-1 1-1,-3-4 0,-1-2 2,-4-3-2,5 0 2,-9-4 1,4-1 0,-8 2 0,0-1-2,1 1 0,-5 3-1,-5 1 1,5 9-1,-4 1-1,-4 7 1,-4 3 0,8 2-2,-4 1-4,-1 6-6,1 0-2,4 0-5,0 3-3,0 0-8,4 1-7,-4 8-5,4-4-5,4 2-4,12 26-7</inkml:trace>
  <inkml:trace contextRef="#ctx0" brushRef="#br1" timeOffset="406200.2333">21841 16376 276,'0'-6'34,"9"-1"-2,-9 1 2,4-4 0,-4 1-4,4-2-4,0 1-5,0 1-5,-4-1-4,0 2-3,0-1-2,0-4 0,0 2-1,0-2 1,0 4-1,0-4-1,-4 2 0,0-5-1,-4 3 1,-5 2-2,5-5 1,0 7-2,-4 5 0,-1 1 0,5 3-1,-4 0 0,0 0 1,-9 3-1,5 7 1,4-1 0,-9 12-2,9 1 1,-9-1 3,9 11 1,-4-2-1,3 3 0,1 4-1,4 3 2,0-1 0,-5 1-1,13 3-1,-4-3-1,4-7 0,0-3-1,9 2 0,3-11 0,0-5 1,9-7 1,-1-9 0,1 0 1,3-6 0,5-7 1,-1-9-1,-3-5 0,4-3 0,-5-4 1,-3 1 1,-5-2-2,-4-2 2,1 1-2,-5-1 3,-4 1-4,-4 2 1,-4 4-1,-4 0 0,-5 1-2,-3 6-1,0 3-1,-1 9-4,1 2-5,-1 2-5,5 7-6,-4 7-3,12 4-3,0 8-8,4 2-12,0-2-10,8 54-12</inkml:trace>
  <inkml:trace contextRef="#ctx0" brushRef="#br1" timeOffset="406892.2729">22689 16460 302,'0'-3'40,"0"3"-5,0-1-6,0-12-4,0 0-1,0 0-1,0 5-6,0-4-3,0-1-7,0 2-1,0 1 0,-4 4-2,0-4-1,0 4 0,-5 1-1,5 2-2,-8 0 1,4 3 0,-4 0-2,-1 3 2,5 2-2,-8 8 1,8-1 0,-5 1 0,1 1 1,0 2-2,-1 0 2,5 2 0,0-2-1,4-5 0,4 5-1,-4-5 0,4-2 1,4-6 1,0 1-2,0-1 2,8-3 1,1 0 1,-5 0 1,4-3 0,0-4 0,1 1 0,-1-2 1,0-2 0,-4 4 1,5-4 0,-9 7 0,0 0-1,0 2 1,-4 1-1,0 1 2,0 2 3,4 4 0,-4 15 2,0-1-2,0 7 0,-4-1 0,4 3-3,0 7 2,-4 0-2,0 2-2,0 4 1,-4 0-2,3 0 0,1-3 1,0 0-3,-4-4 2,0-6-2,0-4 0,4-9 1,-5 2 0,5-3-1,-4-5-1,0-4 1,-4-1-1,-1-6-1,-3 0 0,4-3 1,-5-7-2,1-1-3,0-5-2,-1 0-4,1-1-2,8 1-3,-5 0-2,9 2-2,-8-5-3,12 4-5,-8-4-8,4 2-7,4 1-8,4 0-6,12-28-5</inkml:trace>
  <inkml:trace contextRef="#ctx0" brushRef="#br1" timeOffset="407390.3014">23041 16525 300,'0'-6'39,"0"3"-9,0-3-3,0-1-4,0 1-4,0-2 0,0 5-4,0 0-1,0-4-6,-4 1-1,4 3-1,0-4-3,0 3 0,-8 0 0,4 1-1,0 0 1,-5 3 0,1 0 2,0 0-2,0 0-1,-5 0 1,1 0-1,0 3-2,4 0 1,0 2-1,-1 5 1,5-1 0,-4 4-1,4-2-2,0-1 3,4 2-2,-4-2 2,4 1 0,-4-1-2,0-1 2,4-3-2,0 1 2,0-6-1,0 6 0,0-1 2,4-6 0,-4 3 3,4-3-1,4 0 1,0 0-1,0 0-1,9-3 0,-9-6 2,4-3-4,0 3 2,1-1-1,-1 1 0,0 4 0,-3-1-1,-5-1 1,0 4 0,0 3 0,0 0 1,0 0 3,-4 3 1,0 4-1,0-1 1,4 8-3,-4 2 0,0-1-2,0 0 0,0 1-1,0-5-3,4-1-6,-4 0-5,0-4-3,4-3-8,0 0-4,-4 0-5,4-3-5,5 0-2,-5-3-8,8-19-4</inkml:trace>
  <inkml:trace contextRef="#ctx0" brushRef="#br1" timeOffset="407865.3285">23373 15947 397,'0'-10'52,"0"10"-9,0-3-7,0 3-5,0 0 0,0 6-7,-4 7-1,4 17-4,-5 10-3,5 3-4,-4 6-2,4 4-3,0 1 0,-4-2-4,0 1 0,4-4-2,0-1 2,0 1-3,-4-9-3,4 0-4,0-4-4,0-3-6,0-4-7,0-2-6,0-3-12,0-5-13,-8 43-18</inkml:trace>
  <inkml:trace contextRef="#ctx0" brushRef="#br1" timeOffset="408345.356">23774 16629 478,'-4'-3'38,"0"3"-11,-5 0-8,5 0-9,-4 0-6,0 0-10,4 0-13,-4 0-18,8 3-23</inkml:trace>
  <inkml:trace contextRef="#ctx0" brushRef="#br1" timeOffset="410474.4778">20486 16029 169,'0'0'23,"0"0"-2,0 0 4,9 0 3,-9-3-1,8 3 2,12-6-2,5 6 0,3-3 0,5-8-2,8 4-4,4-2-3,4-2-1,13 1 0,-1-3-5,17-3-2,4 9 0,4 0-3,12-2-3,-4-1 1,4 2 2,9-1 1,3-4 0,1-3 0,8 5 1,-5-5-2,1 2 1,8-2-2,-9-3-1,-3 4 1,-9-1 0,1 4-1,-9-3 1,0-4 0,-4 2-1,-4 1-1,-4 0-1,-4 5 0,-1-2-2,-3 1 2,-17 7-2,1-2-1,-13 4 0,-8 0-4,-5 3-4,-11 0-6,-1 0 0,-7 3-3,-1 0-4,-8 1-5,-4-4-11,0 8-17,0-2-14</inkml:trace>
  <inkml:trace contextRef="#ctx0" brushRef="#br1" timeOffset="413907.6741">21670 17910 276,'4'-3'34,"-4"3"1,8-3 0,0-7-1,4-1-3,5 2-7,-5-1-4,4 1-6,1 1-3,-5-2-2,8 4 0,-3-4-1,3 4-3,1 3 1,-1-1 1,1 3-2,-5 1 0,5 0 2,-1 0-2,-8 0-1,5 1 0,-5 6-1,0 2 0,0 4 1,-7 1 0,7 2 1,-8 3-2,-4-1 0,0 1-2,4 2 2,-8-2-1,4 1 0,-4 3-1,-8 0 1,3-2-2,1-2 2,-4-3-2,4 2 1,-5 4-1,5-5 1,0-1 0,-4-2-2,4 2 2,-1 0-2,1-1 2,0 0-2,4 1 0,-4 2 1,4 1 2,0-2 1,-1-1 2,1 2 1,4 1-1,0-5-2,0-1-1,0 0 1,4 1-2,1-5 1,7-2 0,0-4-1,0 0 1,1-3-1,7-3-1,1-7 0,-5 1 0,9-2 1,-9 1-3,0 4-3,-3-4-3,-1 1-5,-4 4-1,4-4-2,-3 5-4,3 1-5,-4-3-7,0-5-8,-4 7-4,4-2-5</inkml:trace>
  <inkml:trace contextRef="#ctx0" brushRef="#br1" timeOffset="414404.7026">22685 17384 260,'0'-3'27,"0"-4"0,0 7 0,0 0-1,0-3-3,0 3-2,4 0 1,0 3-2,-4 7-1,0-4 2,0 9-2,0 4-1,0 6-4,0 5-1,0 1-2,0 2-3,0-3-2,0 2-1,-4 1-2,0 1-1,4-1 1,-4-3-3,0 0 1,4-1-4,-4-2-3,4-5-5,0-1-7,0-2-6,-5-5-8,1-1-8,4-3-3,0 10-10</inkml:trace>
  <inkml:trace contextRef="#ctx0" brushRef="#br1" timeOffset="414895.7306">22877 17260 312,'0'-3'39,"4"3"-2,-4 0-2,0 3 0,0-3-6,0 0-5,0 11-4,0 2-3,0 1-5,0 2-2,4 6-3,-4 2-1,0-3 0,0 3-1,0 7-1,0 0-2,0-1 0,0 0-1,-4 5 1,4-8-2,-8 3 1,4-3-1,4-4 1,-4-1 0,0-5-2,4-4 1,0-5 0,0-2 1,0-6-1,0 3 0,0-3 0,0 0 0,0 0 0,8-6-1,-8-5 1,8-5 1,0 2-2,-3 4 1,3-2 0,-4 2 0,8 4 1,0-2-3,-3 1 2,-1 1 1,0 3 0,0 0-1,0 3 0,0-4 0,-3 4 0,-1 4 0,0-4 0,-4 6 0,4 3 0,-4-1 0,0 8 0,0-3 2,-4 0-2,-4-2 1,-5 2 0,9 1 0,-4-1-1,0-4-1,-4 1 0,-1-6 1,5 3 1,0-1 0,0-6-2,-5 0 2,9 0-3,-4 0-4,4 0-4,-4 0-4,8 0-8,0 3-8,-8-3-7,8 0-4,0 0-7,4 0-9</inkml:trace>
  <inkml:trace contextRef="#ctx0" brushRef="#br1" timeOffset="415386.7587">23463 17327 313,'-9'3'43,"1"10"-3,0 1-1,0 7-5,-4 2-4,-5 9-2,5-2-6,-8 4-4,3 9-2,-3 6-4,3-3-1,-3 5-1,-1 5-2,-3-4 1,3 1-3,-3-6 2,-1-1-2,1-3-1,3 0-1,5-3-1,-5-3 0,1-4-2,3-1 0,-3 1-1,8-6-3,4 0-4,-5-5-4,1-4-4,0 7-1,3-1-2,1-3-3,8-2-7,-8-10-6,4 1-5,0-5-6,0 4 0,24 14-7</inkml:trace>
  <inkml:trace contextRef="#ctx0" brushRef="#br1" timeOffset="415890.7876">23520 18017 257,'-4'-4'32,"4"4"-4,0 0 0,0-4 0,0-6-1,0 1-5,0 2-5,0-2-3,0 2-5,0-1-2,0-1-1,0-1-2,0 1-1,0 2-1,0 3-1,0-6 0,-4 7-1,4 0 1,-4 0 0,4 3-1,-8 0 0,-1 0 0,1 0-1,-4 0 2,4 3-1,-1 3 0,1 4-1,4-2 0,-4 4 2,-4 1 0,4 0-1,-1 1 0,-3 2-1,8-3 0,0-2 1,0-2 0,4-2 0,0-4 0,0 0 0,0-1 0,8-2-2,0 0 3,0-2 3,5-1 1,-1 0 4,-4-4-1,4-2-2,1-1 1,-5 9-1,-4-6 1,4 4-1,-4 0 0,4 0 3,-8 3-2,9-3 0,-9 3 2,0 0-1,0 0 1,0 0 1,0 3 3,0 10-1,0 1-1,0 2-2,0 1 2,0 5-2,0 2-1,0 5-1,0-5-2,0 3 0,0 3 0,-4-1 0,4-2-2,-5 0 1,5 4-1,-8 0 0,-4-4 1,4-5 1,0 2-3,-5-5 1,5-5-2,4 2 1,-4-5-1,-4-1-1,3-4 1,1-3-1,0-3 1,0 0-3,0-6-5,-1-4-3,-3-1-2,8-1-4,0-1-3,0-5-3,-4 2-4,8 2-7,-4-8-5,4 1-7,0 2-3,0 5-1,4-27-7</inkml:trace>
  <inkml:trace contextRef="#ctx0" brushRef="#br1" timeOffset="416402.8168">23868 18115 190,'0'-3'25,"4"-3"-5,-4 3 2,0-1-2,4 1 3,-4 0-1,0 0 0,0 0-2,0-2-2,0-2-3,0 1-1,-4 0 3,4-1-1,-4 1 1,0 3 0,0-5-1,0 2-3,0-1-4,4 1-1,-4-4-4,-5 9 1,5-2-2,-4-1 0,0 1-2,0 3 0,-1 0 0,1 3-1,4 1 0,-8-1 0,4 5 1,4 1 0,-9 1-2,5 1 0,4-2 1,-4 4 1,4 0 0,-9-5-2,9 1 2,4 1-2,-8-1 2,8-2-2,0 1 0,0-5 1,4 0 0,0 0 1,0 0-2,5-3 2,3 0-2,-4 0 2,0-3-2,5-3 1,-1 0 1,0-2 1,-4-2 1,5 4 0,-1-1-1,-4 1-1,0 0 3,1 4-1,-9-1 0,4 0 0,-4 3-1,0 0 2,4 0 0,0 0 1,-4 6-1,4 5 2,-4 5 0,0 0-1,0 1-2,0-1-1,0-1-1,0 1 0,4-2-3,-4-1-5,0-4-4,0 1-4,4-10-8,-4 3-5,8-3-9,-4-3-6,-4-1-7</inkml:trace>
  <inkml:trace contextRef="#ctx0" brushRef="#br1" timeOffset="416897.8452">24101 17527 252,'0'0'37,"0"0"-6,0 0-4,0 0 1,0 0 3,0 3 3,0 4 0,0 2-6,0 13-1,0 2-4,9 0-2,-9 5 0,0-2-2,0 3-3,0 0-2,0 2-1,0-2-2,0 3-3,0-2-2,0 0 1,0 0-4,0-1 0,-5 0-1,5 0 0,-4-4-1,0 1 0,-4-3-4,4 1-3,4-4-4,0 4-1,-4-4-2,0-2-2,4-2-1,0 6-4,0-9-8,-4-1-9,4-4-5,0-2-3,4-1-5</inkml:trace>
  <inkml:trace contextRef="#ctx0" brushRef="#br1" timeOffset="416952.8483">24327 18252 389,'0'0'43,"0"0"-9,0-2-9,0 2-6,0-4-7,-5 4-4,1 0-5,4 0-7,0 0-6,-4 0-6,4 0-9,-4 4-4,0-4-9,0 5-3,-12 11-9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383" units="in"/>
          <inkml:channel name="Y" type="integer" max="16383" units="in"/>
          <inkml:channel name="F" type="integer" max="1023" units="dev"/>
        </inkml:traceFormat>
        <inkml:channelProperties>
          <inkml:channelProperty channel="X" name="resolution" value="999.99994" units="1/in"/>
          <inkml:channelProperty channel="Y" name="resolution" value="999.99994" units="1/in"/>
          <inkml:channelProperty channel="F" name="resolution" value="10E-6" units="1/dev"/>
        </inkml:channelProperties>
      </inkml:inkSource>
      <inkml:timestamp xml:id="ts0" timeString="2016-02-25T03:02:56.918"/>
    </inkml:context>
    <inkml:brush xml:id="br0">
      <inkml:brushProperty name="width" value="0.05292" units="cm"/>
      <inkml:brushProperty name="height" value="0.05292" units="cm"/>
      <inkml:brushProperty name="color" value="#00B050"/>
    </inkml:brush>
  </inkml:definitions>
  <inkml:trace contextRef="#ctx0" brushRef="#br0">19684 6367 196,'0'-3'24,"0"0"-6,0 3-2,0 0 0,0-4 1,0 4 4,0 0 3,0 0 0,8 0 0,-8-3 0,4 3-2,-4 3-3,8-3-2,-8-3-3,9 3-4,-9 0-1,0 0 0,0 0-2,0 0 0,0 0 2,0-6-3,4 6 1,-4-5-1,4-1-1,-4-10-2,0 6 0,0-4-1,0-2-1,0 2-1,-4-5 2,4 4-2,0 0 2,-4-1-2,-1 1 0,-3-1 1,0 1-1,0 3 0,0 3 0,-5 2 0,1 4-2,0 0 1,0 0-1,-1 3 2,-3 3-1,0 3 0,3 4 0,-3 8 0,0-3 2,-1 6-2,5 1 1,0 2 0,-1 8 1,-3-2 0,4 4-1,3-1-1,5 0 0,4-2 1,0-3 0,0-4 0,0-5 1,4-1 2,5-3 0,3-8 2,4-7 3,5 0-2,-5-3 1,5-7 0,-1-6-1,1-8-1,3-6 0,1-6-2,-1-7 1,1-3-1,3-10 0,5 2 1,-4-5-1,-5 5-1,1 5 1,-5-4-2,1 4 2,-1 3-1,-7 1-2,-1-4 0,-4 0 0,0 3 0,1 0 1,-1 3 0,-4 6 0,0-3-2,0 10 1,-4 8 1,0 8 0,0 4-1,0 4 0,0 3 1,0 3-1,0 3 0,-4 6 0,4 18 0,0 5 1,-8 5-1,4 6 2,-9-1 0,5 3 2,0 4-1,0 1 0,-4 2 0,-1-3-1,1 2-1,0 8 0,3-5 0,-3 2 0,4-1-3,0-4-4,4-5-2,-4-3-4,-5-6-3,9-4-2,0-1-4,4-8-9,0-4-6,-4-4-6,8 0-8,-4-11-7</inkml:trace>
  <inkml:trace contextRef="#ctx0" brushRef="#br0" timeOffset="865.0495">20216 6254 257,'4'-3'38,"0"0"3,-4 3-3,9-7-5,-5-5-5,4-3-5,-4 6-5,4-9-5,-4 2-3,4 1 1,1-6-5,-5-6 2,0 8-2,0 3 0,-4-2-1,4-7-1,-4 11 0,0 1 1,0-5-2,-4 3 0,4 8-1,-4 1 0,-9 3-1,5-4 1,-8 7-1,4 3-1,-1 4 0,-3-1 0,0 10 0,-1 2 0,5-3 0,0 3-2,-1 1 1,1-2-2,4 9 2,-4-7 0,8-2-1,-1-4 1,5 2 0,0-3 1,0-2 0,0-1 0,0-4 0,5-2 2,3 0-1,4-3 1,0-6 1,1 4-1,-1-4-2,4-3 0,1-7 1,-5 5 0,0-9-1,0 6 2,-3-8 4,3 12-2,-4-2-1,0-6 2,-4 5-1,5 2 0,-5-5 2,0 7-2,-4 3-1,0 4 2,0-1-2,0 3-1,0 0 0,-4 0-1,0 11 1,-5 14 0,-3 6 1,4 5-1,-4 4 1,-1 6-3,1 6 1,-4-1 1,7 8-1,-3-2-1,4-1-1,-4-5-3,8-2-1,0-3-1,-1-9-1,1-5 3,4-5 1,0-4 0,0-7 0,0-3 2,4-8-1,1 1 1,3-6-1,0-11 2,0-2 0,4-6-1,1-5 1,-1-6 0,-4-2 0,4 2 0,-3 0 1,-5-7-1,0 4 3,0 1 1,-4 2 2,4 3 4,0 8-2,-4 5 2,0 1 0,0 7-1,0-1-4,0 1 2,0 3-4,0 3-1,0 0 0,8 0-1,-8 0-1,8 0-4,5 0-3,3 0-3,0 0-4,1 0-3,-1-2-2,5 2-6,-5-3-9,-4-3-7,1 2-11,15-16-10</inkml:trace>
  <inkml:trace contextRef="#ctx0" brushRef="#br0" timeOffset="1174.0671">19279 6691 363,'0'3'38,"4"1"-3,4-1-1,16 0-7,13-3-7,8 0-4,9-3-5,7 0-2,4-10-2,9 0-2,8-1 2,4-5 4,4 4-2,-4 0 1,-8 2 0,-4-1-3,-5 7-2,-3-2-1,-9 5-2,-4 4 1,-4 0-2,-8 0-3,-4 0-2,0 0-5,-13 0-1,5 0-6,-8 4-1,-9-4-7,0 3-8,-4 0-8,-4 3-8,-4 15-11</inkml:trace>
  <inkml:trace contextRef="#ctx0" brushRef="#br0" timeOffset="2220.127">19758 7267 335,'0'-3'38,"4"-4"-5,0 1-4,-4 0-5,0-1-6,0-1-5,0 2-2,0-4-4,0-2-1,0 2 0,0 2 2,0-1-2,0-1 0,0 0-1,-4 3 2,-4-3-2,-1 0-2,1 4 0,-4 0-1,4 3 0,-5 3 0,5 0-1,-4 0 1,0 3-2,-1 9 0,-3 1 0,4 1 1,-1 6-1,-3-3 0,4 2 0,-1 2 0,-3 1-2,8 2 2,-4 1 1,-1-1-1,5 5 0,4-2 0,-4 0-1,4-6 1,4-2 0,0 1-1,0-1 0,0-3 0,4-1 2,0-9 0,4 0-1,0-3 3,5-3 2,3-3 0,-4 0 0,1-13 0,3 2-2,-4-8 3,9-2 0,-1-3-1,1-5 0,-1-5 1,5 1 0,-1-4-2,1-6-1,-5 1-1,1-1 0,-1-6 0,-8 3-1,9-2 0,-9 5 0,-4 3-1,5 6 0,-5 1 0,-4 4-1,0 8 2,0-3-1,4-2 0,-8 12 0,0-9 0,0 12-1,0-2 2,4 2-1,-4 4 0,0 4 0,0 0 0,-4 2 0,4 4 0,0 0-1,0 0 0,0 0 1,-8 10 1,0 7-2,4 6 2,-4-3-2,0 9 1,-1 4 1,1 4 0,0 9-1,0 8-1,-5 5 2,1 1-2,4 2 0,4-4 1,0 0 0,0-5 1,4-4 0,0-4-1,0-6 0,4-4 0,4-8 0,4-3 2,-4 2 0,5-12 1,3 2 0,-4-10 3,5-3 1,-1-3 0,5-3-3,-1-3 1,1-7 0,-1-11-3,5-1 1,-5-5 0,9-1-1,-9-5 0,5-4 0,-1-6-2,1 0 1,-5-7 0,1-1-2,-9 2 2,0-4 1,-3 12-4,-1 4 4,-4 2-2,-4 8 0,4 9 2,0 2-1,-4 3 2,0 2-1,-4 7 1,0-5-1,4 10-2,0-1 2,0 3-2,0 0 0,0 3 0,0 5 0,-8 5 0,4 11 1,0 11-1,-5 6 0,5 2 1,4 3 0,-4 0 1,0-3-2,4 0 0,0 0 0,0-7 0,0 1 0,0-4 0,0-4-1,4-2-3,4-6-4,1-2-1,-5-3 0,4-5-3,-4 1-1,4-5-3,-4-4-2,4-3-2,-4 0-8,9-6-11,-9-7-8,4-5-6,0-50-10</inkml:trace>
  <inkml:trace contextRef="#ctx0" brushRef="#br0" timeOffset="2408.1377">20081 7009 388,'-4'3'55,"-4"-3"-11,0 7-6,3 2-6,5-1-6,-4-8-7,4 7-5,4-4-4,1 3-2,7-3-3,4-3-3,5 0-4,-1 0-4,1-3-4,3-3-3,-3-4-2,7 2-3,-7-4-5,3-4-9,1-2-5,-1-1-4,5 5-3,-4-5-5</inkml:trace>
  <inkml:trace contextRef="#ctx0" brushRef="#br0" timeOffset="2713.1552">21178 6423 454,'0'0'35,"0"0"-9,0 0-5,0 0-5,0 0-5,0 0-3,0 0-2,4 0-2,9 3-2,7-3 1,-4 3 0,1-1-2,3-2 0,-3 0-2,-5 0-2,8 0-6,-7-2-6,3-1-8,-4 0-11,-8 3-9,5-7-5,11 4-7</inkml:trace>
  <inkml:trace contextRef="#ctx0" brushRef="#br0" timeOffset="2914.1667">21170 6698 350,'0'0'45,"0"3"-7,0-3-3,0 3-4,4-3-6,4 0-6,1 0-4,3 0-5,0 0-3,4-3-3,1-4 0,3 1-2,-3-3 2,3-3-4,1-3-6,-1 8-2,5-2-8,-5 1-11,5 1-9,-1-2-3,-3 2-5,-1 4 1,37-6-7</inkml:trace>
  <inkml:trace contextRef="#ctx0" brushRef="#br0" timeOffset="3474.1987">22075 6884 398,'0'0'35,"0"-4"-7,4 4-4,-4-3-2,8-14-5,-4 1-1,13 5-2,-5-8-3,4 0-1,-4 1-2,5-1 1,-1 2 2,-3-6-2,3 3 0,0-3-3,-3 3 0,3-3-2,4 3-1,-11-2 2,-1 1-2,-4 3 0,4-1-2,-4 0 2,0 5-2,0-2 4,-4 3 0,0 5-1,0 2 0,0 3 0,0 3-1,0 0-1,0 0 0,-4 3 0,-4 0-1,-4 7 1,8 7 1,-4 7 2,3 1-1,1 2-2,-4 4 0,8-3 0,-4-4-2,4 3 1,-4-1-2,4-3-5,0 0 0,12-9-3,-4 5-2,5-11-3,3 5-1,-4-7-2,5-6-3,-1 0-7,0-9-8,5-1-8,-5-7-7,1 1-4</inkml:trace>
  <inkml:trace contextRef="#ctx0" brushRef="#br0" timeOffset="3639.2081">22415 6016 476,'-4'0'45,"-5"-7"-11,5 1-7,0 0-9,4 6-6,-4 0-9,4 0-10,0 0-11,0 0-12,-4 3-14,0 0-8,-13 19-8</inkml:trace>
  <inkml:trace contextRef="#ctx0" brushRef="#br0" timeOffset="9517.5444">2845 5141 163,'0'0'16,"0"0"3,0-3 1,0 3-2,0-3-2,0 3-4,0-6-3,0-1-1,9 1 2,-1 4 0,0-3-2,4 4-1,0 1 0,5-3-5,-1 3 0,5-3 2,3-4-1,-3 4-2,7 0 5,1-4 2,0 1 0,12 0 1,0-2-3,0-2-1,8 1 0,-4-1 1,4-1-2,0 1 2,0 1 0,0 3 3,0 1 6,0-3 0,5 3-2,3-1-5,4-4-2,13 4 1,0 3-3,-1-2 2,5 2-2,-4 0 2,0-4 0,3 1-1,13-4-2,5 2 1,-1-1-1,0-4 1,-4-3-2,4 5 2,4-5-1,9 0 0,-1 2-1,1-5 1,-1-2-2,-8 2 1,9 5-1,8 1-1,-1-3 0,1 2 1,-9-2 0,5 0 0,8 2-1,7-2 0,-7 2 0,0-2 0,-4-5-1,11-1 0,1 4 2,0 6 0,-8-1-1,4-1 0,0 1 0,4-3 0,-1 2 0,-3-2 0,-4-2 0,8-1 2,8-3 2,-4 1 0,0 2 0,-4 2-2,4-2 2,0 4-2,0-1-1,-12 2 1,-1 5-1,1 5 0,0 1 1,-4 0-2,-5 3 0,-8 0-2,-3 0 4,3 0-2,0 0 0,-3 0-4,-9 0-1,-8 0-5,-5 3-5,-7-3-5,-13 3-12,-4 1-17</inkml:trace>
  <inkml:trace contextRef="#ctx0" brushRef="#br0" timeOffset="10780.6166">14370 4593 196,'0'0'24,"0"0"-6,0-2-4,4 2-3,-4-3 0,4 3 2,0 0-2,8-3-1,-3 3 2,3 0 0,0 0 2,9 0 2,-5 0 1,5-3 0,-1-1-3,5 4 4,7 0-4,-3 0-2,8 0-3,4-3-3,0 3 0,8 0-2,-4 3-1,4-3-1,-4 0-1,4 7 0,-4-1 2,4-1 3,0 5 6,1-1-3,3 1 2,4 1-5,5 5-1,3-4-1,5-1 0,-5 5 1,5-3-3,-5-2 1,1-1-1,12-1-2,-1 1 1,5-2 0,0-2-1,4 4 1,-4-4-1,0 0 0,-9 2 0,13-1 2,0-4-1,9 0 1,-5 0-2,0 4 2,0-7-3,-4 6 2,8-3-1,8 0 2,-3-3 0,3 0-1,0 0 1,-3-3-1,3 0-1,8 0 0,5-4 0,0 1 0,-9 0 0,1-1 0,3 6 1,5-2 0,-1-4 0,1 4 1,-9 0-2,5 3 1,4 0 0,-1-3 0,1-1 1,-5 4-1,1 0 1,-1 0-2,5 0 0,4-3 2,-5 3-2,5 0 2,-4 0 1,4-6 2,-1 6-3,1 0-1,-4-3 1,-1 1-1,1 2-1,8-3 0,-5 3 1,-3-3-1,4-4 2,-9 4-1,5 3 1,4-6-2,-5-4-1,1 2 2,-9-1-1,-7-1 1,-1-2-2,0 1 1,-4-2 1,-4 3-2,-12-1 2,-4-2 0,-9 7-2,-7-3-1,-1-4-3,-12 8-6,-8-1-5,-4-1-8,-17 7-7,-4-3-3,-4 3-5,-8-3-4,0 3 2,-16 22-7</inkml:trace>
  <inkml:trace contextRef="#ctx0" brushRef="#br0" timeOffset="15419.8819">7697 5383 151,'0'-10'16,"0"1"4,0 6 5,0-1-1,0-7-2,-4 8-6,0-6-4,-9 5-3,1-8-3,4 9 3,-9-1 3,1 8-2,-4-1 0,-1 0 0,-3 6-2,-1 7-1,-4-1 2,1 7-2,-9 8 5,0 3-3,-8 4-3,0 9 3,0 3-1,-8 5-2,3 2-1,-7 3 1,4 1 0,4 4-2,0 7-1,0 9-1,8 6 2,-4 4-1,8-1 2,0 0 1,0 1-1,4-5 0,9 9 1,-5 11 2,0 5-1,9 6-2,4-6 1,-1-4 3,5 5-1,4 5-1,-5 7 1,5 2-1,8-2-1,-4-4 1,0-3 0,4-3-1,0 13 0,4-1-1,-4-1 1,4-1-3,4-11 0,-3 1-2,3 8 0,0 2 1,0-3-1,-4 0 0,-4-6-2,4-4 2,0-4-2,-4 4 1,0 6 1,4 2-1,-4-9 0,0-2 0,-4-7 0,0-1 0,-4 2 0,-8 9 0,-1-7 0,-3-1 0,-5-5 0,-3-8 0,-1-9-1,0-1 2,-3-3-1,3-3 0,0-1 0,-3-8 0,-1-2 0,-4-5 0,0-5 0,0-4 0,0-5-1,-4-3 1,1-2 1,-6-5-2,6-3 1,-10 1 0,9-4 1,1-5-2,7 2 1,0-2 0,4-1 0,1-5 0,7 1 1,5-1-2,-1 0 1,1 1 0,8-7 0,0-1 0,8-4 0,-8 5 0,8-1-2,4 1 1,0 3 1,4-6 0,4 0 0,-4 9 0,13-2-1,-9 8 2,9-1-1,-1 8 2,5-6 0,7 4 0,5-1 0,-4 1 0,8-3 1,0 1-1,0-1 0,4 5 0,0-2-1,0-3-1,-4 1 2,4 2 0,0 3-1,0 4-1,-4 1 1,8 1-2,-4 5 3,0 2-1,-4 10 0,0 6-1,-4 4 1,0 7-1,-9 3-1,5 2 2,-4-2-1,-9 0-1,1-3 1,-5 7 0,0-1 0,-3 3 0,-1 10 1,-4 4-1,-4 0 0,0 0 0,-4-1 2,0 0-1,0-1 0,0 10 1,-4-1-1,0 9 0,-4-9-1,0 1 1,-4-7 1,7 2 0,-3-3 1,0 3-1,4 2 2,-4-4 1,4-2-1,0-3 0,4-1-2,0-10 1,0-2 0,0-9-2,0-7 0,4 2 2,0-3-1,8-2-1,0-7-1,1-4 0,-1-3 1,0-4-1,0-5-2,5-4-4,-1-3-1,5-2-3,-5-1-3,5-1-3,3-6-5,1-1-4,3-5-7,-3-1-18,8-4-20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383" units="in"/>
          <inkml:channel name="Y" type="integer" max="16383" units="in"/>
          <inkml:channel name="F" type="integer" max="1023" units="dev"/>
        </inkml:traceFormat>
        <inkml:channelProperties>
          <inkml:channelProperty channel="X" name="resolution" value="999.99994" units="1/in"/>
          <inkml:channelProperty channel="Y" name="resolution" value="999.99994" units="1/in"/>
          <inkml:channelProperty channel="F" name="resolution" value="10E-6" units="1/dev"/>
        </inkml:channelProperties>
      </inkml:inkSource>
      <inkml:timestamp xml:id="ts0" timeString="2016-02-25T03:03:48.847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20372 5466 258,'0'-4'22,"0"4"-1,0 0-4,4-12 0,-4 2-2,12-1-3,-4-8-1,0 0 0,1 5 4,3-2-1,-4-5 2,4 5 0,-3-1 1,3-2 0,-4 4-2,4-4-1,-3 0-4,-1 5 0,0-5-3,0 4 0,0-1-1,-8 1-1,8 0-2,-3-1 1,3 5 1,-4-5-1,0 4 3,-4-1-2,4-1-1,-4 4 0,0 1-1,4 5 1,-4 0 0,0 0-1,0 4 0,0 0-1,0-3-1,0 3-1,0 0 0,0 0 1,0 0 0,0 7 0,0 4-2,0 5 3,-4 4 0,4 3 1,0 0 1,0 4-1,-4-4 0,4 7-2,0-6-1,0 4 2,4-4-2,8 2 1,-4-9-4,1 2-1,3-1-2,-4-2 0,0-7-4,5 2-2,-1-8-4,0-3-10,5-6-10,-9 0-9,4-5-7</inkml:trace>
  <inkml:trace contextRef="#ctx0" brushRef="#br0" timeOffset="177.0102">20503 4943 384,'0'-4'35,"0"1"-9,0 3-6,0-3-4,4 0-10,-4 0-13,4-4-13,0-1-10,-4 2-10,16-13-11</inkml:trace>
  <inkml:trace contextRef="#ctx0" brushRef="#br0" timeOffset="602.0345">21043 4509 249,'0'0'18,"4"-10"1,-4 10-5,0 0-1,0 0 3,0 0-4,-4 3 1,4-3 0,0 3-5,-4 5 1,-4 2 1,8-1 0,-8 7 2,-1-1 1,1 4-3,4-2 2,-4 2-2,4 2-1,0 4 4,-4 2-2,4 0 1,-5 5-1,-3-2 2,8 4-2,-4-1-1,0 1-1,-1-1 2,1 3 0,4-2-3,0 1 0,0 1-3,0 1 0,4 0-2,0-4-1,0 0-1,0-1 1,0-2-1,4 1-4,0-1-2,0-8-2,4 8-3,-4-9-1,9 4-2,-5-4-6,0-5-9,-4 3-4,4-5 0,5 2-7,-5-8-3,4 2 1</inkml:trace>
  <inkml:trace contextRef="#ctx0" brushRef="#br0" timeOffset="1020.0584">21326 5062 316,'4'-3'33,"-4"-4"-3,8-2-2,-4-1-1,0 2-3,-4-1-3,0-4-5,0 5-3,0-3-5,0 3-1,0-2-2,0 1 2,-4 2-2,-4 3-2,4-3 1,0 1 0,-5 0-3,5 6 2,-4 0-1,0 0 1,0 0-2,-5 0 2,5 3 0,-4 3-1,0 7 0,-1 1-1,1 2 2,0 2-1,0 4 2,-5-1-3,5 1 2,0 2-2,8-2 0,-5-1 1,5 2-2,4 0 0,0-6 0,0 2 0,4-3 0,5-5 1,3-4 0,0-4-2,5-3 1,-1 0 0,0-3 1,5-10-1,-1-1 0,-8-6 1,5 6 0,-5-5-1,0 2-2,1-6 0,-5 3-3,0 1-1,-8 3-4,0-2-3,0-1-8,0 2-4,0 1-8,-8 0-5,0 2-3,-9-23-12</inkml:trace>
  <inkml:trace contextRef="#ctx0" brushRef="#br0" timeOffset="1364.0781">21506 4539 297,'0'3'34,"0"0"3,8 0 2,-8 8-2,8 5-5,0 8-6,-4 2-6,5 1-2,-1 0-3,4 4-2,0 0 1,-8-1-3,5 0 1,-1 5-1,-4-2-1,0-2-2,4-4 1,-4 0 0,-4 3-3,4-2 1,-4 0-2,0-3-1,0-1-1,-4 1 0,0-1-2,0-6 0,-8 7 0,8-1-3,-9-5-3,9 5-5,-8-5-4,4-2-3,-4 2-2,3-4-4,1-3-6,0 1-5,4-3-6,0-2-2,0-5-5,0 13-8</inkml:trace>
  <inkml:trace contextRef="#ctx0" brushRef="#br0" timeOffset="1583.0906">21923 5022 435,'9'0'33,"-5"0"-5,4 0-4,0 0-5,0 0-6,0 0-2,5-3-3,-1-4-3,-4 1-4,4 3-2,1 0-4,-5 0-2,-4-2-6,8-3-8,-8 3-7,0-1-10,-4 3-6,0-4-13</inkml:trace>
  <inkml:trace contextRef="#ctx0" brushRef="#br0" timeOffset="1777.1017">21907 5165 261,'0'0'29,"0"0"-3,0 0 2,0 3-3,0-3-3,0 0-3,4 0-1,8 0-4,-3-3-5,-1 3-3,4 0-1,-4-3-1,4 0 0,1 0-4,-1-1 2,4 3-5,-3-6-5,-1-2-8,4 3-7,-3-1-7,-1 1-5,21-2-10</inkml:trace>
  <inkml:trace contextRef="#ctx0" brushRef="#br0" timeOffset="2302.1317">22619 4909 290,'4'-3'24,"-4"-3"1,0 2-2,4-2-4,-4-3-1,5-1-3,-5-1-1,0-2-2,0 2 0,0 1-2,0-2 2,0-1 0,0 0-3,-5 2 0,1 2-1,4-4 1,-4 5-1,-4-5-2,4 1-1,0 5-1,-4-1-1,4 2 1,0 0-1,-5 2-2,-7 4 1,8 0-2,-4 0-1,-5 7 1,5-4 0,-5 11 1,1 5 0,0 2 1,-5 4-1,1 6 1,-1-1 0,-7 6 1,7 1 0,-3 6 1,-1 0-1,5 0 0,7 0 1,1-4-1,4 1 0,4-3 0,4-4-1,0-4 2,8-9 1,4 3 2,5-19 2,-1 0 1,9-4 0,-1-5-1,1-8-1,7-6-2,1-8 2,0-3 0,0 0-1,-1-2 0,-7 2 1,0-4 0,-1 1-2,-8-4-1,1 1 1,-5-3-2,-8 6-1,0 0-2,-4 3-3,0 2-5,-4 6-5,-12 2-4,4 4-4,-9 6-4,1 2-6,-1 5-12,1 0-12,-1 3-10</inkml:trace>
  <inkml:trace contextRef="#ctx0" brushRef="#br0" timeOffset="13867.7932">1642 6483 233,'0'-3'41,"0"3"1,0-3-4,0 3-1,0-4-6,0 4 1,0 0-7,0-3-1,0 3-5,0 0-1,4 0-5,-4 0-1,0 0 0,4 0 0,-4 0-2,4 0-1,0 7-3,-4-1 3,4 10-3,-4 1 1,4-1 0,-4 7-2,4 0-1,-4 1 0,0 5 0,4 1-2,-4 7 2,5 2-2,-1 7-1,-4 4 1,0-6-3,4 6 1,0-1 1,-4 0-1,0-4 0,4-2 0,-4-7 1,4-1-1,-4-5 0,0-3 0,4-4 0,-4-3 0,4-4 1,0-5-1,0 2 0,0-7 2,-4 4-1,5-5 0,3 3 2,-4-5-1,4-3 0,0 5 1,5-5-2,-9-4 1,8 3-1,-4 1 0,4-7 0,1 1 0,-1-7 0,4 4-1,1-1 1,3 2-1,1-1 1,-1-4 0,1 5-1,3-1-1,5 2 0,-9 1-1,1 3-3,-1 0-5,-3-1-3,-5 1-4,0 3-1,-4 0-5,0 0-5,1 0-6,-1 0-4,0 0-6,0 0-2,17 3-9</inkml:trace>
  <inkml:trace contextRef="#ctx0" brushRef="#br0" timeOffset="22014.2592">2894 6520 267,'5'0'37,"-5"0"-5,4-4-2,0 1-5,-4 0-2,0 0-5,4-2-2,-4-1-4,4-4 2,-4 7-1,4-3-2,-4-1 0,0 3-2,0-6-2,0 4 0,0-4-2,0 4-1,0-2 0,0 1 0,0-2-1,0 3-1,-4-4 1,0 2-2,0-2 0,-4 4 0,3 0-1,-7 3 0,8-4 0,-8 7 0,-5 0 0,5 3 0,0 4 0,0 2 0,-1 7 0,1-1 0,0 0-1,-1 0 2,1 4-1,0-2 0,4 6 0,-5-3 0,5 2-1,4-1 0,0-2 2,-4 5 0,8-5-2,0-1 2,0 1-1,0-3-1,8-2 0,-4-8 1,4-3 1,1-3 0,3 0-2,4-6 2,-4 0-2,1-9 0,3-4 1,0 2 1,-3-9 0,3-1 0,1-3 1,-1-5 1,0-5-1,5-2 1,-9-3 1,8-1-1,-7-3 0,3 3-1,-4-4 0,1 4 0,-5 5 0,4-2-2,-4 8 1,-8 5-1,4 3 1,-4 4-2,0 3 2,5 2-2,-5 2 2,0 7-1,0-4 0,0 5-1,-5 2 1,5 3 0,0-1 0,0 1-1,0 3 1,0 0 1,0 3-1,0-3 1,-4 10-1,4 11-1,-8 1 1,4 5 0,0 6 0,0 1 0,-4 9 2,4 0 1,0 3 0,4 6-1,-5-1-1,5-5-1,0 0 1,0-3 0,0-3 0,5-7-2,3-3 1,0-4 1,0-5 0,4 1-1,-3-8 2,3-1-2,-4-7 1,4-3-1,1-3 0,-1 0 0,0-3 0,0-3 0,1-4 0,-1-4 1,0-5-1,1 0 2,-1-2-1,0 1 0,0-3-1,1 3 2,-5-3 0,0 6 0,0-5 1,-4 6-1,0 1 0,5-4 1,-9 5 0,4-2 0,-4 10 1,4 1-1,-4 5-1,0 0 1,4 0-2,-4 3 3,0-1 0,0 4 2,0 10-1,4-2-1,0 5 0,0 2-1,4-2-1,-8 3 0,9-7-1,-5 4-1,4-5 1,-4 2 0,4-2-2,0-1-4,-4-3-2,5-1-4,-1-4 0,-4-5-3,4 0-3,-4-5-4,8-4-6,-3-4-8,-1-5-8,0-4-5,0 1-2</inkml:trace>
  <inkml:trace contextRef="#ctx0" brushRef="#br0" timeOffset="22174.2683">3283 5946 384,'0'0'49,"0"0"-7,-4 0-12,4-4-8,-4 1-8,4 3-4,0 0-8,-4 0-8,4 0-8,0 0-10,0 3-11,0-3-6,0 0-4</inkml:trace>
  <inkml:trace contextRef="#ctx0" brushRef="#br0" timeOffset="22604.2929">2497 6844 277,'4'0'29,"-4"0"5,5 0 0,7 0-3,4 0-5,-4 0-1,13 0-1,0 0-1,-1 0 1,13-3-4,-4 0-2,8 3-2,-4-8-3,3 1 1,1 1 1,4 0-2,0-1-1,1 1-2,-1-1-2,0 4-2,0 0-1,4-2-2,-4 2 0,4-3-2,-8 3 2,0-1-2,-4 1 0,-5 0 0,-3 3-1,0-3-3,-1 3-3,-7-5-2,-1 2-4,-3 3-3,-1 0-3,-4 0-3,-3 0-9,3-3-7,-8 3-12,0 0-6,0 14-6</inkml:trace>
  <inkml:trace contextRef="#ctx0" brushRef="#br0" timeOffset="24086.3777">2874 7400 159,'0'-3'28,"0"3"-2,0-5-4,0 2 3,0-6-5,0-1-3,0 4-4,-4-1 0,4-1-5,0-1 0,0-1-2,-4 4-4,4 0 2,0-1-1,-4-1 1,0-1 2,0 2 0,-1 1-3,5-2-1,-4 2 0,0-1 3,0 1-1,0 6 0,-4 0-2,0 0 0,-5 0-2,5 0 1,-4 3-1,-4 0 1,7 7 1,-3 1-1,0 2 0,-5 1 0,1 2 1,4 0 0,-9 1-1,9 6 1,-4-3 1,3 3 0,1-3-1,4 6 1,-4-6-2,7 3 1,5-3-1,-4 1 2,4-2-1,4-3-1,1-2 0,-1-1 0,8 0-1,0-5 3,1 1 0,-1-6 3,4-3 0,1-9 0,3-1 0,-4-4 0,5-5 3,-1-2-2,-3-3 1,3-1 2,-3-5-2,3-4-2,-4-1-1,1 2 0,-1-5 0,5-4-1,-5 3 0,-4-1-2,1 3 0,-5 1-1,0-1 1,-4 1-1,4 2 0,-4 4 0,0-2-2,-4 2 2,0 6-2,0 5 2,0 2-2,0 1 2,5 9-1,-5 4 0,0-3-1,0 1 0,0 2 2,0 3 0,0-3-1,0 3 0,0 3-1,0 0 2,0 5-2,0 14 2,0 2-2,-5 5 2,5 4-2,0 4 2,-4 3-2,0 2 0,4 1 1,0 0 0,0 2 1,0-4-2,0-3 2,0 4 0,0-6-1,4-2-1,0-4 2,1-6-1,3 1-1,0-7 0,4-3 1,-4-8 0,5-7 0,-1 0 0,4 3 1,-8-6 1,9-7 1,3-2 1,-7-12 0,7-2 1,1-4-1,-1 0 2,1-4-2,-1-2 1,0-1 1,1 1-3,-1-4 0,-7 0-1,-1-6 0,-4 0 0,0 10 0,1-1-1,-5 0 1,-4 6 1,4 7 2,-4 5 1,0 4 0,-4-1-2,4 7 0,0 4-1,0-1 1,0 3-1,0 3-1,0 3-1,-4 6 0,4 9 0,-9 9 0,9 1 1,0 6 2,0 2 0,-4 4-1,4 0 1,0 3-2,4 0 0,0-4-1,5-2 0,-1-4 0,4-2 0,-4-4 0,5-8-4,-5 3-3,4-11-4,-4 2-3,-4-4-3,4-5-1,1 0-5,-5-4-8,4 0-8,-4-1-9,-4-6-6,4-5-1</inkml:trace>
  <inkml:trace contextRef="#ctx0" brushRef="#br0" timeOffset="24275.3885">3144 7125 418,'0'3'57,"0"-3"-10,0 0-8,0 4-5,0-4-5,0 3-8,0 0-4,8 0-3,5 0-3,7-3-4,-3 0-2,7-3-3,1 0-7,-1-7-6,1 1-6,-5-2-7,5 1-9,-5-2-16,5 4-16</inkml:trace>
  <inkml:trace contextRef="#ctx0" brushRef="#br0" timeOffset="26584.5206">4225 6685 171,'0'0'21,"0"0"2,-4-3 0,4 0 2,0-4-1,-8-1-5,4 5 2,-5-3-1,1-1 3,8 1 2,0 3-6,-4-4 2,0 3 2,4 0-4,-4-2-2,4 0 1,-4 3-1,4-1-2,-4-2-2,4 6-2,0 0 0,0 0-3,0 0-4,0 0 1,0 0-1,0 0 0,0 6 0,0 4 1,0 7-1,4 3 0,0 3-1,0-4-2,0 5 1,0 8-1,4-5 0,-3 3-3,-1 1-3,0 0-3,0 3-3,0-7-2,-4 0-1,4 1-9,0-7-5,-4 1-7,4-1-2,0-5-7,-4-3-5</inkml:trace>
  <inkml:trace contextRef="#ctx0" brushRef="#br0" timeOffset="26808.5334">4012 6863 310,'0'0'50,"0"0"-4,0 3-2,0-3-8,12 0-7,5 3-4,-5-3-5,0 0-4,9-3-6,-5-3-2,9-1-1,-5-2-1,1 3-5,3-6-3,-3 0-4,-1 5-5,1 1-3,-5 0-10,-4-1-8,1 4-7,-1 1-8,-4-4-5</inkml:trace>
  <inkml:trace contextRef="#ctx0" brushRef="#br0" timeOffset="27580.5776">4896 6459 322,'0'0'38,"0"0"0,-4 3-2,4 12-4,0 4-4,0 1-6,0 3-3,0 0-5,0 5-3,0 3-3,4-4 0,-4 0-2,0 5-3,0 5 0,0-1-2,0 4 0,0 3-2,0-10-1,0 1-2,0 2 2,0-5-1,-4-3 1,0-4 1,0-8-1,-4-2 1,4 2-1,-4-10 0,4-6 1,-1 0-3,-3-3 1,4-9 1,0-8 0,0 0 1,-4-10 0,4-13 0,4 6-1,0-6 2,0-6 0,0 3 0,0-2 0,0 2-2,0 0 5,4-3 2,4 2-1,-4 8 3,0 2 1,0 1 0,4 2-1,5 10 1,-5-1-1,4 1-1,5 5 0,-5 5 0,0-5-1,0 6 0,5 5-3,-1-5 1,1 7-2,-5-4 1,4 7 0,-3 3-1,-1 0 0,4 3 0,-4 1-1,1-1 0,-5 13 0,0-2-1,4 2-1,-12 0-2,4 1 0,1 4-3,-5 4 1,0-4-1,-5 4 0,1-4 0,-8 5-1,0-6 2,4-1 1,-1 2 1,-3-2 1,4-5-2,-8 2 2,3-3 1,1-2-1,0 2 1,-1-4 2,1-2 0,0 1 0,0-2 1,-1 4 1,-3-4 2,4 3 4,4-4-1,-1 2 2,1 2 0,0 1-1,0-1 2,8-1 0,-4-2-2,4 4 1,0 6 0,0-8-2,4 5 3,-4 2-3,4 0-1,8-2 2,-4-1-2,5-1-1,-5 2 0,4-3-2,0 4-1,5-8 1,-1 7-2,-4-3-1,9 1-4,-9-5-6,0 4-2,1-4-3,-1 7-2,-4-7-4,4-4-5,-3 1-10,-1 3-11,-4 0-11,-4 14-9</inkml:trace>
  <inkml:trace contextRef="#ctx0" brushRef="#br0" timeOffset="27999.6015">5425 7012 432,'0'0'36,"0"4"-5,0-4-6,0 0-5,0-4-4,4 4-3,-4 0-2,4 0-2,0-6-1,0 3-2,4-8-2,0-5 0,0 0 0,-3 2 0,7-9 0,-4 3-2,0-3-1,-4 3 0,5-2 0,-1 4 0,-4-4-1,4 4 0,-8-1-1,8 5 0,-8-2-1,0 3 2,0 4 0,4 1 0,-4 1 0,0 4-1,0 0 0,0 3 1,0 0 0,-4 3 0,4 0 0,0 4 0,0 10 1,-4 6 0,4 0 0,0-4 0,0 5 0,0 2 0,0-2-1,0-4 0,4-1 0,-4 2 0,4-2-2,-4-3-2,8-5 0,1-1-4,3-4 0,-8-6-4,8-3-7,-4-10-11,1-1-10,3-5-8,-4-5-2,29-59-7</inkml:trace>
  <inkml:trace contextRef="#ctx0" brushRef="#br0" timeOffset="28155.6105">5502 6400 356,'0'-3'54,"-4"3"-9,4 0-7,-4 0-11,0 0-7,0 0-5,4 0-8,0 0-9,0 0-7,0 0-6,0 0-10,0 0-10,4 0-10,25 0-13</inkml:trace>
  <inkml:trace contextRef="#ctx0" brushRef="#br0" timeOffset="28420.6256">6047 6545 380,'4'0'30,"-4"0"4,4 0-3,0 0-7,4 0-2,0 0-5,1 3-4,3-3-4,-4 0-1,0 0-5,5-3 3,-1 3-4,-4-3-6,4-4-6,1 1-10,-5 0-12,0 3-12,4-4-6,-4-4-8</inkml:trace>
  <inkml:trace contextRef="#ctx0" brushRef="#br0" timeOffset="28620.6371">6022 6777 405,'0'0'46,"0"0"-8,0 0-8,0 0-6,0 0-5,8 0-5,-3 0-2,3 0-5,0 0 0,4 0-2,0 6-2,1-6-2,-5 0-4,4 0-5,1 0-6,-1-6-7,0 0-10,0-1-11,1 4-7,23-14-11</inkml:trace>
  <inkml:trace contextRef="#ctx0" brushRef="#br0" timeOffset="31253.7877">6685 6419 169,'0'-3'23,"0"-3"3,5 0-1,-1 2-1,0 1 4,4-2 3,-4 2 0,0 0-2,0-3 0,-4 2-4,4-2-1,0 3 0,1 0-3,-1-4-3,0 4-5,-4 0 0,4 0-3,0 3-3,-4 0 0,0 0 0,4 3 0,-4 7 1,0 9-2,0 5-1,0 3 0,0 4-1,0 3 1,0-1-2,0 4-1,-4-1 0,4 4-1,-8 0 0,0 3-1,3-4 1,5 4-1,-4 0 0,0-3 0,0-7 0,0-2 0,4 0-1,0-4 1,0-9-3,0-2 2,0-3-2,0-2 1,0-2 1,4 1 0,0-4 1,0 0 0,0 1-1,5-2-1,3 1 2,-4 0 0,0-3 0,5 1-1,-1 2 1,4-3 1,-4-3-1,1 0 0,-1 0 0,0 0 0,5-3-3,-5 3-2,8-3-4,-7-7-3,7 1-2,-7 1-2,-1-2-7,0 4-6,4-4-9,-7 1-5,-1 2-7,0 3 2</inkml:trace>
  <inkml:trace contextRef="#ctx0" brushRef="#br0" timeOffset="31546.8044">6816 6714 313,'0'-5'48,"0"5"-6,0 0-3,5-2-6,-5 2-7,0 0-9,0 0 1,0-3-5,8 3-1,0-3-4,0 0 0,0-1-2,5-2-3,-1 3 0,-4 0-1,0 0-1,0-1-1,5 4-2,-1-4-2,-4 0-4,5-2-2,-5 3-4,4 0-5,0-4-7,-4 1-7,5 0-7,3 1-2,-4-2-5</inkml:trace>
  <inkml:trace contextRef="#ctx0" brushRef="#br0" timeOffset="31806.8193">6784 6314 298,'0'0'42,"0"-3"-7,4 3-1,-4 0-1,0 0-4,8 0-5,0 0-5,9 0-2,-5 0-6,4 0 0,1 0-4,3 0-1,-4 0-3,9 0-1,-9 0-3,5 0-5,-5 0-7,5 0-11,-9 0-8,4 0-9,-3 0-9,15 0-8</inkml:trace>
  <inkml:trace contextRef="#ctx0" brushRef="#br0" timeOffset="41107.3513">1932 8144 290,'0'0'37,"0"0"-2,0 0 0,0-3 0,0 3-2,4 0-5,1-3-3,-1 3-3,0 0-4,0 0-5,4 0 1,-4 3 1,0 0-2,0 5-1,-4 15-3,0-9-2,0 8-1,0-1-1,0-2-1,0 8-1,0-8-2,-4 2-1,0 1-2,4 5-4,0-3-4,-4 1-3,4-7-3,0 4-8,0-6-8,-4-8-8,4 1-8,-4 1-7</inkml:trace>
  <inkml:trace contextRef="#ctx0" brushRef="#br0" timeOffset="41378.3668">1629 8615 456,'0'0'33,"0"0"-4,0 0-4,9 0-2,3 3-6,0-3-5,0 0 0,9 0-5,3 0 1,1-3-1,0 0-2,3-4-2,9-5-1,0 4 0,0-5 1,4 0-3,0 2-4,-4-2-2,-1 1-4,-7 2-4,0 7-1,-1-2-3,-7 5-6,-1-3-7,-3 0-4,-5 3-4,0 3-4,9 24-10</inkml:trace>
  <inkml:trace contextRef="#ctx0" brushRef="#br0" timeOffset="41834.3928">1838 8782 347,'0'-3'28,"8"3"-3,-4 0 1,5 0-4,3-5-5,4 5-4,-3 0-5,-1-3-1,0 3 1,0 0-2,1 0 0,-1 3 1,-4 0 1,4-1-1,-3 4-2,-1 0-2,-4 4 0,0-4-1,-4 1 1,4 2-3,0-4 0,-4 4 0,0-2 2,-4 2 0,0-1-1,-4 2 1,0-1 0,-1 4-1,1-5 3,0 8 1,4 0 0,-4-2-1,4 2 1,-4-3 1,-5-4 0,5-1 0,4 2-1,0-1 0,0-2-2,-4 1 0,8-2 1,-4 0-2,-1-2-1,5-1 1,0 0-1,5 0 0,-1 0-1,4-1 0,0-2 0,0 0 0,9 0 0,-9-2 2,8 2-3,0 0-3,-3-3-3,7-3 0,1 6-3,-5-3-4,0-4-7,5 4-6,-1-3-6,-3-1-10,-1 2-2,33-23-13</inkml:trace>
  <inkml:trace contextRef="#ctx0" brushRef="#br0" timeOffset="42841.4504">2866 8400 175,'0'-3'17,"0"-3"4,0-2-2,0-2-2,0 1-3,0-2-1,0 1 2,0 0-1,-4 1-1,0-1 1,4 4 0,-9-2 1,9-1-6,-4 2-2,0 4 0,0 0-2,0-4-2,-8 7 1,-1-1-2,1 1-2,4 0 1,-8 5 1,3-2 2,1 6 0,0 4 3,-5 1 1,1 5 1,0 5-2,-1 2 3,-3 7-3,3-3-1,1 1-1,-4 2 1,7-1-3,5-5 0,0-3-2,4-5 1,0 0 0,4-8 1,4-2 1,8-2 3,-8-7 3,13 0 0,-1-3-1,0-7-2,5 1-2,-1-12 1,5-8 0,-1-1-2,1-3 0,0-4 1,3-3-2,-3-3 1,3 1 0,-3 2-1,0 0 0,-1 0-1,-3 1 0,-5-1 1,4 0-2,-7 3 2,-1 4 0,-4 0-1,0 3 2,-4 1 0,1 5 0,-1 3-1,-4 2-1,0 7 1,0-1-2,0 8 2,0-1-1,0 3 0,0 3-1,-4 0-1,4 3 0,-5 3 0,-3 2 0,4 14 1,-8 5-1,4 4 1,0 4-1,-1 1 2,-3 1-1,8 2 0,-4-2 0,4 3-1,-5-7 0,1 4-1,8-1 2,-4 1 0,4-5-1,0-9 0,0 1 0,0 2 0,4-12 1,0 2 0,5 0-2,-1-8 2,4-2-2,0-3 1,1-3 1,-1-3 0,0-10-1,5 5 0,-5-11 0,0 0 1,4 2-1,-3-2 0,-1 1 1,0 1-1,-3 1 1,-1 3-2,-4 0 1,4 2 0,-4 2 2,0 2 1,0 4-1,0 0-1,0 0 0,-4 0 0,0 3 0,0 0 0,5 6 3,-5-3-1,0 10 0,0 1 0,0 2-1,0 3-1,0-4-1,0 0 0,0 3 0,0-2 0,0 0-3,8-2-2,-4-4-1,0-1-4,0-6-1,4-3-3,0 0-1,1-3-3,-1-3-6,0-7-6,0-1-7,0-2 0,5-3-2,-1 1-1,-8-2-2</inkml:trace>
  <inkml:trace contextRef="#ctx0" brushRef="#br0" timeOffset="42994.4592">3283 8016 327,'0'0'52,"0"0"-3,-8 0-10,8 0-7,0 0-8,-4 0-7,0 0-3,0 0-5,0 0-6,4 0-5,0 0-6,0 0-9,-4 0-8,4 0-4,-4 3-4,0 3-8,-1 8-3</inkml:trace>
  <inkml:trace contextRef="#ctx0" brushRef="#br0" timeOffset="43348.4794">2510 8545 309,'0'0'35,"4"3"-3,-4 0-1,8 2-1,4-2-2,5 4-5,7-7-4,1 3-5,3 0 0,1-3-2,8 0-1,0 3-2,-5 0 0,5 0-2,0-3 0,0 4-1,0-3 0,0-1 0,-5 3-3,1 1-1,4-4 0,-4 3 0,0-3-2,-1 0 1,-3 0 0,4 0-3,-9 3-2,-3-3-2,3 0-5,-3 0-1,-5 0-5,1 3-5,-5 0-6,-4-3-4,0 4-3,0-1-5,-8 3 0,9 0-8</inkml:trace>
  <inkml:trace contextRef="#ctx0" brushRef="#br0" timeOffset="44310.5345">2821 8957 277,'0'0'21,"0"0"-3,4 0 1,-4-7-3,0 7 1,8-6-4,-4-2-2,0-2 0,0-2 0,0 2-2,5 2 1,-9-1-1,4-1 2,0 1-3,0 2 1,-4-1 0,0 2-1,0-4 0,0 4-1,0 0-4,-4 4 0,-4-1 0,-1 0 0,5 3-2,-4 0 0,-4 3-1,4-3 0,-5 5 2,1 4-2,0 4 1,-5-3-1,5-3 0,0 6 0,-4 0-2,3 4 3,-3 2-1,-1-1 0,1 4 1,4-3-1,-5 5 0,5 0-2,0 0 2,4 1 0,-5-1 0,5-2-1,8-1 0,-4-2 2,4-5-2,0-4 0,0 3 1,0-4 0,4-7 0,4-2 1,5 0 2,3-5 2,-4-5 2,5-2 2,-1-6-2,5-4 1,-9 1-2,8-2 0,-3-3-1,-1-1 1,0-2-2,5 2 1,-5-3-1,1 0 0,3-5-2,-8-2 3,5 4-3,-5 0 0,-8 2 1,4 1-2,1-2 2,-5 5-1,0 4 1,0 2-1,0 5 3,-4 7-3,0-4 1,0 6-2,0 3 1,0 4-1,0 0 0,0 4-1,0 3 2,-4 6-2,-4 12 0,-5 2-1,5 0 3,4 3-2,-4 0 0,4 4-1,-4-2 1,-1 1 0,5 0 0,0-2-1,0-4 1,4 4-1,0-7 1,0 2 0,4-2-2,0-4 2,-4-1 0,13 0 0,-5-4 0,4-3 0,0-5-1,1-4 1,-1-3 2,0-3-1,5-4 3,-1-5 0,4-6 1,1-4-3,-1 1 1,-3-4 1,-1 1-1,5-3-1,-9-2 1,8 2-1,-3-3-2,-1-2 1,0 2 0,-7 0 0,7 0 1,-12-1-2,8 6 0,-7-2 1,-1 10 3,0 1 0,-4 6 0,0 1 0,0 4 1,4 2-2,-4 3-1,0 0 1,0 0-2,0 3 5,0 5-1,0 8-2,-4 11 1,-4 3 0,-5 3-2,5 1 1,4 1-2,0-2 0,-4 4 0,4-4 0,-1-3-4,5 2-3,-4-8-1,4 0-4,4-5-1,-4 1-5,0-7 0,5 0-2,7-4-1,0-5-6,0-8-8,1 1-10,-5-10-3,4-6-4,29-54-8</inkml:trace>
  <inkml:trace contextRef="#ctx0" brushRef="#br0" timeOffset="44490.5448">3054 8795 424,'0'3'52,"-4"-3"-11,0 0-5,4 0-8,0 0-8,0 3-7,0-3-1,0 0-5,0 0-3,8 0-4,13 0-4,-1-3-2,1 3-2,-1-7-2,5-2 0,7 4-4,-3-5-5,4 1-11,-1-1-13,-3-1-12</inkml:trace>
  <inkml:trace contextRef="#ctx0" brushRef="#br0" timeOffset="45417.5978">4159 8187 306,'0'0'30,"0"0"1,0 0-7,0 2-2,0 3-3,0-4-3,0 6-3,0 8 0,-4 0-3,4 1 0,0 3 2,0 1-2,0 4-2,0-2 0,0 6-2,0 2-3,0 2-2,0 1-6,-4-6-8,4 3-6,0-1-6,-4-2-4,4 3-3,-8-1-1,4-9-3,-17 44-6</inkml:trace>
  <inkml:trace contextRef="#ctx0" brushRef="#br0" timeOffset="45650.6111">3926 8553 334,'0'0'43,"0"0"-5,4 0 0,0 0-5,5 0-5,11 0-6,0 0-7,9 0-4,-4 0-3,-1-2-2,1-1-6,-5 0-4,5-10-5,-9 10-8,5 0-8,-9 3-12,4-3-10,25 3-10</inkml:trace>
  <inkml:trace contextRef="#ctx0" brushRef="#br0" timeOffset="48136.7533">4749 8217 179,'0'-6'26,"0"0"-3,0-1 0,0-2-4,0 4 5,0 2-2,0-3 2,0 6 3,0-7 0,4 4-2,-4 0-2,0 0-2,0 3 0,0-4-1,4 4-5,-4 0-3,0 0-1,0 0 2,0 7-1,0 2-2,-4 9 0,4 4-2,0 2-1,-4 5-1,0 4 0,0 0 1,-4 4-3,4-4-2,-5 4 0,1 3 0,0-4 0,4 4-1,-4-7-4,0 5 0,3-4-3,-3-1-2,0-3-1,0 1-3,4-6-1,0-4-5,-5 1-4,9-5-7,-4-1-7,0-5-5,4-4-5,-4 18-10</inkml:trace>
  <inkml:trace contextRef="#ctx0" brushRef="#br0" timeOffset="48729.7872">5146 8383 327,'0'-7'29,"0"4"-5,0 0-6,0-3-6,4-5-3,-4 1-2,4 0-3,-4-2 0,4-1-1,1 2 0,-1 1 0,-4 1-2,0 1 0,4-2 1,0 1 0,0-1 1,-4 1 0,4 4-1,-4-1 0,-4-4-1,4 4 1,0-1 0,0 3-2,-8-3 4,-5 4-2,5 3 0,-4 0 2,0 0-2,-1 0 1,-3 3-1,0-1 0,3 4-1,1 4 0,0 2 0,0 1 1,-5 1 1,5 2 1,-5 5 2,5 9 0,0 2-3,0 1 2,-1 7 0,-3 3-2,4 3 0,-1 0-1,5-1-1,4 1 0,0-6 0,4-7 0,0-3-1,4-4 0,4-6 0,5-7 0,-1-3 0,8-4 0,1-6-1,-5 0 3,5-13 3,-1-3 0,1-8 2,3-3 3,1-4 3,-5-3 0,-3-2 2,-1-1 1,0-9-1,-3 3 0,-13 2-1,0-4-2,0 9-2,0-2-2,-4 6-2,-1 2-1,-7 6-1,0 1-2,-5 3-1,13 7 0,-4 4-3,8 2-7,-4 6-3,0-4-8,4 5-2,0 0-2,0 0-8,0 9-8,0 7-8,4-3-7,21 54-10</inkml:trace>
  <inkml:trace contextRef="#ctx0" brushRef="#br0" timeOffset="49171.8125">5478 8884 410,'0'0'41,"0"0"-12,0 0-6,0-7-7,0 7-3,0-9-6,0-2 0,12-5-1,-4 0-3,-4 1 0,5 0-2,-1-1 2,0-2 1,0-3 0,0-4 1,5 1 1,-1 0-1,-4 2 0,0 1 0,0 2-2,-4 0 0,1-5-2,-1 10 0,4-2 0,-8 3 1,0-1-2,0 5 1,0-1-1,4 4 1,-4 6 1,0-3 0,0 3-2,-4 0 1,4 3 2,0 0 2,-4 6-2,4 12 1,-4 5-1,-5-3-1,9 4-2,-4 2 2,-4-2 0,4 0-2,4-1 1,0-3-1,4-4 0,-4 2 0,0-5-2,4-8-2,4 5-1,5-7-1,-1-3-3,0-3-1,1 0-4,-1-3-9,0-6-10,0-7-8,1-2-8,11-38-12</inkml:trace>
  <inkml:trace contextRef="#ctx0" brushRef="#br0" timeOffset="49342.8223">5670 8178 449,'-4'0'39,"-4"0"-8,8-3-8,-4 3-7,0 0-10,4 0-8,0 0-8,0-4-11,0 4-11,0 0-8,0 0-4,8 10-10</inkml:trace>
  <inkml:trace contextRef="#ctx0" brushRef="#br0" timeOffset="49696.8425">6121 8346 251,'0'0'38,"0"0"0,0-3 1,0 3-4,0 0 0,0 0-1,4-3-2,-4 3-6,8 0-7,-4 0-3,4 0-3,0 0-3,5 3-2,-5-3-1,0 0-3,4 3-1,-4-3 0,5 0-3,-1-3-3,-4 3-2,0-3-2,5 0-3,-5-1-4,0 1-4,0 0-11,-4 3-7,9-3-9,-5 3-8</inkml:trace>
  <inkml:trace contextRef="#ctx0" brushRef="#br0" timeOffset="49934.8562">6145 8599 392,'0'0'47,"0"3"-6,0 0-10,0-3-9,0 4-4,0-4-6,0 3-3,4 3-1,8-3-4,1 0 1,-1 1-4,0-4 0,1 0 2,3 0-2,0 0 0,-3 0 1,3 0-4,4-4-4,-7 4-3,-1-3-8,0 3-7,-4-6-9,-3 0-7,3 2-7,16-8-10</inkml:trace>
  <inkml:trace contextRef="#ctx0" brushRef="#br0" timeOffset="51491.9452">6927 8046 287,'0'-3'40,"0"3"-1,4-4-5,-4 4-3,0-3-7,0 3-4,0 0-3,4 0 2,-4 3-2,8 1-2,-8 8 0,0 3-5,0 4 3,0 3-3,0 5 1,0 6-4,0 4 0,0 6-1,0 0-4,0 9 1,-4-1-1,-8 2 0,8 2 0,-4-7-2,0-2-4,-1-3-1,1-3-3,0-7-1,0-3-5,4-1-3,0-8-8,0-2-5,4-5-6,-5-5-4,5-2-6,-12 2-11</inkml:trace>
  <inkml:trace contextRef="#ctx0" brushRef="#br0" timeOffset="51962.9722">7267 8144 406,'4'0'30,"0"0"-2,4 0-2,0 0-5,5-6-4,-1 3-6,0 3-3,1-3-2,3 3 0,0-4-2,-3 4-1,3 0 0,-4 0 0,1 0 0,-1 0-2,-4 0 1,4 0 0,-4 7-1,5-1 0,-9 0 0,0 6-1,4 4 0,-8-4 0,4 3 0,-4 0 0,0 0 0,0 7 0,-4-5-1,-4 6 2,-4 4-1,-1 5 0,-3-2 0,0 0 0,3 0 2,-3 4 2,0-1 0,3 5 1,-3-8-1,8-3 2,0-1-2,3-2-1,1-4 1,0-1-1,4-8 1,0 2 2,4 0 0,5-4 1,3-1 0,0-1-2,9-4-2,-1 0 1,1 0-1,-1-3-1,9 0-1,-5 0-3,-3 0-5,-1 0-5,-3 0-5,-5 0-2,-8 3-5,4-3-9,-4 4-12,0-1-9,-4 18-12</inkml:trace>
  <inkml:trace contextRef="#ctx0" brushRef="#br0" timeOffset="75565.3221">2334 10430 227,'0'-3'36,"0"3"-6,0 0-3,0-3-5,0 3-1,-5-6-7,5 1-2,0-1-2,0-1-1,0-2 2,0 2-1,5-1-1,-5-4 3,-5-1-4,5 0 1,0 2 0,0-2-2,0 1 1,0 4-1,0-5-1,-4 3-1,0-1-1,-4-1-1,0 2 0,0 4 2,0-1 0,-5 4 0,5 2-1,-8-4-1,3 5 0,1 0-1,-4 0 1,3 5-1,-3-4 0,0 5-1,-1 7 0,1 0 1,0 1-2,-1 2 3,1 2-2,-1 4 1,5 0 0,-4 2 1,12 0-1,-4 0 1,3 7-1,1-10-1,4 8 0,0-12-1,0 5 0,4-4 0,5 1 0,3-5 0,4-4 1,-3-4 0,-1-6 1,4-3-1,5-3 0,-1-4 2,1-7-2,-1-2 1,-4-8 0,5-2 0,-1 2 0,1-3-1,-1-4 2,-3-5-2,-1 2 0,0-6 0,1 0-1,-5-3 2,-4 0-3,5 0 2,-5 0 0,-4 1 0,0-1-2,0 3 2,-4 7 0,4 5-1,-4 6-1,4 1 2,0 8-2,-4 0 2,0 2-1,0-2 1,0 8 0,4 2 1,1 3 0,-5 0-3,4-1 1,0 4 0,-4 4 0,0-4 1,0 3-1,0 14 2,0 2 0,-8 11-1,8 1 0,-9 5 1,1 4 1,4 3-2,-4 6 3,4 4-1,-4 2-1,4-1 2,-1-4-2,5-1 1,-4-1-2,0-2 1,0-7-2,4 1-1,0-6 2,0-6 0,4-4-1,0-5 0,9-8 0,-1 2 0,0-10 1,0-3-1,5 3 0,-5-3 0,4-6 1,5-4 0,-1-4-2,-7-2 2,7 0-2,-3 2 2,-1-5-1,0 5 0,-3-2 0,-1 0 0,-4 2 0,4-2 0,1 1 2,-5-1-2,-8 4 2,8-1 0,-4 5 1,-4-2-1,0 1 1,4 3-1,0 2 0,-4 3 2,0-2-2,0 3 0,0 0-2,0 0 1,0 0 1,0 0 0,0 4 0,4 12 2,0 5 0,-4 1 0,0-3 0,5 2-1,-5-2 0,8-1 0,-4 1 0,0-2-1,0 2-1,4-5-1,-4-1 1,0-6 1,1 2-2,3 1-1,4-10-3,-4 1-4,0 2 0,1-3-5,-1 0-4,4-3-6,-4 2-7,0-12-12,1 0-14,-1-20-15</inkml:trace>
  <inkml:trace contextRef="#ctx0" brushRef="#br0" timeOffset="75745.3324">2759 9942 434,'0'-3'41,"-4"0"-11,0 3-7,4-3-9,-4 0-2,4 3-8,-4 0-7,4 0-11,0 0-10,0 0-10,0 0-6,0 3-4,8 14-8</inkml:trace>
  <inkml:trace contextRef="#ctx0" brushRef="#br0" timeOffset="76170.3567">1867 10788 336,'4'3'38,"4"4"-2,9-1 1,3 3-7,0-2-2,5-6-5,8 3-5,0 2-2,7-3 0,5-3-3,1 0 1,3-3-1,0 0-1,0-8-1,4 4-1,0 1-4,1 0-1,-1 6-1,-4-7-2,0 7 0,0-3 0,-4 3-2,0 3 0,-4-3 0,0 3-2,-4-3-4,-4 0 0,-1 0-3,-7 7-2,-4-1-2,-5-3 0,-4 4-3,0-3-4,5 0-9,-13 2-6,-4-6-2,0 10-6,0-4-5</inkml:trace>
  <inkml:trace contextRef="#ctx0" brushRef="#br0" timeOffset="77822.4512">2104 11489 238,'0'-6'38,"4"3"-8,-4-1-1,0 4-7,0-3-5,4-6-2,-4 6-4,5-5 0,-5 4 1,0 1-1,0-6 2,0-4-1,0 5 1,0 2 0,0-7-1,0 0-1,0 10-3,0-5-1,0-1-1,-5-1 0,1 4-2,-4 1-2,4 2 1,0-4-1,0 7-1,0-3 0,-4 0 0,-1-3 1,1 6-2,0 0 0,0 0 0,-4 0 1,-5 0-1,5 6 0,0 2 0,-5 8 0,5-10 0,0 10 0,-5-2 0,5 2 0,0 5-1,-5 1 1,9 5 0,0 0 0,0 2 0,-4 1 0,7 0 0,-7 2 0,8 1 0,4-2 0,-4-1 0,0-3 0,4-2 0,0-4 0,0 1 0,0-7 0,4-3 0,0 1 0,0-5 0,4-2 0,1-2-2,-1-4 1,-4 0 2,8 0 1,-4-4-2,5-4 1,-5-4 1,4-1 0,0-1 1,5-5-2,-5-2 0,0-5 0,1 3 1,3-9 1,0 2-1,1-4 2,-1-2 0,0-1 0,5-3-2,-5 1 0,1 2-2,-1 7 1,-4-4 1,1 3 0,3 4 0,-4-4 1,-4 3-2,5 1 3,-5 0-2,4 1 0,-4 2 0,-3 1 0,3 0-1,-4 3 1,-4-3-2,4 6 0,-4 1 1,0 3-1,0-1 1,0 4-1,0 1 0,0 3 0,0 1 2,0 2-1,0 3 0,0 0 0,0-4-2,0 1 2,0 3-2,0 0 2,0 0-2,0 0 0,0 0 2,0 7 0,0-7-1,0 8 0,4 1 1,-4 1 1,0-4-1,0 2 0,0-2-2,0 4 2,0-1-2,0 1 2,0-2-2,0 1 2,0 4-1,-4 0 0,4-5 0,-4 1 0,4 1-1,0-1 2,-4-1-1,4 2-1,-4-1 3,0-2-2,4-4 0,-5 0 0,1 0 1,4 1 0,0-3 0,-4 2 1,4 4-2,0-4 1,-4 3-2,4 1 1,-4 2 1,0 2-2,0 2 1,4 3 1,-4-2 0,4 2-1,-8 2 0,3 1 0,5 3 3,-8-1-2,8-1-1,-4 6 0,0 1 2,0 0-1,4 5-1,-4-9 0,4 1 1,0 2-2,0-3 2,0 3-2,4-5 2,-4-1-1,4-1-1,4-3 2,0-5-1,1 2 0,-1-3 0,0-1 0,4-1 0,5-5 2,-5 0-1,0-3 0,1 0 0,3 0 1,-4-6 1,0 0 1,5-5-1,-5-5 0,0-2-1,1-4-1,-5 1 1,0 5 1,4 2 0,-8-2 0,1 7 0,3-1-1,-8 7 0,0 0 1,4 3-2,-4 0 2,0 0 1,0-3-2,0 1 0,0 2 0,0 0 0,0 0 0,0 0-1,0 2 0,4-2 0,-4-2-1,0 2 1,0 2-1,0-2 0,0 0 0,0 0 0,0 0 0,0-2 0,0 2 0,0 0 0,0 0 0,0 2-1,0-2 2,0 0-1,0 0 0,4-2 0,-4 2 3,0-3-3,8-10 3,-4 7-1,4-9-1,-3 3 2,-1-4 0,8 2-1,-8-2 0,4-3-1,0-2 2,5-1-1,-5 1-2,4-3 1,0-1 0,5 4 0,-5-1-1,-8-2 0,13 3 0,-13-1 0,4 4 0,-8-1 0,8 7 2,-8 1-1,0-2 1,0 3-1,0-2 2,0 4 0,0 4-2,0-2 1,0 3-1,0 0-1,-4 0 0,4-1 1,-4 4-1,0 0 0,0 0 1,0 0 0,-5 4-3,5 2 2,0 7 1,0 1-1,-4 5 0,0-1-1,0 10 1,-1-1 0,5 0 0,-4 3 0,4 5 0,0-1 0,0-1 1,4-3 0,0 4-2,0-2 0,0-2 1,8 0-1,-4-3-3,8 2-2,1-9 0,-1-4 0,0-2-2,5-4 0,-5-4-4,0-6 0,9 0-5,-5-6 0,-4 3-2,9-12-7,-9-10-14,0 4-10,-3-4-9</inkml:trace>
  <inkml:trace contextRef="#ctx0" brushRef="#br0" timeOffset="78023.4627">2366 11376 492,'0'-3'40,"0"3"-8,0 0-6,0 0-4,9-3-5,3 0-2,4-10-4,1 2-3,7 1-2,1-6-6,-1 1-6,9 0-6,0-4-8,4 5-9,-9-5-14,5 4-18,45-26-10</inkml:trace>
  <inkml:trace contextRef="#ctx0" brushRef="#br0" timeOffset="88031.0351">3738 10499 295,'0'-7'36,"0"4"-1,0 0-2,0 3-3,0 0-5,0-3 0,0 3-1,0 0-4,4 0-3,0 6 0,4-3-2,0 4-2,-8 10-2,4 9-1,1-3-4,-5 1-2,0 10-1,0 4 0,0 3-6,0 2-3,0 3-6,0 0-7,-9 0-12,9-3-12,-4-6-9,-24 89-9</inkml:trace>
  <inkml:trace contextRef="#ctx0" brushRef="#br0" timeOffset="88253.0478">3652 10798 458,'0'0'39,"0"0"-7,4 0-6,0 0-8,12-7-4,1-4-5,-1-5-3,5 3-9,-9 7-4,8-5-4,1-2-6,-5 4-6,1 2-4,-5-2-4,0 1-4,5-2-9,32-2-9</inkml:trace>
  <inkml:trace contextRef="#ctx0" brushRef="#br0" timeOffset="88689.0728">4209 10403 332,'0'0'35,"4"-3"-1,4 0-3,8 0-6,-12 3-8,9 0-4,3 0-3,-4 0-3,1 0-1,-5 3-3,4 0 0,0-3-1,1 3 0,-5 7-1,0-2 0,0 5 0,-4 2 0,9-5 3,-9 4-3,-4 2 3,0-2 0,4 6 0,-4-5 3,0 6 1,0-2-1,-4 5 2,4 6 1,-13 0-2,5-4-2,0 1 2,-4 0-1,4 2 1,-1-6-2,1 3 0,4-2-1,-4-4-3,-4-1 2,8-1 0,-1 1-3,1-3 2,4-2-2,0-1 0,0 0 1,0-7 0,0-1 2,0 1-4,4 0 2,5-2 0,-1-1-2,4-3 0,0 0 0,-3 3 0,3-3-5,-4 0 0,0 0-2,0 3-2,1-3-4,-1 0-3,0 0-6,0-3-10,0 0-12,1 0-12,11-16-8</inkml:trace>
  <inkml:trace contextRef="#ctx0" brushRef="#br0" timeOffset="89189.1014">4970 10596 367,'0'-3'41,"4"-4"-9,0-1-4,0-5-7,-4 1-3,0 1-7,0-2 0,0-3-4,4 2-2,-4-2 0,0 3-2,0-4 1,0 1 0,0 0-1,-4 2 2,4 1-1,-4-2 2,-4 6-2,4-1-1,-4 4-2,0 0 0,4 4 0,-5-6 1,1 8-1,-4 0-1,4 3 1,-5-3-2,1 10 2,-4 6 0,-1 1 1,1 6 0,-4-3 0,-1 6 2,5 1-1,-5 9 2,5 4-2,-5 6 0,9 7-1,-4 1 1,3 1-1,5-6-2,4-1 0,4-3 0,4-10 2,4-7-2,5-10 3,7-6 4,1-8 0,-1-4 4,5-10-1,-1-7 1,1-9 0,3-7 1,-7-7 1,4-3-1,-9 0 0,4-3 1,-7 0-2,3 5-2,-12 3-2,4 1-2,-8 7 0,4 0-2,-4 1 0,-4 8-5,4 4-1,-8-2-4,4 6-4,-4 2-3,0 8-6,-1 0-5,9 3-2,-4 3-4,0 5-6,4-2-7,0 10-6,0 3-5,4 48-9</inkml:trace>
  <inkml:trace contextRef="#ctx0" brushRef="#br0" timeOffset="89561.1226">5261 11006 342,'8'0'48,"-8"-3"-7,8-4-5,0-7-4,1 1-6,3-3-7,4-1-4,-4-2-4,1-2-3,-1-4 1,4-2-1,-3 0-1,-1-2-1,4-1 0,-7 3-1,3 5-1,-8-2-1,4 5-1,-4 4-1,0 3-1,-4-1 1,0 5 1,4 2-1,-4 2-1,0 1 1,0 3-2,0 0 2,0 0-2,-4 3 2,4 12 1,0 1 1,-8-4 1,4 15 0,0 0-1,0-4 1,0 4-2,4 0 1,0-2-2,0 2 0,4-3-4,0-5-1,4-3-2,8-8-4,-7 1-2,-1-2-6,8-4-6,-3-6-12,-1-4-11,0-7-12</inkml:trace>
  <inkml:trace contextRef="#ctx0" brushRef="#br0" timeOffset="89712.1313">5461 10416 421,'0'0'42,"-4"-3"-11,4 3-10,0 0-7,0 0-11,0 0-15,0 0-12,0 0-16,13 5-19</inkml:trace>
  <inkml:trace contextRef="#ctx0" brushRef="#br0" timeOffset="89931.1438">5846 10513 352,'4'0'51,"5"-3"-9,-1 3-7,0 0-10,4 0-5,0 0-5,5 0-3,-5 0-5,9 0-6,-1-3-4,-8 3-6,5 0-7,-5 0-5,0 0-7,1-4-7,3 1-9,0-3-10</inkml:trace>
  <inkml:trace contextRef="#ctx0" brushRef="#br0" timeOffset="90106.1538">5838 10748 322,'0'7'53,"4"-1"-5,-4 0-9,4-2-8,0-4-9,0 0-4,9 4-7,3 1-1,-4-3-5,1-2-5,3-2-6,4 2-9,-3-5-12,3-12-9,1 4-9,-1 2-5</inkml:trace>
  <inkml:trace contextRef="#ctx0" brushRef="#br0" timeOffset="90567.1802">6469 10400 287,'4'-3'45,"4"3"-3,4-3-6,0 0-1,1 3-5,3 0-4,0 0-7,-3 0-2,7 0-5,-8 0-1,9 3-3,-5-3 0,-3 3-1,-1-3-2,0 3 0,-4 0-2,5 4 2,-5-4-4,0 8 3,-4-5-1,4 7 0,-8-7 0,0 6 1,0 3 1,0 1-2,-4-1-1,0 1 2,-8 3-1,-1-2 0,1 4 3,-4 1 0,4-1 1,-5 1 0,1 2 0,-1 1-1,5 2-1,0 0-1,0-1-1,-5-6-1,5 3 0,4-3 0,0-4 0,3 2 0,1-6-1,4 1-1,0-3 2,0-2-1,4-5 0,1 0-1,7 0 0,4-3 1,1 0-2,-1 0 0,4-3-3,1 3-3,-5-6-5,5-1-2,-1-4-3,-3 2-2,3-1-3,-4 4-6,5-7-10,-5 5-7,5-1-9,32-19-10</inkml:trace>
  <inkml:trace contextRef="#ctx0" brushRef="#br0" timeOffset="90989.2043">7115 10284 332,'0'0'44,"0"-3"-6,0 3-8,0 0-3,0 3-3,0-3-4,0 0-3,0 13-4,0-5 0,0 4-4,0 4 0,-4-3-1,4 1-2,-8 2-1,4-1 0,0 1-3,0-2 0,0 2 0,0 3 0,0-5-1,-1 5 0,-3-1-2,4-2 2,4-1 1,0 0-2,0-6 1,0 4-1,0-8 1,0 1 1,0-3-1,0 4 0,4-1 0,0-3-1,0-3 3,13 0-2,-5 0 0,0-3 0,5 3 1,3-3-1,-8-3-2,9-1 2,-5-1 0,5-1-1,-1 2-5,-3 4-5,-5 0 0,4-7-2,1 7-3,-1 2-6,-4-9-6,1 4-8,-1-1-5,0 1-5,13-8-8</inkml:trace>
  <inkml:trace contextRef="#ctx0" brushRef="#br0" timeOffset="91251.2193">7390 10265 410,'0'0'48,"0"0"-8,0 0-4,0 6-6,0 10-4,0 2-3,0 7-4,-4-1-4,-1 3-6,-7 5-1,0 1-2,0 4-2,-1 3-1,1-1 0,0 4-3,-1 3-4,5-1-2,-8 1-4,4-6-1,-1-1-3,1-4-4,0-1-7,0-1-5,-5-6-7,5-1-5,0-6-5,-1-4-1</inkml:trace>
  <inkml:trace contextRef="#ctx0" brushRef="#br0" timeOffset="92067.266">5875 10764 163,'0'0'29,"0"0"2,0 3 0,0-3 1,0 0-2,0 4 0,0-4 1,0 4 0,0-4-1,0 7-3,0-7-2,0 0-3,0 0-3,0 0-5,0 3 0,0-3-2,0 3 1,0-3-1,4 3 0,4 0-3,0-3-1,1 0-1,-5 0-2,4 0 0,-4 0 0,8 0 0,-4 0-2,1 0-1,3 0 0,-4 0-1,4 0 0,1 0 0,-1 0 0,0 0-2,0 0-1,1 0-1,-1-3-2,0-3-4,1 3-4,-9 3-2,0-7-2,0 6-5,0-2-10,0-1-7,-4-5-11,4 6-10</inkml:trace>
  <inkml:trace contextRef="#ctx0" brushRef="#br0" timeOffset="117247.7062">19713 4820 306,'-5'16'39,"1"8"-3,-4 3-3,4 6 1,-4 7-7,0 0-5,-5 6-4,9 6-5,-12 6 0,12 7 0,-4 2-3,4 6-2,0 0-1,-1-2-3,5-4 0,0-8-1,0-2-2,0-1 1,0-2 0,-4-5-1,0-3 1,4-3-1,0-3 1,0-7-1,4-3 1,0-3 0,1-1 0,3-2 1,4-5 2,0-5 1,9-1 0,3 0-2,9-4 1,0-1 0,12-2 0,8 4 1,8-4-1,13 1 3,4-4-1,20-3 0,13 3 0,7-3 0,13 0-2,5 2 4,15-2-3,5 0 2,7 0 1,1-2 0,12 2 1,4 0-1,-4 2 0,0 2-2,-4 1-1,0 2 0,-16 2 1,4-3-1,-1-2-1,-3 2 0,-5-6-1,-12 3-2,-8 2-1,-8 1 0,-12-3-3,-9 1-2,-20-4-5,-8-4-1,-13 4-2,-20-6 0,-4 0-4,-8 4-2,-9-4-3,-8 3-3,-8-4-7,-4 4-12,-4 3-10,-12-3-8,-82 16-12</inkml:trace>
  <inkml:trace contextRef="#ctx0" brushRef="#br0" timeOffset="118478.7766">20011 7596 258,'0'0'39,"0"0"4,0 0-1,0 6 2,0-3-8,0 4-3,0 2-7,0-2-3,5-1-1,3-4-5,0 1 0,0-3-2,8 0-2,-3 0-3,-1-3-2,0 3-2,1-2-2,-1-11 0,0 4-2,-4-4 0,5-1-1,-5 4 0,0-6-3,-4 8 0,0-8-1,-4 4-2,4-3 0,0 3 1,-4-1 0,-4 3 1,0-1 2,0 2-1,-4-1 0,-4 4 0,3 3 1,-3 0 0,0 3 1,-4 0-1,3 3 1,1 6 0,0-2 0,-5 8 1,5 0 1,0 7 3,-1 5 1,1 3 1,4 0 0,0 2-1,8-2 0,-4-2-1,4 0-1,0 2-1,0-3 0,4-1-1,0-9 0,8 2-1,-4-4-2,9-3-3,-5-2 0,4-5-3,1-5-4,3 0-3,-3-2-3,3-4-4,1-10-8,-5 2-7,4-2-9,-3-7-4,-5 6-5</inkml:trace>
  <inkml:trace contextRef="#ctx0" brushRef="#br0" timeOffset="119025.8079">20732 6556 264,'0'-1'29,"0"-6"-6,0 4 0,0 0-4,-4 0-5,0 3-5,-4-4-2,4 1-1,-5 3-3,5 0 0,0 0 0,0 0-1,-4 0-1,4 3 1,-4 1 1,-1-1 4,1 6-1,4 2 3,-8 2 2,4 0 1,-5 1 4,1 2 1,4 5 0,0-2-1,-1-2-2,5 9-1,0-2-1,0 6-2,-4-5-1,8 2-3,0 4 0,0 0 1,0 3-1,0-4-1,4 0-1,0 0 1,4-1 1,-4-2 1,5 2-2,-5-6-1,0 1 1,0-1-1,0 0-2,0-2 2,-4 4 0,0-7 0,0 1-2,0-3 0,-4 1-2,0-4 0,4 5 2,-8-6-1,-5 3-1,5 1 1,-4-1-1,4-5 0,-4 1 0,-1-1 0,1-4-1,0 7-6,4-8-3,-5 4-2,5-6-3,0 0-2,-4 1-3,3-4-5,5 0-6,-4 0-6,8 0-7,0-4-5,4-39-8</inkml:trace>
  <inkml:trace contextRef="#ctx0" brushRef="#br0" timeOffset="119483.8341">20920 6807 349,'0'0'23,"4"0"-3,-4 0 1,0 0-3,9 0 0,-5 0-5,4 0 0,-4 0-1,4 0 0,-4 0 1,0 0 2,5 4-3,3-4-2,-8 0-2,4 0-2,-4 3-1,0-3-3,4 3 0,-3 0 1,3 7-2,-8-6-1,4 3 1,-4 2-2,4 1 2,-4 1-1,-4 2 2,0 3-1,4-2 0,-8 5 1,-5 0 0,5-2 1,4 7 1,-8-1 0,4-3 2,-1-1-2,5 4-1,-8-9 0,12 2-2,-8-2 0,8 2 0,-4-6 1,4-3-2,-4 3 0,4-4 0,0 1 2,0-1-2,8 0 0,-8-4 0,8 1 2,-4-3-1,8 3-4,-3-3 0,-1 0-2,4 0-2,-4-3-3,4 0-2,1 1-8,-1-7-5,4 3-8,-3-4-7,-1 0-3,21-13-11</inkml:trace>
  <inkml:trace contextRef="#ctx0" brushRef="#br0" timeOffset="119944.8605">21391 6923 301,'0'0'41,"0"-6"-4,0 0-6,0 4-4,-4-1-6,4-3-4,0-7-5,0 0-3,0-1-3,0 7-1,4-5-1,-4 4 1,0-2 0,4 1-1,-4-7-1,0 3 0,-4 11 0,4-7-1,0 3-1,-8 6 1,4-10-1,-4 4 0,-5 6-1,5 0 0,-4 0 1,0 6-1,3-3 1,-3 7-2,-4 4 1,3-1 0,1 0 0,-4 6 1,4 4 0,-1 1-1,1 5 0,-4 1 2,7 0 0,-3-3 1,8 2-1,0-5 1,0-5 1,4-5 1,8-1 3,-4 0 1,8-7-1,1-4-2,3 1 3,0-3-2,1-5-1,3-1 0,-3-13-1,3 3-1,-3-8-2,-5 3 1,0-1-2,0-2-1,-8 2 1,5 1 0,-1-1-3,-4-2-1,-4 5-1,4 1-1,-4 3-3,0 3-1,0 3-5,0 6-2,0 0-10,0-1-6,0 4-6,0 0-3,0 4-4,-16 32-8</inkml:trace>
  <inkml:trace contextRef="#ctx0" brushRef="#br0" timeOffset="120920.9163">21698 7052 217,'0'0'11,"0"0"-4,0 0 4,0 0-2,0 0 3,0 3 4,-4-3 1,4 4-1,-4-4 4,4 3 0,0 0-1,0-2 1,0-1-1,0 0 1,0 0 0,0 0 0,0 0-4,0 0 0,0 0-6,0 0 1,0-4-4,0 1-2,0-1 0,0-5 0,0-1-1,0 2-1,-4-1-1,4 2-1,0-2 0,-4 3 0,-4 1 1,8-2-1,-4 4 0,-5 0 0,1 0-1,4 3 0,-8 0 0,8 0 0,-5 3-1,5 0 2,-4 7-1,-4 1 0,0 5-1,-1-2 2,-3 2-1,4 0 0,-1 1-1,1 6 2,4-9-2,-4 8 2,3-4-1,1-2 0,0-4-2,8-1 2,0-1 1,0-1 1,0-2 0,4-4 5,0-3-1,-4 0-1,17 0 1,-5-3 1,0 0-2,5-7 0,-5-6 0,0-1-1,9-2 1,-5-2-1,4-4-1,1 1 2,-1-3 0,-3-2 0,-1 2-2,-4-3 0,1 0 0,-1-2 0,0 2-1,-8-1-1,0 1 1,5-2-1,-9 2 0,4 3 0,-4 7 0,0 0-2,0 5 0,0 0 2,0 6 0,0 2-3,0 1 2,0 3 0,0 3 0,0 0-2,0 3 3,0-3 0,0 3-1,0 16 1,0 5-2,0-3 1,-4 7 1,0 3-2,-1 2 1,-3 4 0,4 5 1,-4-2-2,4 0 2,0-3-2,0 2 2,4-5-2,0-6 2,0-4 0,0-2-1,4-7 1,-4 1 0,4-4 1,8-4 0,0-5 1,1 1 0,-1-4 1,0-4 2,1-4-2,3-4 0,0-11-3,5 3 2,-5-10-2,1-2 1,3-2-2,1-2 0,-1-4 0,-4 0 0,1 1 0,-1 2 0,0 1 0,-3 8 1,-1 0 2,0 7-1,-8 1 0,5 4 1,-5 6-1,0 1 1,-4 5-2,4 1 0,-4 3 1,0 0-2,0 3 0,0-3 0,0 10 1,0 14 0,-4 1 0,4 2-1,-4 3 0,-4 9 0,-1 2 0,1 5 0,4 0 0,0 0-1,0-6-4,4-3-3,0-7-3,0-2-2,0-7-4,0 1 0,4-7-2,4-9 0,0-6-4,-4 0-5,9-6-10,-5-6-4,0-7-2,0-4-3,13-63-6</inkml:trace>
  <inkml:trace contextRef="#ctx0" brushRef="#br0" timeOffset="121085.9258">21866 6788 302,'-8'0'47,"-9"0"-2,5 3-7,-8 1-6,3 2-1,1 4-2,8-7-8,4 0-5,4 3-1,0-3-2,4 1-2,12 0-3,5 0-3,-1-4 0,9 0-4,-1 0-5,1 3-5,0 0-7,-1-3-6,-3 0-9,4-3-12,-5 3-11</inkml:trace>
  <inkml:trace contextRef="#ctx0" brushRef="#br0" timeOffset="121711.9616">22345 7373 403,'0'-3'47,"0"3"-8,0 0-6,0 0-6,4 0-6,-4 0-3,4 0-5,-4 0-3,4 0-4,4 0 1,1 0-4,7 0-4,0 0-4,5-3-6,-5 3-7,-3-3-6,3 0-11,0-1-10,-3 0-6,11-12-9</inkml:trace>
  <inkml:trace contextRef="#ctx0" brushRef="#br0" timeOffset="121895.9721">22337 7523 322,'0'0'45,"0"0"-2,0 0-3,0 3-8,0-3-4,4 0-7,0 0-6,0 3-2,8-3-5,1 0-2,3 0-2,0-3-4,5 0-6,-1 0-7,-3-5-11,3 1-8,5 1-11,-5 0-7</inkml:trace>
  <inkml:trace contextRef="#ctx0" brushRef="#br0" timeOffset="122300.9953">22816 7602 391,'4'0'36,"-4"0"-7,12 0-2,-4-3-3,-4 3-4,5-3-7,-1-4-1,4-4-4,5 2-1,-5-1-3,4 4 1,1-2-1,-5-2-1,0-2-2,0 1 1,1 1-1,-9-6 1,8 7-1,-4-3-1,0 0 0,-8 2 1,5-2-1,-5 4 0,-5-5 1,5 6 0,-4 1-1,0-2-1,-8 5 0,4 3 3,0 0 1,-5 0 2,1 6 0,0-4 1,-1 11 1,5-4 0,-8 2 1,4 8-2,-1 4 2,5 1-1,-4-4-1,4 6 0,-1-3-3,5 4-1,4 2-1,0-8 0,0 4-3,0-7-3,0 1-2,13-5-1,-5-1-3,4-7 0,9-3-2,-5-3-1,9 0-6,-9-6-5,8-4-8,-3-4-6,-1-5-2,5-5 0,36-44-11</inkml:trace>
  <inkml:trace contextRef="#ctx0" brushRef="#br0" timeOffset="122725.0195">23393 6826 347,'0'-3'37,"8"0"-5,-8 0-1,4 3-7,5 0-3,-5 0-3,0 3-7,0-3-2,0 0-1,0 3-3,0-3 1,4 10 0,-8-2-2,4-2 0,0 4 1,-4-1-3,5-1 1,-5-2 0,4 4-2,0 0 1,-4 1 1,0 1-1,0 4 1,0-3 0,0-2-2,0 5 2,-4-2 1,0-1-1,-5 0-1,5 1 0,-4 2 1,4-3-1,0-2 1,0 2-1,0-1 2,-4-2-1,3 1-1,1 2 3,0-1-2,4-4-1,-4-1 1,4-1 0,-4 0 0,4 1 0,0-4-2,0 0 0,4-3 0,0 3 1,4-3-5,1 0-2,-1 0-4,0 0-2,4 0-5,1 0-2,-5-3-2,4 0-4,0-3-4,1-4-4,-1 4-3,0-4-4,0 2-3,38-17-9</inkml:trace>
  <inkml:trace contextRef="#ctx0" brushRef="#br0" timeOffset="123148.0437">23880 6933 331,'0'-10'32,"0"4"-1,0 0-6,0 4-1,0-11-3,0 7-1,0-4-2,-4 1-4,0 4-2,0-4-3,0-4 1,0 7-1,0 1-2,0-2-2,0 1 2,-5 0-3,5-1-1,0 4-1,0 0 0,0 0-1,0 0-1,-4-1 1,-1 4 0,1 4 0,0 2-1,-4-3-1,0 10 0,-1-4 2,1 6-2,0 7 1,-1 5 0,1 0 1,0 2 0,0 1-2,-1 0-1,5 0 2,0-1 0,4-5-1,4-5 1,0-5-1,0-1 1,4-4 4,4-4 1,0-5 4,5 0 0,7-1 0,-4-6-1,5 1 1,-5-10-1,5-5-2,-5 1-2,-4-3 0,5-2 0,-5 4-3,-4 1-1,-4-3-4,0 6 0,-4-2-2,0 3-4,0 2-1,0 1-4,0 3-8,0 4-7,0 6-13,0 0-9,0 0 0,0 22-5</inkml:trace>
  <inkml:trace contextRef="#ctx0" brushRef="#br0" timeOffset="123565.0676">24048 7208 341,'4'0'35,"0"-3"-3,0 0-1,0-7-2,9 5-3,-5-4-5,4-1-2,1-3-5,-5 6-1,4-9-1,0 0 0,-4 1-3,5 0 0,-5-5-1,-4 3-2,12-4 0,-12-4-4,5-2 2,3 3-2,-4-5 0,0 6-2,1-3 0,-1-1 0,4 6 0,-4-4 1,0 1 0,1 8-1,-5 2 1,0 1 0,4 0-2,-4 6 2,-4-3-1,4 7 0,-4 0 0,4 3 0,-4 0 0,0 3 0,0 3 0,0 8 0,-8 2-1,8 5 2,0 4-1,-16 3 0,3 2 1,5 3 0,-4 4-1,4-2 0,-5-5-3,9 3-4,-4-3-3,8-4-1,-4-2-5,0-2 0,4-8-3,8-1-3,0-7-3,5-2-6,-1-4-3,0 0-6,25-32-9</inkml:trace>
  <inkml:trace contextRef="#ctx0" brushRef="#br0" timeOffset="123732.0771">24122 6833 380,'0'0'43,"4"0"-10,0 0-7,8 0-5,-4 5-6,9-5-3,-1 3-7,5 0-6,-1 0-8,1 3-10,3 1-12,-3-7-8,3 0-7</inkml:trace>
  <inkml:trace contextRef="#ctx0" brushRef="#br0" timeOffset="124840.1405">19766 6105 187,'0'-4'26,"0"1"-4,0 0 1,0 0-2,-4 3 1,4 0 2,0 0-4,0 6 3,-4 1 5,4 13-1,0 4-3,-9-2-8,5 5-1,-8 4-1,0 4 0,-1 4-1,1 6 0,0 7-1,0 7 3,-5-2-4,5 12 1,-4-2-3,-1 12 0,1 10-2,4 8-1,-5 5-3,1-2 0,-5 2 1,5-2-3,0 5 1,-5-5-2,9-2 1,-5-1 0,1-4-1,4-11 1,0-5-1,-1-11 2,5-7-2,0-8 0,4-6 0,4-9 0,-4-6 0,4-6 0,4-2 0,0-7 0,4-3 0,4 1 0,5-6 0,-1-3 0,5 0 0,3 2-1,1-6 1,3 0 0,5 0 0,8 0 0,8 0 0,8 0 0,13 0 0,4 0 0,4 0 0,8-3-1,4 3 1,12-3-2,17-1 2,3 0 0,9-6 0,9 4 1,11 2 0,5-2 3,8 0 1,-1-1 1,17 1 0,1 4 0,3-4-2,4 3 1,5-3-2,-5 2 0,-4-2-2,4-4 0,1 3 0,-5-3 1,4 7 1,-8 0 1,-8 3 0,-4-4 1,-8 4-2,-5 0-1,-11 0 0,-9 0-1,-16 4-3,-9-1-2,-12 0-2,-12 3 0,-12-2-1,-8-1-2,-21 0-1,-5-3-3,-11 0-3,-12 0-5,-5 1-8,-8-1-14,-4-1-15</inkml:trace>
  <inkml:trace contextRef="#ctx0" brushRef="#br0" timeOffset="126515.2363">2211 12755 243,'0'0'44,"0"-4"-1,0 4-3,0-3-3,0 3-6,0-6-4,4-2-4,-4-2-7,0 1-2,0-4-1,0-1-4,0-2 2,0 2-4,0-5-2,0 3 0,0 1 2,-4-1-5,0 1 2,-5 0-2,-3 3 0,0 2-1,0 5 0,-5 2 0,1 3-2,-5 0 2,9 6 0,-4 2-1,-5 5 0,5 5 0,0 1 0,3 6 0,1-1 0,4-3 0,0 9-1,3 2 2,1-5-1,4 0 1,0 1-1,4-4 0,1-3 0,3-2 1,4-3 0,0-10 0,1-3 1,3-3-1,4-3 3,-3-13-1,-1-3 0,5-8-1,-1-3 2,-3 0-3,3-7 0,-4-4 0,1-4 1,-1-4-1,1 0-1,-5-5 1,4-2-1,-4 4 0,-3-6 0,-5 6-1,4 3-3,-8 2 1,0 8-2,4 2 1,-4 7 2,0 6-2,0 8 2,0 3 1,-4 4 0,4 7 0,0 2 1,0 5 0,-8 8 1,4 0 0,0 10 2,-1 8 2,1 8 0,0 6 0,4 3-2,0 4 0,0 8-1,0 2 0,0-1-1,0-6-2,0-2-6,0-7-4,8-9-6,-3-7-9,-1-3-6,4-5-9,-4-1-8,8 31-12</inkml:trace>
  <inkml:trace contextRef="#ctx0" brushRef="#br0" timeOffset="126785.2517">1674 13122 435,'9'0'43,"-1"0"-10,4 0-4,17 0-5,-5-7-6,9 1-4,8-8-3,4-2-4,4 0 1,0-1-4,5-6-1,-1-1 0,0 1-1,0 3 0,0 0 0,-3-2-6,-5 1-2,0 2-5,-9 0-4,1 4-4,-4 3-6,-4 4-6,-5 5-4,-3-1-3,-5 4-3,-4 0-2,13 37-7</inkml:trace>
  <inkml:trace contextRef="#ctx0" brushRef="#br0" timeOffset="127595.2981">2027 13632 298,'0'0'31,"0"-3"-4,0 3-6,0 0 1,0-8-2,0 2-3,0-4-3,0 1 0,0-4 3,0 3-1,0-1-1,0 2 0,-5-4-4,-3 5-1,0 2 0,4-1-2,-4 1-4,0-4 2,-1 4-3,1 1-1,0 2 0,-4 0-1,4 3 0,-9 0-1,5 0 1,0 0-1,-1 3 1,-3 0 0,4 5-1,-5 2-1,9 6 2,-8-4-2,3-1 2,1 5-1,4-1 0,-4 4-1,4 0 2,-1 1-1,5 4 0,-4 5-1,4 1 0,0-3 1,4-1 0,0-6-3,4-1 0,0-4 1,4-3 0,-4 4-1,9-8 2,-5-5 1,4-3 0,0-6-2,5-5 1,-1-8 3,0-11 0,5-1 1,-1 1 3,5-6-1,0-6 1,-1-2 0,-3-1-1,7 1 0,-3-2-1,-5 0-2,-3-4 1,-5 6-2,0-5 1,0-1-1,-3 7 0,-5-3 0,0 6-1,-4 4-2,0 6 2,-4 7 0,0 6 0,-5 4 0,1 10 0,0 0-3,-4 6 3,4 16 0,-1 5 2,1 9-1,-4 7 0,4 6 0,4 0-1,4-3 0,-4 3 0,4 0 0,0-6 0,0-3-1,4-1-3,-4-5 1,8-1 0,0-2-2,0-10 1,0-2 1,9-8-2,-5 1 3,-8-6-2,8 1 2,1-4 0,-1-4-1,0 1 3,1-8-1,3-5-1,-4 0 2,1 5 0,3-5 0,-4 0 0,1 5 3,-1-1 2,8-1 1,-3 2 2,-1 4-1,0 1-1,1 0 2,-1 2-1,5 1 0,-9 3-2,8 3 0,-7 4 0,-1 5-1,4 0-2,1 0-1,-5 4 0,0-1 0,5 0-3,-1 1-5,-4-5-3,1 2-5,-1-6-4,-8 2-7,4-4-9,-4 1-7,-4-3-8,0 20-10</inkml:trace>
  <inkml:trace contextRef="#ctx0" brushRef="#br0" timeOffset="127811.3104">2481 13314 350,'0'0'56,"-4"7"-9,-4 5-12,-5 9-7,5 1-6,0 2-5,-4 0-4,8 4-4,-9-4-3,5 0-5,8-2-2,-8 2-4,4-5-5,4-1-3,-4-2-7,4 0-6,0-8-4,0 1-5,0 1-3,0-7-4,0 0-6</inkml:trace>
  <inkml:trace contextRef="#ctx0" brushRef="#br0" timeOffset="128630.3573">3087 12052 290,'8'-3'20,"-8"3"-1,4-3-1,-4-1 3,0-2 0,0 3-3,0 0 2,4 3 0,-4 0-3,-4 0 0,4 0-2,-4 0 0,4 0-3,-4 0-2,-8 0-1,8 0 0,-5 3-1,1 3-3,4 4 1,-8-4 0,0 2-3,3-2 0,-3 1-2,0-1 2,0 0-2,-1 4 1,1-2-1,0-5 2,-5 4-1,5-1 1,0-6-2,-1 6 1,1 2 0,0-1 0,0 5 0,3-5-1,5-1 1,-4 0 1,4-2-3,0 2 0,0-5 2,4-1-2,0 4 0,0-4 0,0 3 1,-4 3-1,4-3 0,4 1 1,-4 5 1,0-4 2,0 4-1,4 4 0,0-3 2,0 1-1,-4 5 0,0 1 1,4 5-1,0 4 0,-4-2 1,4 6 0,-4 0-2,0 5 1,0-5-3,5 4 2,-1-1 0,0 4-2,0-1 2,-4 1-3,4-4 1,4 2 2,-8 5-3,4-4 0,-4-2 1,0 2-1,0 14 0,0-3 1,0-1-2,0 4 2,0-4 0,0 0-1,0-3 0,0 0 0,0 0-1,0-4 0,0-2 2,0-4-2,0-2 2,4-1 0,-4 0-2,0-1 2,0-9-1,0-1 0,0-1 0,0-2 0,0 0 0,0-2 0,0-1 0,0-1-2,0-4-1,0 5 1,0-3 1,0-2-2,0-5 3,0 5-1,0-8 1,0 0-1,0 8 1,0-2-1,4-3 1,0 0 0,9-3 1,-5 0-1,0 0 3,4 0-2,1 0-1,-1-3 2,0 0-2,-4 3 1,9-3 0,-5 3-1,0-3-2,5-1-1,-5 4-4,0 0-2,5 0-4,-5 0-3,4 0-1,-3-3-5,-5 3-8,4 0-7,4 0-8,-7 0-8,28-9-9</inkml:trace>
  <inkml:trace contextRef="#ctx0" brushRef="#br0" timeOffset="129213.3906">3451 13073 270,'0'0'39,"0"0"2,0 3 1,0-3-3,0 6-5,0-6-6,0 3-4,4-3-4,5 0-4,3 0-3,-4 0-3,8-3-1,-3-3-2,-1-13-1,0 4-1,0-1-1,-3 8-2,-1-7 0,0-1 0,-4 1 0,0-1-1,0 1-2,-4 0-1,0 3 2,0-3-1,-4 3-1,0-1 0,-4 3 2,-4 4-1,-1 3 0,5 1 1,-4 2 0,0 2 1,-1 1 0,5 0 2,-4 3 2,4 7 2,0 3 0,-1-2 1,1 5-1,0 2-1,4 1-1,-4 2 1,8 3 1,-4 2 0,4-2-2,0 0-1,0 3 0,4-4-2,0-3 0,4 6-1,4-8-1,1-2 0,-1-2-2,4-1-3,-4-6-4,5-6-1,3 0-4,-3-4-4,3-4-3,-3 0-6,-5-6-9,8-6-9,-7 2-7,3-5-2</inkml:trace>
  <inkml:trace contextRef="#ctx0" brushRef="#br0" timeOffset="129662.4163">3730 12208 376,'0'-3'40,"4"-4"-4,-4 7-11,0-3-4,0 3-4,0 0-2,4 0-4,8 0 0,-4 0-3,0-6-2,1 2-2,-1 3 1,-4 1-3,0-3 2,8 0-2,-3 3 0,-5 0-2,4 0 3,0 0-2,-4 6 0,0-5-1,-4 3 0,0 12 1,4 1-1,-4-1 0,0 3 1,0-2-2,-4 3 1,0 0 0,4-1 1,0-4 0,-8 1-1,4 1 2,4-1-2,-8 1 1,-1-4 3,9 3-1,0-3 0,-4-5-2,4 1 0,0 1-1,0 2 1,0-7 1,0 2-2,0-1 2,4 0-2,-4 1 0,5-4-1,3-3-1,0 0-1,0 0-3,0 0-2,-4 0-3,13 0-6,-9-3-5,-4-4-6,8-2-6,-4 2-3,1 3-6,19-12-8</inkml:trace>
  <inkml:trace contextRef="#ctx0" brushRef="#br0" timeOffset="130093.441">4237 12284 277,'0'-3'36,"0"0"-5,4-4-2,-4 1-3,0-5-3,0 4-6,0 1 0,-4-7-5,4 4 2,-8 4-3,0-4 0,8-1-1,-8 0-1,4 3 1,-5 0-3,5 4-1,0 0-1,0 0-1,-4 3 0,0-4-1,4 4 0,-5 0-1,1 4-1,4-1 0,-4 0-1,0 10 2,0-2 0,-1-2 1,1 7-1,0 2-1,4 4 1,-4-1 0,4 3-2,0-2 1,0 5-1,-1-5 1,1-1-2,4-1 2,0-1 0,0 1-1,4-9 0,1-2 0,3 1 3,0-7 1,0-3 2,0 0 0,5-6-1,-1-4 0,-4-7 2,8 1-1,-12-7-1,5 3 0,3 2 0,-4-4-1,-4-2 1,4 2-2,-8 4-1,5 2-3,-5 4-4,0-3-6,0 3-5,0 2-6,0 7-9,-5 0-9,5 3-9,0-2-4,0 20-6</inkml:trace>
  <inkml:trace contextRef="#ctx0" brushRef="#br0" timeOffset="130550.4671">4413 12507 334,'9'0'42,"-9"0"-4,0 0-5,0 0-4,4-4-3,0-10-7,4-2-2,-4-1-1,4 1-5,0 0-3,-4-5 0,9 2-1,-5 2-4,0-6 2,0 0-1,-4-3-2,5-1 0,-1 6-1,-8-4 1,4 1-1,-4 0-1,8-4 1,-8 1 0,8 3-2,-8 2 1,0-2 0,0 1-1,4 3 0,-4 4 1,0 2-1,0 4 2,4 4 0,-4 3 0,5-1 0,-5 1 0,0 3-1,0 0 2,-5 3-2,1 7 3,4 6 0,0 1 2,0 4-2,-4 1 1,4 5 0,0 2-1,-4-2 0,0 3-1,4 2 0,0-2 0,0 3-2,0-6 0,0 4-1,0-12-4,8 1-3,-8 0-2,4-5-3,0-3-3,5-3-2,3-6-7,0-3-8,0-3-3,-3-6-3,3-6-5,12-44-9</inkml:trace>
  <inkml:trace contextRef="#ctx0" brushRef="#br0" timeOffset="130765.4794">4409 12109 380,'0'0'60,"-4"0"-10,0 3-8,0 1-8,0 2-7,0-3-7,4 3-5,0-2-3,0-4-2,4 1-4,0 2-1,0 1 0,8-4-3,5 0-5,-5 0-2,4 0-2,5 0-1,-9 0-4,9 0-2,-1 0-2,-8 0-7,9 0-10,-5 0-5,5 3-11,-9-3-3</inkml:trace>
  <inkml:trace contextRef="#ctx0" brushRef="#br0" timeOffset="131060.4963">4860 12632 370,'0'0'66,"0"-3"-11,4 3-11,-4-3-7,0 3-7,0 0-8,0 0-6,0 0-5,0-3-8,0 3-7,0 0-6,0 0-2,0-2-6,0 2-2,0 0-10,0-3-12,0 0-10,8-4-13</inkml:trace>
  <inkml:trace contextRef="#ctx0" brushRef="#br0" timeOffset="131624.5285">5183 13165 380,'0'0'44,"0"0"-7,4-7-7,-4-2-6,0-9-2,8-1-4,5 2-6,-1-9-2,0 6-3,-4-11-1,5 3-1,-1 4-1,-4-1 0,4-2-2,5 0 0,-9 1-1,0 2 1,0 4 1,-4-3-1,0 6 4,1 1-1,-1 6-2,-4 1 2,0 4 1,0 2 0,0 0-2,0 0-2,0 3-1,0 0 0,0 0 0,-9 3 1,9 11 1,-8 5 0,4 2 2,0 1-3,0-1 2,0 4-1,0-4 0,4 7-2,0-4 1,0 0-2,4-8 1,0 2-2,4 1-2,0-4-3,5-7-2,-1-4-2,0-1-2,1-6-3,-1-4-4,4-7-7,-4-2-9,1-5-7,-1-4-8,-4 7-3</inkml:trace>
  <inkml:trace contextRef="#ctx0" brushRef="#br0" timeOffset="131790.538">5330 12522 329,'0'-3'55,"0"3"-7,-4 0-10,4-3-9,0 0-6,0 0-7,0 0-9,0-1-6,0 1-8,0 2-15,0-3-10,0-2-10,0 0-9</inkml:trace>
  <inkml:trace contextRef="#ctx0" brushRef="#br0" timeOffset="132669.5883">5519 11917 236,'0'0'30,"4"-3"-2,-4 3-2,4 0-2,0 0-1,4 0 0,4 3-4,-3-3-1,3 0-6,0 0-1,-4 0-4,5 0-2,3 0 0,0-3-1,5 3 1,-5-4-2,1-2 0,-1 1 0,4 2 2,-7 0 1,3 0 2,-4 0-1,1-1 0,-1 4 0,-4 0 0,0 0 0,-4 0-2,5 0 2,-1 4-5,-8-1 2,8 0-1,-4 6-1,0-4 2,4 2-2,1 2-1,-5-2 0,4-4-1,0 0 2,-4 2-2,0-2 1,0 3-1,5 4 3,-5 2-1,4 0 3,-4 3-1,-4 3 0,4 4 1,0 2 1,-4 8 0,4 1-1,-4 7 0,4 3 1,-4 3 0,0 2-1,0 4-1,4 1 1,-4 1-1,4-2-1,-4 1 0,5-1-1,-1-4 1,0 1-1,0-3 1,0 0-2,0-1 0,4 2 0,-4-2 0,0 1 0,5-3 0,-5 3 0,0-3-2,4-3 0,-4-4 2,0 1 0,0-7-1,-4 2-1,8-8 0,-8-4 1,5 3 1,-5-9-2,4-1 1,0-4 1,-4 1 0,0-2-2,0-5 2,0 3-1,0-3-1,0 4 2,-4-1-1,0-3 0,4 0 0,-9 1 0,1-4 0,0 3 0,-4 2 0,4-2 0,-5-3 0,1 6-1,-4-3 2,-5 4-1,1-4 0,3 3 0,-7-1 0,3 5 0,-3-7-1,3 3-1,1 0-4,-1 1-2,5-4-5,4 0-2,-1-3-7,5 3-10,4-3-10,-4 0-14</inkml:trace>
  <inkml:trace contextRef="#ctx0" brushRef="#br0" timeOffset="133163.6166">6571 12459 376,'0'0'47,"0"0"-7,0 0-8,0 3-7,0-3-5,0 5-4,0-5-4,4 3 0,8-3-4,1 0-2,-1 0-1,0-3-2,0 3 0,5-5-4,-9-1-3,0 3-6,0-4-5,0 1-12,-3 3-10,3-4-8,-8 1-10</inkml:trace>
  <inkml:trace contextRef="#ctx0" brushRef="#br0" timeOffset="133345.627">6591 12658 252,'0'0'45,"0"0"-1,4 1-4,1-1-2,-1 0-6,8 0-7,0 0-5,0 0-5,1-1-3,-1-3-3,4-2-5,1-3-6,-5 2-11,0-2-10,1 4-8,-5-1-6,0-4-4,21-3-9</inkml:trace>
  <inkml:trace contextRef="#ctx0" brushRef="#br0" timeOffset="133853.656">7054 12165 344,'0'0'47,"4"0"-10,-4 0-10,0 0-6,4 0-3,-4 0-2,8 0-6,9 0 1,-1 0-3,-4 0-6,5 0 3,3 0 0,-3 0-3,3 0 0,-4 3 0,1 0 0,-1 7-1,1-2 0,-5 4 0,0-2 1,-4 1 0,0 8 0,-3 5-1,-1 1-1,-4-1 3,0 5 1,-4 1 0,-1 0 0,-3 0 0,-4 4 0,0-2 0,-1-2 1,1 0-1,0 0 2,-4 2-1,3-5 3,1 0-2,-4-6 0,3 1-1,5 0 1,-4-4-2,4 1 1,-5-5-3,9 2 2,4-3 0,-4-5-2,4 1-1,0-2 1,0 4-1,0-8-1,4 3 2,-4-6-1,13 3-1,-1 1-1,4-1 1,1-3 0,3 0-3,1-3-2,-1-4-5,0-2 0,5 1-4,0 1-4,-5-2-4,1-1-10,-5-1-10,0-1-9,38-9-12</inkml:trace>
  <inkml:trace contextRef="#ctx0" brushRef="#br0" timeOffset="134285.6807">7607 12208 427,'0'0'41,"0"0"-6,0 0-9,0 3-3,0 3-4,0 9-2,0-3-3,0-2-3,0 4-2,0 2-2,0-2 0,-4 2 2,4 0-1,0-2-1,0-1 1,0 0-2,0-2 0,0 2-3,0-1 2,0 0-2,0 0-1,0 1 0,0-3 0,0-1-2,0-1 1,0 2-1,0-1 0,0-3-1,4-1 2,4 2-1,-4-1 0,4 0 0,0-3 0,0 1 0,1-4-1,-1 0-1,4 0 1,-4 0-2,-4 0 2,9 0 0,-5 0-1,0 0-1,0-4-1,5 1 0,-1 0 0,0-3-3,0-4 0,1 5 1,3-4-3,-4-1 0,9 4-1,-1-2-3,1 2-2,-1-4-2,-8 1-9,5-7-6,-5 8-7,0-2-6,-3 4-4</inkml:trace>
  <inkml:trace contextRef="#ctx0" brushRef="#br0" timeOffset="134583.6978">7910 12095 257,'0'0'45,"0"-3"0,0-1 0,-5 1-3,5 0-6,0 3-3,0 3-5,-4 0-3,4 7-1,-8 8-1,8 9-2,-4 1-2,0 6-1,4 2-1,-4 10-1,4 10-2,0-2-5,-4 5 2,0-2-5,0-1-1,0-2-2,4-2 1,-5 1-2,1-7 0,0 1-3,4-4-3,-8 0-4,4-3-4,4-7-2,-4-1-5,0-2-1,4 1-5,-4-9-6,4-5-8,-4-1-14,0-8-10</inkml:trace>
  <inkml:trace contextRef="#ctx0" brushRef="#br0" timeOffset="135369.7428">8372 12721 304,'-4'0'53,"4"0"-5,0 0-5,0 0-10,0 0-4,4 0-8,-4 0-3,8 0-3,5 0-6,-1-6-1,4-7-3,-3-1-1,3 1-2,-4-3-1,5 2 0,-9-2 0,0 5-2,0-2-1,-4 0 1,0 1 0,1 1 1,-5-2-3,0 0 1,0 8 0,-5-1 2,-3 0-2,0-1 0,-4 7 1,4 0 0,-5 0 0,5 3 2,-8 4 2,3 2 0,1 6 3,-4-3-1,-1 3 1,9 4 0,-4 0 1,0 2-1,-1-1-1,1 2 1,12-1-1,-4 1-1,0 2 0,4-2-1,0-1 1,0-2-1,4-1 0,0-2-2,4-5 0,5 5 0,-1-4 0,4-2-1,5-7-2,-5-3-3,5 0-5,-1 0-4,0-3-3,-3 0-5,3-4-6,-3-5-7,-1-4-11,-4 1-4,29-40-9</inkml:trace>
  <inkml:trace contextRef="#ctx0" brushRef="#br0" timeOffset="135833.7693">8671 12082 373,'0'0'37,"0"0"-5,4-6-5,-4-1-4,8 4-4,-4 3-3,5-3-4,-1 3-2,4 0 0,-4 0-3,0 0-2,1 0 1,-1 0-2,0 3-2,0 0-1,5-3 1,-5 10 0,-4-4-1,0 1 0,0-4-1,-4 8 0,0-1 0,0 2 0,-4-4 0,0 8 0,4 0 0,-8 1 1,-1 6 3,1-9-1,0 8 2,0-4 0,4 1-1,-4-2-1,3-4 0,1 3 2,0-7-1,-4-1-1,8 5 0,0-6-2,-4-1 1,4 0-1,0-1-1,4-5 1,-4 6 1,0-2-1,8-4 0,-4 0-2,5 0 1,-5 0-3,4 0-1,-4-4-1,4 1 0,-4 0-4,4-5 2,1 5-5,-1-3 1,0-1-2,-4 4-3,4-7-7,-4 2-4,5-1-7,-1 3-3,-4-7-6,12-5-9</inkml:trace>
  <inkml:trace contextRef="#ctx0" brushRef="#br0" timeOffset="136300.796">9134 12125 283,'0'-3'25,"4"-3"-2,0-1-5,0 1-1,0 1-4,-4-1-2,0-4-3,0 1-1,0-1-2,0 5 6,0-4 1,-4 2 0,0 4 1,4-3 0,-8-1 1,0-2-3,3 4 0,1 2-3,0-3 0,0-1-3,-4 4-3,0 3 2,4-3-1,-5 3-1,5 0-1,-4 0 0,-4 0 0,4 0 0,4 0-1,-5 3 0,5-3 0,-8 6 0,8 7-1,-8-5 2,4 8-1,-1-3 0,1 1-1,4 2 2,-8 5-1,4-2 0,3 1 0,-3-1 0,4 8 2,0-1-1,4-5 0,0 4 3,0-4-3,4-5 2,-4-5 1,12 1 0,1-8 1,-5 2 3,4-6-2,1 0 2,-1-10-2,4-2 0,1-3 0,-1-7-1,-4-2 1,0 2 0,-3-8-2,3 9-2,-8-1 0,0 1-1,-4 5 0,0 2-1,0 1-2,0 4-3,0-1-2,0 4-5,-4-2-6,4 5-8,-4 3-10,0 0-7,0 0-6,4 3-2</inkml:trace>
  <inkml:trace contextRef="#ctx0" brushRef="#br0" timeOffset="136741.8212">9388 12317 305,'4'-3'42,"-4"-3"-5,4-4-6,0-4-4,0-2-6,4-1-4,0-2-5,5-2-2,-5-1-3,4 4-3,-8-1 3,4-2 2,0-1 0,1 1-2,3-4 0,-8 8 0,4-6-2,-8 3 0,4-4-1,0 2-1,1 4 0,-5-1-1,0 1-1,0-1 0,0 4 1,0 3 1,0 6-1,0 0 2,0-1 0,0 4-1,0 3-2,0-3-1,0 3 2,0 0-1,0 0 2,-5 9 1,5 9 1,-8 1 3,0 3 0,4 2 0,0 3-1,0 3-2,0 2 1,-5-2-2,9 1 0,-4-1-3,0 3-1,4 5-5,0-4-3,0-4-4,8-6-1,-3-5-3,3-5 0,0-1-2,4-13-3,1 0-9,-1-6-7,0-6-5,0-7-3,21-44-9</inkml:trace>
  <inkml:trace contextRef="#ctx0" brushRef="#br0" timeOffset="136915.8312">9338 12009 399,'0'0'55,"-4"0"-12,4 0-5,0 0-9,0 0-6,8 0-5,9 0-5,-1 0-4,5 0-6,3 0-6,5 0-6,0-3-2,-5 3-7,5-7-8,-1 1-9,-7 0-8,8 3-7,32-5-9</inkml:trace>
  <inkml:trace contextRef="#ctx0" brushRef="#br0" timeOffset="138941.9471">1408 12112 190,'-4'-3'23,"0"3"-1,4-3 0,-8 0-3,0-5-2,-5 1-4,9 4-1,-8-3 0,0 6-3,0-3-2,-5 3-1,1 0 2,-1 0-2,5 0 0,-4 3-2,-1 0 0,1 10-2,-4-2 0,3 8 0,-3-1 0,-1 10 1,1 12 4,-5 0 3,5 4 3,-1 5 2,5 1 1,4 5-2,-1-1 1,5 5 0,4-6-2,4 4-4,0 2 0,0-2-3,0 8 1,4 5-3,4 6 1,5 7 0,-1 0-1,0-7-1,5 0 0,-5-3-1,-4 1 0,0 2-2,0 5 0,-4-6 0,-4 3 1,-8-2 0,0-6-1,-8-3 2,-5-5-1,1-8-1,-9-8 2,5 0-1,-5-10-5,-4 4-3,0-10-9,9-4-11,-5-9-7,5-4-9,-1-7-8</inkml:trace>
  <inkml:trace contextRef="#ctx0" brushRef="#br0" timeOffset="139958.0052">6931 11651 169,'4'-6'16,"-4"3"0,0 0 0,-4-1-1,-4 4 4,-4 0-6,3 4 3,1-4-1,0 3-1,0 3 0,-4 4-1,-1-2 2,5 4 0,0 4-2,0 2 2,-9 7-3,9-1 2,-4 0-4,4 4 2,0 3 2,3 2 1,-3 4-2,4 2-2,4 1 0,-4 9-2,4 7 1,0 8-1,0 6-3,4 0 1,0 4 0,4-4-2,1 0-2,3 0 0,-4-2-1,-8-4-1,4 0 2,-4 4-2,0-1-1,0-5 3,0 1-2,-4-2 1,-8 1 2,-5-2-2,5-7 1,-8-7-2,-1-3 0,5-4-4,-5-8-3,1 2-6,-5-8-3,1 2-8,-9-6-10,4-2-8,1-1-10</inkml:trace>
  <inkml:trace contextRef="#ctx0" brushRef="#br0" timeOffset="141086.0697">3030 15146 210,'0'0'36,"0"0"-2,0 0 0,0 0-2,0 0-3,0 0-3,0 0 1,0 0 0,4 0-4,-4 0-4,0 0-2,4 0-3,0 0-2,0 0-1,8 0-5,0-12-1,1 6-1,-1 0-2,-8-7 0,4 0 1,1 5 0,-5-4-2,-4 2-1,0-4-1,4 1-3,-4 0 0,0 5-1,0-8 2,-4 7-2,4-1 1,-4 2 0,-9 2 2,9 3-1,-4 0 1,-4 3 2,3 3 0,1 3 0,0 1 0,-4 4 0,4 1 0,-5 1 2,5-2 2,0 8 1,0-4 0,0 1 0,4 3 1,4 1-3,0 3 3,0-3-1,0-1-2,0 5 1,0-3 0,8-5-1,0 3 0,4-5 0,0 2-2,1-2-1,-5-1 0,8-7 1,-3 1-3,3-7-6,-4 3 0,5-6-4,-1 0-9,4-1-11,-7-11-8,3 0-9</inkml:trace>
  <inkml:trace contextRef="#ctx0" brushRef="#br0" timeOffset="141550.0962">3480 14351 368,'0'-3'30,"4"3"-7,0-4-7,0 1-3,0 2-4,0-6-3,9 1-2,-5-1-1,4 7 1,0-6-2,-3 3 1,3 0-2,-4 3-1,0 0 0,-4 3 0,5 0 2,-5 3-1,-4 1-1,0 2 0,0-1 1,0 8 0,0-6-2,0 1 2,-4 8 2,4 2 3,-9-2 2,5 0 0,0-5 1,0 5 0,-4 5-1,0-5-1,-1 2 0,1 1-1,0-4 0,4 4 1,0-5-2,0-1 1,-4-2-2,8 2-2,-4-6 0,-1 3 0,5-5 0,0 1-2,0-3 1,0 1 0,0-2-1,5 1 0,-1-3 3,0-3-3,4 0 0,4 0-1,-4 0-4,5-3 0,-5-3-4,0-2-3,-4-2-7,4 1-6,5 1-9,-5-4-3,0 5-7,17-19-7</inkml:trace>
  <inkml:trace contextRef="#ctx0" brushRef="#br0" timeOffset="141992.1215">3930 14403 312,'0'0'42,"0"-6"-1,0-1-7,-4 4-8,0-6-6,4 1-6,-4 5-2,0-7-4,0 4-3,4-4-1,0 2-1,-4 2 0,4-4 0,-4 1-2,-1 2-1,5-1 1,-8-1 0,4 3-1,-4-1 0,-4 4 0,4 3 2,-1 0-2,-3 0 0,0 3 0,0 4 0,3-1 0,-3 10 1,-4-2-1,3 2 0,5-5 0,0 11 2,-4-4 0,8 1 0,0 2-1,-1 4 0,1 2 1,4 0 0,0-1 1,0 1-2,0-5-1,9-11 2,-5 2-1,12-7 4,-4-6 0,1 0 1,-1-9 1,4-4-2,1-8 0,-5-1 1,8-5-1,-7 0 1,-1 0-2,-4 1-1,-4 6 0,0-3-2,-4 3 0,4 7 0,-4 0-3,0 2-2,0-2-4,-4 10-3,4 0-7,-4 3-8,4-3-9,-4 3-8,0 0-3,-4 19-9</inkml:trace>
  <inkml:trace contextRef="#ctx0" brushRef="#br0" timeOffset="142410.1454">4192 14565 358,'0'-3'39,"4"0"-5,0-7-4,1-7-6,-1 4-2,0-3-5,4 2-2,0-5-5,0 1 0,0 3-5,5-5 0,-1 6-1,-4-5-1,0 5 1,5-5-1,-5-2-2,0 2-1,0 5 2,-4-2-1,-4 0 0,4 2 0,1-2-1,-1 0-1,-4 1 2,0 0-1,0 0 0,0 6 0,0-1 0,-4 4 0,4-1-1,-5 4 0,1 3 2,4 0 0,-4 0-1,4 7 0,-4-1 1,0 10 0,4 1 2,0 6 1,-4 0 0,4 0-1,-4 4 1,4 0-2,-4 1 0,4 6-2,0-4 1,0 0 0,4 0-1,0 2-2,0-11-2,4-5 0,-4-2-2,9-8-3,-1 1 0,0-7-11,-8-3-10,9-7-10,-5-1-6,0-5-3</inkml:trace>
  <inkml:trace contextRef="#ctx0" brushRef="#br0" timeOffset="142609.1568">4114 14308 340,'0'0'57,"-4"0"-6,0 3-13,4-3-6,0 0-8,0 0-2,0 0-4,8 0-5,5-3-4,7 3-2,1 0-2,-1-7-2,1 6-6,-1-6-4,1 4-3,-1-6-6,1 2-9,-1 7-13,5-3-7,-13 3-7,37 19-5</inkml:trace>
  <inkml:trace contextRef="#ctx0" brushRef="#br0" timeOffset="142897.1733">4823 14734 404,'0'0'50,"0"0"-10,-8 0-7,3 0-11,1-3-5,4 3-5,0 0-4,-4 0-4,4-4-4,0 4-5,0 0-1,0-3-4,4 3-6,-4 0-9,9-3-9,-5 3-5,0 0-6,4-6-5</inkml:trace>
  <inkml:trace contextRef="#ctx0" brushRef="#br0" timeOffset="143428.2037">5158 15168 309,'0'0'36,"0"-3"-2,0 3-6,0 0-2,0 0-2,5 0-3,7-4-4,0-8-1,4 1 0,1-5-6,-5-3-3,9-2 0,-5 2 0,0-2-2,5-3 0,-5 2 0,1-2-2,-1-1 0,-4 4 0,1-1 0,-5 1 0,0 2-1,0 5 2,-4-2 0,0 5-1,0-2-2,-4 0 3,0 7-1,0 3 1,0 0-1,0 0 0,0 3-1,0 0-1,0 0 1,0 3-2,0-3 0,0 6 2,0 13 1,0 2 1,-4-2-2,4 5 1,-4-2-3,0 2 2,0 0 0,4 1-1,0 2 0,0-3-1,0-5-3,0-1-1,0 1 0,8-3-3,0-9 0,1 3-1,3-4-1,0-6-3,4-3-8,-3-6-8,-1 1-10,0-8-7,5-6-6,20-45-7</inkml:trace>
  <inkml:trace contextRef="#ctx0" brushRef="#br0" timeOffset="143594.2132">5359 14449 413,'-4'0'48,"0"0"-8,-4 0-12,8 0-8,-4 0-6,4 0-5,4 0-6,-4 0-8,8 0-5,4 0-11,0 3-14,5-3-12,-1 0-5</inkml:trace>
  <inkml:trace contextRef="#ctx0" brushRef="#br0" timeOffset="143972.2348">6055 14629 241,'0'0'46,"0"0"-3,0 0-3,0 0-3,0 0-1,0 0-4,4 0-6,0 0-5,4 0-5,5 0-3,-1 0-4,-4-3-4,4 3-2,9-8-6,-9 1-7,5 4-11,-5-3-16,4-4-10,-4 7-8</inkml:trace>
  <inkml:trace contextRef="#ctx0" brushRef="#br0" timeOffset="144167.2459">6071 14858 340,'0'0'49,"0"0"-5,0 0-7,4 0-5,9 0-10,-5 0-5,8 0-3,-3-2-5,3-1-2,0-3-2,1-1 0,3 1-4,-3 0-7,-1 1-7,-4-2-13,9-2-15,-9-1-11,33-12-11</inkml:trace>
  <inkml:trace contextRef="#ctx0" brushRef="#br0" timeOffset="147240.4217">7308 14174 189,'0'3'24,"0"-3"-1,0-3 2,0 3-3,0 0-3,0 0 1,4-6-5,4 3-2,-4 0-1,-4-4-1,0 4-3,0-3-1,4-1-3,-4 6 1,0-4-1,0 3-1,0-4 0,0 3-1,0 0-2,-4-4 1,4 4 0,-4 0 1,-4 0-4,0 0 4,-5 3-4,5 0 2,-4 0 0,0 0 2,-1 0-1,5 3-1,-4-3 0,-4 3-1,3 6-1,1 1 4,-4-2-4,3 1 0,1 4 1,0 0-1,-1 0 2,1 4-2,0 1 1,0 7-1,3-3 1,-3 2 2,4 6 2,4 1-2,0-1 1,0 2 0,4-2-2,0 0 0,0 0 1,4-1-1,4-5 1,0-5-1,4-5 2,-3-4-4,3-7 4,4 0-1,-3-3-2,-1-3-1,0 0 4,-4-7-1,0-1-2,1-2-1,-1 0 4,0-4 1,-4 1 2,0 3 0,-4-1 0,0 4-1,0-5 3,0 7-2,0 1-1,-4 1 2,4 0-3,-12 2-1,4 1 1,-1 3-2,-3 0-4,4 0-5,0 3-7,-4 1-3,3 2-6,5-3-8,-4 10-11</inkml:trace>
  <inkml:trace contextRef="#ctx0" brushRef="#br0" timeOffset="147548.4393">6800 14691 220,'4'0'44,"4"0"2,5 0-5,-1 1-2,8-1-3,-3 5-6,3-2-5,1 1-5,-5-4-4,9 0-2,-1 0-5,5 0-3,4-4-1,-1 1 0,5-2-3,4-6 0,-4 2-1,0-7 1,-4 5 0,-1 1-2,1-2-3,0 0 1,-9 0 2,5 2-6,0 1-10,-5 7-7,1-4-4,-5-1-3,-3 4-9,-1-3-5,29 9-6</inkml:trace>
  <inkml:trace contextRef="#ctx0" brushRef="#br0" timeOffset="148289.4817">7414 14785 196,'0'0'31,"0"0"-1,-4 0-4,4 0-3,-4 0-3,4 0-2,-4 0-1,-4 3-4,0-3 2,3 3-3,1 0 1,-4-3 1,0 3-4,0 1 4,0-1-4,-5 0 0,1 0 1,0-3-2,-1 0 1,1 6-3,-4 1-3,4-2 0,-1-2-1,-3 6-1,4 1 1,-1-2 0,5-2-3,-4-3 0,0 1 2,7-4 1,-3 3-1,8 0 1,-4-3-1,0 6 0,0 1 0,4-4 1,-4 0 1,4-3-3,0 3 0,0-1 2,0-2 1,4 3-1,-4-3 0,0 3 0,0 0 1,0 4 1,0 2-1,0-2-3,0-3 2,0 6 1,0-1-2,0-2 1,0-1-2,0 4 3,4-6-3,0 6-1,-4-1 0,4-2 1,4-1-1,1 2 0,-1 2 0,0-4 0,-4-3 0,8 0 0,-3-3 0,3 0 0,0 0 1,-4 0-1,5 0 0,-1 0-1,-4-3 1,4 3 0,1-3 0,-1 3 0,-4-3 0,4 0 0,-3 3-1,-1 0 1,-4 0-1,4 0 2,-4 0-2,0 0 0,-4 3 2,4 3 0,-4 4 0,0 1 1,0 5 0,-4 0-1,4-2 0,-4 2 0,-4-3 1,4-2 0,-4 5 1,0-2 2,-5-5-1,5-2 0,0 2 1,-4 1-1,-1-5-2,-3 4 1,4-2 0,-5-1-2,5-6 0,0 0-1,-1-3 2,5 3-1,0 0-1,-4 0-4,8-3-4,0-1-2,-1-5-3,1-5-3,0 4-6,4-3-8,0-1-4,0-2-5,0 7-6,0-3-3</inkml:trace>
  <inkml:trace contextRef="#ctx0" brushRef="#br0" timeOffset="148792.5105">7971 14758 346,'0'0'29,"0"0"0,4 0 0,0 0-3,0 0-3,4 0-4,-3-4-4,7 1-3,-4 0-1,0-6-3,5 1 0,-5-5-3,0 0-1,-4 0-1,4-1 0,-4 1 0,0-1-1,0-2-2,1-1-2,-5-2 4,0 3-1,0 5 0,-9-5-1,9 0 0,-8 8 0,-4 2 0,8-4 0,-8 7 0,3 3 0,-3 0 2,-4 3 0,3 3 1,1 9 0,0 1 2,4 3-1,-5-2 3,5 9-1,4 1-1,0 0 0,-4 1 0,8-4-3,0 0 1,0 1-3,0-1 2,0 0 0,4-5-2,0 0 0,4-4 0,0 4-4,5-5-1,-1-5-3,0 1-3,5-7-4,-5-3-3,8 0-7,-3 0-5,3-3-6,-3-7-6,3-2 0,29-28-10</inkml:trace>
  <inkml:trace contextRef="#ctx0" brushRef="#br0" timeOffset="149233.5357">8311 14115 308,'4'-3'37,"0"0"-5,-4-3-2,4-1-5,4 3-2,5 0-3,-5 4-2,4-3-2,4 3-6,-3-3 0,-1-3-4,4 6-2,-3 0-2,-1 0 1,0 0-1,-4 0-1,1 0 1,-1 3-3,-4 0 2,0 3 1,-4 1-1,0 1-1,0 4 0,-4 4 0,0-1 0,-4 1 0,-1-4 2,1 3 1,0-3 0,-4 3 2,8-6 0,-5 4 1,1 0 0,0-1-3,4-4-1,0 2 1,0 2 0,4 0-1,-4-3 1,4 4-1,0-4 0,4-4-2,0 5 0,-4-4 1,4 4-1,4-4 1,0-1-3,-4 1 2,5-6-4,-5 0-1,4 3 1,4-3-3,-4-3-2,5 0-3,3-2-7,-4-8-6,1 4-9,-1 3-4,-4-6-7,21-23-10</inkml:trace>
  <inkml:trace contextRef="#ctx0" brushRef="#br0" timeOffset="149665.5604">8868 14122 316,'0'-7'40,"0"1"-1,0 0-5,-5-2-7,5 1-6,-4 1-6,0-4-3,0 4-5,-4-3-1,8 4-1,-4-2 0,0-2-3,0 3 0,0 6-1,0-7 0,-1 2 0,-3 5 0,4-3-1,0 0-1,0 3 3,0 3-1,0 2 1,-4 1-1,-1 7 0,5 0 1,-8-2 1,4 5 2,4-3-2,-4 1 0,-1 8 0,1-4-1,0 4 0,4-1-1,0 1 0,-4-5 1,8 6-1,0-9-1,0 2 0,0-4 2,4-4 2,4-1 0,0-7 1,4 0 2,1 0 1,-1-7-1,0-4-2,5-1 1,-5-8-1,0 6 1,0-5-2,1-5 0,-5 5-1,4-1 1,-4 0-2,-4 3-1,-4 1-1,0 3-4,0 2-2,0 5-2,0-1-6,-4 1-4,4 6-11,-4 0-7,4 0-8,0 3-3,0 0 1,0 34-8</inkml:trace>
  <inkml:trace contextRef="#ctx0" brushRef="#br0" timeOffset="150091.5848">9093 14314 279,'4'0'38,"0"0"-1,0-3-1,4 0-4,0 0-4,-3-2-4,3-5-5,4 1-1,-4-1-5,4-4-1,1-2-3,-1 0-1,0 2-1,1-5-2,-1-2 0,0 2 1,-4-2 0,1-1-3,3 1 1,-4-4-2,-4 1 1,4 0-1,-8 2-2,4-2 2,0-1-1,-4 4 0,0 2-1,5 8-1,-5-2 2,0 4-1,0 2 0,0 4 0,0 1 2,0-1-2,0 3 1,0 0 0,0 0-1,0 3 0,0 12 2,0 4 0,-5 5 0,5 0 0,-4 7 0,-4-4-1,0 7 0,0-1 1,4-3-1,-4 5-1,8-4 0,-5-4-3,5-2-4,5-4-3,-5-2 0,8-8-2,4 5-2,0-7-7,1-6-5,-1-3-4,4-6-2,-4-7-3,1-3-3,-5 2 1,17-32-7</inkml:trace>
  <inkml:trace contextRef="#ctx0" brushRef="#br0" timeOffset="150273.5952">9130 14039 326,'-9'0'49,"1"0"0,0 3-8,0 0-4,0 4-10,8-4-4,0-3-3,0 0-4,4 0-1,4 0-5,0 0-1,17-3-3,-1 0-3,1-1-3,-1 4-4,1-3-5,0-6-4,-1 6-7,1-1-8,-5 1-11,1 3-9,-5 0-8</inkml:trace>
  <inkml:trace contextRef="#ctx0" brushRef="#br0" timeOffset="150693.6192">9977 14185 290,'0'0'47,"0"0"-3,0 0-3,0 0-3,0 0-6,0 0-5,0 0-6,0 10-2,0 6-6,0-2-2,4 5-3,-4 2-3,4 1 1,0-1-2,0-2-7,1 5-6,-5-5-2,4 5-9,-4-1-5,0 3-6,0-2-5,0 1-1,0-1-5,-4 0 0,-21 47-6</inkml:trace>
  <inkml:trace contextRef="#ctx0" brushRef="#br0" timeOffset="150916.632">9883 14406 370,'0'0'39,"0"0"-4,4 0-5,-4 0-6,8 0-6,4 0-5,1 0-2,3 0-3,0 0-3,5 0-4,-1 0-7,1 0-8,-5-3-6,9 3-2,-1-9-3,-7 2-5,-1 1-7,1 1-2,36-11-9</inkml:trace>
  <inkml:trace contextRef="#ctx0" brushRef="#br0" timeOffset="151327.6555">10878 14023 309,'-4'-5'27,"0"-1"-1,-5 0-5,1 6-1,-4-7-4,0 4-2,-1 3 0,5-3-3,0 0 1,-8 3 3,-1 0 2,5 0-4,-9 3 0,9 3-2,-4-2-1,-1 5 1,-3 2-2,4 2 4,-1 3-3,1 1 1,-1 6-1,-3 0 1,-1 4-3,5 5 2,-4-5 0,7 7-2,1-1 2,4 4-4,0-1 1,4 1-2,4 2 0,4 3 0,8-6-1,0-2-1,13-1 1,-1-6-2,5-5 1,4-7-3,-5-6 0,5-2 0,0-7 2,-4 0-2,-5-4-4,1 1-4,-9-3-3,5-5-3,-9 1 0,-4 4-4,-8 3-5,0-4-10,0 7-6,0-3-10,-12 0-5</inkml:trace>
  <inkml:trace contextRef="#ctx0" brushRef="#br0" timeOffset="155997.9226">3443 16913 325,'0'0'47,"0"0"-4,0 0-6,4-6-9,-4 6-4,0-3-6,4 3-2,-4-7-3,4 3-4,0-6-4,1-9-1,-1 5 3,8-5-2,-8 1-1,4-4 1,4 3-2,-3 1 0,-1 1 1,-4-2-1,4 3 0,0-2-1,-4 3-1,0 0 0,1-1 0,-1 0 0,-4-1-2,4 1 2,0 3-1,-4-1 0,0 5 0,0 2 0,0 1 1,0 1-1,0 2 0,0 0 0,-4-1 0,0 4 0,4 0 1,0 0-1,-4 0 0,-1 0 0,1 4 0,0 2 1,0 2 0,0 8-1,4 0 0,0 1 3,0 6 2,-4-6 0,4 5-2,4 2 1,-4 0-2,0-2 2,8 5-1,-4-3-1,5-2-1,-1 2 0,4-5 0,-4-1-3,5-9-2,-1 1-4,0-7 0,0-3-5,1-6-1,-1-7-5,0 2-10,-4-8-11,1-5-9,-9 0-7</inkml:trace>
  <inkml:trace contextRef="#ctx0" brushRef="#br0" timeOffset="156187.9335">3464 16260 335,'0'-6'44,"4"-1"-12,0 1-8,4 3-5,-4-4-7,8-5-6,-4 8-11,5 0-8,-5-6-10,0 4-7,4 6-3,1-3-5</inkml:trace>
  <inkml:trace contextRef="#ctx0" brushRef="#br0" timeOffset="156447.9484">4094 16297 370,'0'0'49,"0"0"-7,4 0-8,0 0-6,0 0-6,4 0-2,-3 0-4,3 0-6,0 0 0,4 0-3,0 0-3,-3 0-1,3 0-2,-4 0-4,4 0-5,1 0-7,-5 0-8,-4 0-13,0-4-10,0 1-9</inkml:trace>
  <inkml:trace contextRef="#ctx0" brushRef="#br0" timeOffset="156664.9608">4065 16538 336,'0'0'53,"0"0"-6,4 0-8,-4 0-7,5 0-7,-5 0-4,12 0-4,-4 0-3,4 0-5,1 0 0,3-3-3,-4 3-3,5-3-4,-1-4-4,-4 1-5,5 0-2,-5-4-9,8 1-5,-7 1-7,7 1-7,-8-2-3,-3 6-5</inkml:trace>
  <inkml:trace contextRef="#ctx0" brushRef="#br0" timeOffset="157512.0092">5064 15871 298,'0'-4'37,"0"1"-2,0 0 0,0 3-4,0-5-3,0 2-5,0-3-5,0-1-5,0 7-2,0-6-4,0 3-2,0 0 0,0-1 0,0-4-3,0 2 0,-4-3 1,4 5-2,-4-2-1,0-4 1,-4 7-1,4 0 0,0 2 0,-5-3 0,1 4 1,0 0 0,0 4-2,0 0 1,-1-1 0,1 7 0,0 0-1,-4 5 1,4-7 0,-1 15 0,1-9 0,-4 11 0,4-1 0,0 0 0,-1 5 0,1 1 0,0 0 0,4 5 0,0-5-2,4 1-2,0-4-4,0-2 0,0-4-1,4-2 1,4-5 1,-4-1 2,9-4 1,-5-2 1,0-7 0,4 0 1,-4-4-1,-4 1 2,5-6 1,-1-7 0,0 2 0,-4-2-2,4 3 2,-8-1-1,4 1 0,-4-5 0,0 9 1,0-4 0,-4 7 0,0-2 0,-4 5 0,0 6-2,0 0 1,-5 2-2,5 8-5,0-4-5,-4 2-4,4 5-6,-1-3-6,1 1-2,-12 19-13</inkml:trace>
  <inkml:trace contextRef="#ctx0" brushRef="#br0" timeOffset="157772.0241">4659 16409 228,'0'0'46,"4"0"2,8 0-2,1 0-5,3 0-2,0 0-7,1 0-6,3 0-7,5-3-3,-1-3-2,5-4-2,-4 4-2,3-5-3,1-2-1,-5 4-1,5-4-1,0 5-1,-5-2-3,-3-2-4,7 2-4,-7 5-3,-1-1-4,-7 0-8,7 2-4,-3-2-6,-5 0-6,4 6-5,25-3-10</inkml:trace>
  <inkml:trace contextRef="#ctx0" brushRef="#br0" timeOffset="158365.058">5126 16400 270,'-4'0'36,"-1"0"-2,-7 0-7,8 3-8,-4 0-5,0 0-1,-5 1-3,5-1-3,0-2-1,4 4 1,-4-3 1,0 4-2,4-3 1,-5 0 0,1 1 3,4-1-2,-4 0 0,0 0 2,4 0-3,4 1 1,-9-3 0,9 2-2,-4 0-2,4 1-1,-4-1 0,0 0 2,4 0-3,-4-3-1,4 3 1,0 1-1,0-4 0,0 3 0,0 0 1,-4 2 2,4 1-3,0 0 0,0 1 1,0-1 2,-4-3 0,4 7-2,0-2 1,0-2-2,0 4 0,0-1 0,4-2-1,0 1 1,-4-2 0,0 0-1,0-3 0,0 4-1,4-4 0,-4 0 2,8-3-2,-4 0 2,5 0 1,-1 0-1,0 0 0,4 0 1,-4 0-1,1 0 1,-1 0 1,0 0-1,0 0 0,-4 0-1,4 0 0,-3 0 1,-1 0-2,0 0 1,-4 0-1,8 7 1,-8 4 2,4 1-1,-4 1 0,-4-2 2,0 2-1,0 0-1,-4-1 0,-1-4 0,5 2 1,-4-4-1,0 7-1,0-8-1,-5 1 2,5-3-2,0 0 1,-4 1 0,4-1-1,-5-3-3,5 6-3,-4-6-4,4 0-4,-1 0-9,1-3-8,0 0-7,4 0-7,0-4-2,0-26-8</inkml:trace>
  <inkml:trace contextRef="#ctx0" brushRef="#br0" timeOffset="158757.0804">5818 16058 240,'0'0'50,"0"0"-3,0-5 0,0 4-2,4 1-9,-4 0-5,0 0-5,0 0-3,0 1-3,0-1-1,0 10-2,0 9-2,0 0-1,0-1-4,0 5-2,0 6-3,0-2-1,0 0-1,0 2 0,0 1-1,0 0-6,0-3-4,0 2-4,0-5-2,0-1-4,0 3-6,0-9-7,0 2-6,-4-4-2,4-3-4,-5-2-1,-11 12-10</inkml:trace>
  <inkml:trace contextRef="#ctx0" brushRef="#br0" timeOffset="158963.0922">5674 16387 318,'0'0'55,"0"0"-2,0 0-9,4 0-6,5 0-9,-5 0-6,8 0-2,0 0-7,0-3-3,5 0-4,3 1-2,-3-4-4,3 0-2,5-4-5,-1 4-3,1-4-4,-1 2-5,-3-1-5,3-1-9,-7 1-9,3 1-6,29-5-12</inkml:trace>
  <inkml:trace contextRef="#ctx0" brushRef="#br0" timeOffset="159472.1213">6718 16029 223,'0'-3'28,"0"-3"-6,0-2-1,0-2-9,4-5-2,0 7-3,-4-5 0,0 0 2,5 4-1,-5-2-1,0-2 1,0-3-2,0 5 2,0-2 4,-5 0-3,5 7-2,-8 1 0,0-4 4,0-4-2,-4 3 0,3 2 1,1 2-2,-8 3 1,4 3 0,-1 0 2,-3 0 1,4 9 1,-5-4-2,1 11 2,-5 3 2,5 2-2,-4 6-1,7 3 1,1 2-1,-4 4-2,-1 11-2,1-1 2,4-2-2,-1 5 1,5 4 1,0-4-1,0 2-1,4-5 0,4 0-1,0-6-1,0 3 0,8-6-2,0-4 0,4-1-1,1-5-2,3-7 0,0-1 0,5-3 0,-1-5-1,5-4 2,-1-1-2,1-6 0,4 0-1,-1-3-4,-3 0-4,-1-7-2,1 2-3,-5-4-4,1 2-3,-1-3-5,1 2-6,-1-1-8,1-4-9,-9 5-11</inkml:trace>
  <inkml:trace contextRef="#ctx0" brushRef="#br0" timeOffset="160261.1665">7275 16436 271,'0'4'49,"0"-4"0,0 3-9,0-3-2,0 0-8,0 3-5,0-3-7,4 0-1,-4 0-5,12 0-4,-3-3-1,3 0-2,-4-4-2,4-2 0,1 1-1,-5-2-1,-4-2-2,4 2 0,-4-1-2,0-2 1,-4 0-1,0 2 1,0 2-2,0-1 2,0 1 0,0-1 1,-4 2 0,-4 2 0,0 3-1,0-1 2,-5 4 0,5 0 0,-4 0 0,4 7 0,-5-4 2,1 7 0,4 1 1,-4 1 2,3 4 1,1-1 0,0 1 1,0-2 0,0 5 2,0-2-2,3 6 0,1-3 2,0 3-2,4-3 1,0-1 1,0-1-3,8-2-2,-3 0-1,3-8 1,4 7-1,0-2-1,1-3-1,-1-2 1,0 4-2,0-8-1,9-4-4,-9 0-6,9-4-5,-9-2-2,8-4-9,-3-4-7,-1-2-13,1 0-10,32-25-9</inkml:trace>
  <inkml:trace contextRef="#ctx0" brushRef="#br0" timeOffset="160932.2048">7590 15840 251,'4'0'39,"-4"0"-2,0 0 0,0 0 4,4 0-2,-4 0-5,9 0-4,3 0-6,0 0-2,0-3-5,1 0-3,3 0-4,-4-4-2,1 4-2,-5 2-2,0-3-4,0 4-5,0-3-7,1 0-1,-1 0-8,-4 3-7,0-3-9,0 0-6,4-1-8</inkml:trace>
  <inkml:trace contextRef="#ctx0" brushRef="#br0" timeOffset="161369.2298">7881 15651 331,'0'0'35,"0"0"-1,0 0-2,8 0-4,4 0-6,1 3-7,-5-3-3,4 0-4,0 0-1,1 2-2,3-2-1,-12 0-1,8 3 1,-3 0-4,-5 0 1,0 1 0,4 2 0,-4 0 1,-4 1-1,0 2 0,0-4-2,0 1 1,0 4 0,0-1 1,-4 3-2,4-3 4,-8 4 1,0 0-2,4-2-1,-5 1 2,1-2 1,4 3 1,0-2-2,0-2 4,-4 4-2,8-5-1,-4 2 0,4-1 0,-4-3-3,4 1-1,0 1 3,0 4-1,0-5-1,0-7-1,0 6 1,4-6-1,-4 3 0,8-3 2,0 0-2,0 0 0,0 0-1,-4 0-1,1 0-1,3-3-3,0 3 0,-4-3-3,0 3-5,4-6-4,1-1-6,-1 1-5,0 3-6,0 1-7,21-11-12</inkml:trace>
  <inkml:trace contextRef="#ctx0" brushRef="#br0" timeOffset="161902.2603">8393 15731 273,'0'-7'31,"0"1"-3,0 3-3,0-4-3,4 1-3,-4-2-3,0-1-3,4-1-4,-4 0-2,4 1-1,0 4-2,0-4-1,-4-1 3,0 1 1,0 1 1,0 1-1,4 1 1,-4-4 1,0 4 0,-4 3-2,4-2 0,-4 2-2,-4-4-1,-4 1-1,3 3 0,1 0-1,0 0-1,0 3 1,-4-4-2,3 4 0,-3 0 1,0 4-1,8 2 1,-9 3 2,1 1 1,0 1 0,8 2-1,-9 3 1,5-2-1,4 2 0,-8 1 2,0 3-2,8 0 0,-1-1-2,5 5 0,-4-5 1,0-1-1,0-2 1,4-1 0,4-3 0,0-3 2,0-3 2,5 1 0,7-4-1,-4-3 1,1-3 0,-1 0 1,0-7-1,5 1-2,-5-6 1,0-1 0,4-3 0,-7 5 1,3-5-1,0 1-1,-4-4 0,-4 5-2,5 1 0,-9 0-2,0 2 0,0 1-2,-4 3-3,-1 2-2,5-1-4,-4 6-3,4-1-3,-4 4-5,4 0-5,0 0-6,-4 0-2,4 0-5,0 4-4,0 5-2,0 31-5</inkml:trace>
  <inkml:trace contextRef="#ctx0" brushRef="#br0" timeOffset="162414.2896">8565 15840 300,'0'0'45,"0"0"-1,0 0-4,0 0-5,4 0-3,-4 0-8,0 0-6,4-3-5,4 0-2,0-10-3,0 2-2,1-2 0,-1 1-2,4 1-2,-4-5 0,0 0 1,5 1 0,-9 0-1,4 0-1,0-4 0,-4 3 0,0-1 0,0 1 0,1-2 0,-1-1 0,0 2 0,0-5-1,-4 4 0,4-1-2,0 0 2,0 1 0,-4 6 0,8 1 0,-8 4 1,0 1-2,0-4 1,0 7 0,0 3 0,0 0 1,0 0-2,0 0 1,-4 0 0,4 0 0,-4 3 0,4 10 0,0 1-2,-4 2 3,-4 2 0,4 4 2,0 3 2,4 2 0,-9-3 1,5-1-1,4 4-1,-4 0-1,0-2 0,0-1-2,0 0 1,4-2-1,0-1-2,0-5-4,0-4-3,0 3-3,4-3 1,4-5-4,5-7-3,-1-4-6,0-2-5,0-3-5,5-6-6,-5-4-6,21-36-7</inkml:trace>
  <inkml:trace contextRef="#ctx0" brushRef="#br0" timeOffset="162636.3023">8577 15559 346,'0'0'49,"0"0"-7,0 0-1,4-3-7,8 3-6,1-7-6,-1 4-5,4-2-4,1 2-3,-1-3-4,4 3 0,-3 3-1,3-3-2,1-1-6,-5 4-6,1 0-5,-5 0-6,0 0-10,0-3-10,1 3-11,11 3-13</inkml:trace>
  <inkml:trace contextRef="#ctx0" brushRef="#br0" timeOffset="172061.8414">12495 7079 283,'0'0'25,"0"7"-2,0-4-3,0 3-1,0-3-3,0 4 2,0-1 0,0-1-1,4-5 2,4 6 1,-4-3 1,4-3-2,-3 0-2,-1 0-4,4 0-1,0 0-2,-4-9-1,4 1-4,0-8-1,-3 2 0,3-2-1,0-3 1,0 1-2,-4-4-1,0 1-1,4-4 1,1 7-1,-9-1 0,8-5 0,-8-1 0,4 7 0,-4-2 2,0 4-2,0 6 0,0-6 0,0 8 0,0-1 0,0 6 0,0 0-1,0-1 1,0 4 0,0 0-1,4 0 0,-4 0 2,0 7-2,0 2 2,0-1-1,4 11 0,-4 4 0,4 0-1,4-2 2,-8 5-2,9-6 1,-9-1 0,0 2 1,4 1-2,4-1 2,0-2-1,-4-2-2,4-1-8,-8-1-4,9-6-6,-1-2-7,-4-4-4,-4-3-3,4 0-7,0-7-3,8-47-7</inkml:trace>
  <inkml:trace contextRef="#ctx0" brushRef="#br0" timeOffset="172239.8516">12605 6582 376,'0'0'40,"0"-4"-9,0 1-11,0 3-5,0 0-15,0-6-12,0-1-13,0 1-12,21-11-14</inkml:trace>
  <inkml:trace contextRef="#ctx0" brushRef="#br0" timeOffset="172606.8726">13048 6092 251,'0'0'26,"0"-3"-3,0 0-9,0 3-2,0 0-2,0 0 5,0 3 0,0 3-1,0 10 1,0-5 0,0 5 3,-5 5 1,-3 1-4,4-1 3,-4 6 0,0-2-4,0 2 1,4 2-2,-5-2-1,5 3-1,-4 3 2,0 1-1,4 2 2,0 1-3,0 4 1,-1-4-2,1 2-1,0-2-1,4 0-2,0-1-2,0-6 1,0 4-2,8 2-1,-3-1 0,3-4-1,4-4-4,-4-2-2,-4-8-4,5-1-2,3 2-4,-4-2-4,0-2-5,0-4-13,1-1-9,-1-2-7,16 26-10</inkml:trace>
  <inkml:trace contextRef="#ctx0" brushRef="#br0" timeOffset="173056.8983">13355 6612 312,'0'-7'34,"0"1"0,0 0-7,0 1-6,-4-1-4,-1-4 0,5 0-3,0 3-2,0-3-1,0-3 0,-4 1-4,4-1 1,-4 2 1,0 1-1,4 1-1,-4 1-2,0 1-1,0 1-2,0 0-1,4 2 1,-4 1-1,-5 0 0,9 3 0,-8 0 0,4 3-1,-4 0 0,8 1 0,-8 5 0,-4 2 0,3 5 0,1 3 0,0-1 2,0 4 0,4 2 3,0 3-3,0 1 0,-5 0 0,9-1-1,0 1 0,0-7 1,0 3-1,0-5 0,0-5 1,9-8 1,-5 1 4,4-4-2,4-3-2,4-10 0,-3-1 2,-1-8-2,0 2 2,1 1-1,-5-5-2,0-1-1,0 4-1,-8-1-3,8 2-3,-4 1-3,1 0-3,-5 2-3,4 1-7,-4 3-7,0-1-10,-4 2-5,4-1-9</inkml:trace>
  <inkml:trace contextRef="#ctx0" brushRef="#br0" timeOffset="173371.9164">13408 6135 366,'0'3'52,"8"7"-10,-4 4-5,12 2-6,-3 4-3,3 3-3,1 1 0,3 4-5,0-4-4,5 3-1,-5 3 0,1-1-5,-1-2-1,1 0-1,-5 2-1,-3 1 0,-1 0-2,-4 0 1,-4 2-2,0-2-2,-4 0 1,0 1-3,-4-1 2,4 2-1,-4-5-1,-4 0-3,0 1-3,-5-1-4,5-3-6,-4-2-3,0-1-3,3 1-2,-3-7-5,4-6-8,4-3-3,0-2-9,0-4-4</inkml:trace>
  <inkml:trace contextRef="#ctx0" brushRef="#br0" timeOffset="173660.9329">13944 6499 375,'0'0'45,"0"0"-3,0 0-6,4 0-6,0 0-6,5 0-4,-1 0-5,4-3-3,0 3-4,1-7-2,-1-2 0,0-1-3,4 2-4,-3 2-6,-1 0-4,-4-1-6,-4 1-9,-4 0-6,4 4-9,1-1-8,-10 3-12</inkml:trace>
  <inkml:trace contextRef="#ctx0" brushRef="#br0" timeOffset="173840.9432">13940 6691 381,'0'0'54,"4"7"-9,0-4-8,-4 0-5,4-3-6,5 0-6,-1 0-4,4 0-3,8-3-4,-3-4-4,-1-2-3,1-4-5,3 5-6,-8-4-6,9 2-7,-5-1-8,1-2-12,-1 4-11,29-12-10</inkml:trace>
  <inkml:trace contextRef="#ctx0" brushRef="#br0" timeOffset="175660.0472">14726 6003 185,'4'-6'37,"0"6"-1,-4-2-3,4-1-1,-4 3 1,4-3-5,-4-1 1,0 1-7,5-3 0,-5 3-2,4-4-6,-4 1 2,0 3-7,0 0 3,4-4-4,0 2-2,-4-1-1,-4 3-1,0-3 0,4 2-1,0 1-1,-4 3 0,-9-3-2,1 3 1,4 6 0,-4-2 0,-5 2 0,1 3-1,-1-1 0,5 8 0,-4 0 0,3-3 0,1 1 0,0 10 0,0 8 0,-1 4 0,5-2 0,4 2 0,-4-2 0,8 2 2,4-4-2,0-5 0,0-3 0,8-3 0,1-2 0,3-3-1,-4-4-3,5-4 1,-1-4-2,0-4 1,-3 0-5,-1 0-1,-4-4-4,0-2-2,-3-5-4,3 1 1,-8 1 1,4-1 1,-4 4 2,-4 1 2,0 2 1,-5 3 0,-3-3 2,0 3-4,0 0 1,-1 0-1,1 0-3,0 3 0,-5 2-7,-28 26-8</inkml:trace>
  <inkml:trace contextRef="#ctx0" brushRef="#br0" timeOffset="175934.0629">14382 6545 390,'-4'0'46,"4"0"-6,0 0-7,0 0-7,4 0-4,0 0-3,9 0-1,-1-3-3,4 3-2,5-3-3,-1-1-2,5 1-1,3-3-2,1 3-1,0-4-2,-1-2 0,13 1-1,-8 2-1,4-4-4,-4 4-3,-5-2-3,-3 1 0,4 4-1,-1-3-4,-3-1-13,-5 1-14,-3 3-6,-5 0-6,17 0-8</inkml:trace>
  <inkml:trace contextRef="#ctx0" brushRef="#br0" timeOffset="176516.0962">14751 6691 255,'0'0'26,"0"0"1,0 0-3,-4-3-2,-1 3-2,5 0-5,-4 0-5,0-3-1,0 3 1,4 0-2,0 0 1,-4 0 1,4 0 0,-4 0 0,4 0 1,0 0-3,-4 0-2,-4 0 0,4 0 1,-5 0-3,1 3 1,4 0 1,-4-3-2,0 3-1,0 1 1,-1-1-3,1 3 0,4 1 1,-4-6 0,4 5 0,0 1 0,0-1 0,0-3 0,4 4-1,0-1-1,0-4 1,-9 4 0,9 0 0,0 4-1,4-1 2,-4-4-2,5 2 0,-5-7 0,4 9 0,0-2 0,0-7-1,4 9 1,0-3 0,-4 2 0,4-1 3,-8 2 0,9-2 1,-5-1-1,4 0 1,0 2-1,0-1-3,1-4 2,-1 0 1,4-3-1,-4 3-1,4-3 2,-3 0-1,-1 0 0,0 3 0,0-3-1,0 7 3,-4-1-2,1-4 1,-1 4-2,0 0 2,-4 7 1,0 0 1,0 1-1,-4 2 0,4-3 1,-4 1-1,-5 5 0,1-11-2,-4 8-1,0-6 1,3-3-2,1 0 1,0-1 0,-4-3-2,0 4-1,3-7-4,1 0-5,0-3-3,0 3-5,4-7-10,-5-2-11,9-2-8,0-5-5</inkml:trace>
  <inkml:trace contextRef="#ctx0" brushRef="#br0" timeOffset="176790.1119">15234 6380 374,'4'-4'32,"0"4"-9,0 4-1,4-1-3,-4 3 0,-4 2-2,0 5-3,4 3-2,0-2-3,-4 5 3,5 2-2,-5 4-3,0-4-1,0 4-1,0-4-2,0 0 0,-5 4-4,1-4-5,4 1-8,0-8-9,0 2-6,-4-3-9,4-3-7,-16 20-10</inkml:trace>
  <inkml:trace contextRef="#ctx0" brushRef="#br0" timeOffset="176974.1224">15127 6593 422,'0'0'41,"4"-3"-5,0 3-6,-4 0-6,9 0-6,-5-2-5,4-1-4,8 0-1,-3 3-6,3 0-3,0-4-5,-3-2-4,7-4-8,-8 3-8,9 0-7,-9-2-6,9-1-2,36-14-15</inkml:trace>
  <inkml:trace contextRef="#ctx0" brushRef="#br0" timeOffset="177385.1459">15831 6108 258,'5'-10'25,"-5"4"0,-5-4-4,5 1-3,-4 1-1,0-2-2,-4 4-2,0 0 1,0 2 0,4 1-2,-5-3 4,1 6-2,-4 0 2,4 3-1,-9-3 1,9 10-3,-4-4 0,4 4 0,-5 4-1,1 11 0,4-1 1,-4 6-2,-1 5 1,1 2-1,-4 3-1,8-1-1,-1 1 0,1 3 0,4 0-1,0-2-2,-4-1 0,4-2-2,4-4 3,0-7-2,0 3 0,4-2-1,4-10-1,4 4 1,1-8-2,-1 2-1,0-3-1,0-5 2,1-2-2,3-2 0,0-4-3,1 0-2,3 0-1,-7-7-2,-1 1-3,0-5-2,0 1-2,1 1-3,-1-2-3,-8 4-4,4-2-6,-4-1-9,0 4-7,1-5-7</inkml:trace>
  <inkml:trace contextRef="#ctx0" brushRef="#br0" timeOffset="177990.1805">16159 6489 349,'0'0'37,"0"0"-2,0 4-5,0-1-2,8 0-3,-4-3-7,4 0-2,5 0-5,-5 0-1,4-3-4,0-4 1,1-2-2,-1-1 0,0 2-2,-3-4 0,-1-1-1,0 2-2,0-2 1,-4 0 0,0-1-2,-4 4 1,0-2-1,0 2 0,0 1-1,-8 1 2,4-2 0,-4 4 0,0-1 0,4 7 0,-5 0 0,5 0 0,-4 0 1,0 4 1,0-1 2,-1 6 4,1 4-2,0 1 3,0 5 0,-4-1 0,3 4 2,1 2-3,0 5 0,4-5 0,-4 3-1,4-2-1,4-4 0,-4 3-2,4-2-1,0-3-1,0-5 0,4-1-1,4 0-1,0-5-2,4-2-3,1-3-2,3-3-4,0 0-5,5-3-3,-5-7-4,1-4-7,3-2-10,1 3-9,-1-4-7,37-36-8</inkml:trace>
  <inkml:trace contextRef="#ctx0" brushRef="#br0" timeOffset="178512.2104">16638 5982 300,'0'-6'32,"0"6"-4,0-3-6,0-7-3,0 1-2,0 1-5,0-2 1,0 1-2,0 2 0,0-1 1,0 2 2,0-4 0,0 1-1,0 2-3,0-2-1,0 4-2,-4-1 0,-4-1-2,8 1-2,-13 6-2,1 0 1,8 0-1,-4 0 1,-4 0 0,-1 6 1,1 1 0,0 4 0,4 5 1,-1 3-1,5-5 0,-4 5 1,0 2-2,4 1 0,-4 2-1,4-5 0,-1-1-1,5 9 0,0-5 2,0-6 0,5-2 0,-1 2 0,0-5 2,8-4 2,-4-4 1,0-3 0,9-3-2,-5-4 0,0-4 1,1-5-1,-1 2 0,4-2-2,-16-6 0,13 4 0,-9 2-2,0 2 1,-4-5 0,0 5-2,0 1-1,0-3-5,0 6-3,0 6-3,0-3-4,0 7-8,4 0-14,-4 0-10,0 0-7,8 7-9</inkml:trace>
  <inkml:trace contextRef="#ctx0" brushRef="#br0" timeOffset="179139.2462">17158 6251 418,'0'0'43,"0"-3"-7,4 3-2,-4 0-5,8 0-6,0-3-5,5 3-6,-5-7 0,8-2-4,-3 4-3,-1 2 0,4 0-5,1-4-3,-1 1-4,-4-1-7,5 1-3,-1 1-8,-8 5-10,0-6-8,-4 3-6,9-4-11</inkml:trace>
  <inkml:trace contextRef="#ctx0" brushRef="#br0" timeOffset="179328.257">17133 6440 294,'0'0'38,"0"0"0,9 0-2,-5 0-4,8 0-7,4 0-6,5-3-6,-9 3-3,4-3-4,1-2-7,3-1-7,1-1-6,-1-2-5,1 2-6,-9 1-6,8 1-8,30-20-8</inkml:trace>
  <inkml:trace contextRef="#ctx0" brushRef="#br0" timeOffset="179830.2858">18018 6135 254,'0'-10'19,"4"4"2,0-2-1,0-5 1,-4 1-4,0 2 3,0 0 0,0-1 2,0-1-1,0-3-1,-4 3-4,4 2 2,0 1 1,-8 1-6,-1-2-1,1 4-4,0-4-1,0-3-1,-4 9-1,-1 0-2,1 1 0,0 3 0,-1 0-2,1 0 0,-4 3-1,4-3 0,-5 5 0,1 8 0,-1 3 0,-3 0 2,8 8-1,-5 6 4,1 6 0,-5 7 2,1 7-3,4 2 1,-1 2-2,5 2-1,4-4 0,-5-4 0,5-2-2,4-6 1,4-7 1,4-4 1,0-12 4,5-1 0,7-3 3,0-12-1,5-1 3,3-1 0,1-9-1,4-6 0,-1-4-2,1-9 1,0 2-1,3-6 0,-3-4 0,-4-6-2,3 3-1,-7-2-2,-1-1 0,-8 9-2,1-5 0,-5-1 0,-8 3-1,0 7-2,0-2-1,-12 12-2,-1-6-3,-3 9-7,-5 1-1,1 5-5,0 4-5,-1 4-5,1 3-11,-1 3-15,1 0-14</inkml:trace>
  <inkml:trace contextRef="#ctx0" brushRef="#br0" timeOffset="180920.3481">15729 8052 222,'-4'0'35,"4"0"-1,0-6-3,0 6-2,0-10-1,0 4-1,0-2-2,0-2-1,0 1-4,0-1-2,0-1-1,0 5-5,0-4-1,-4-2-2,4 4-2,-8-5 0,4 0-3,-5 5-4,1-5 2,-4 4 0,0 3-1,-1 2 1,1 1-1,0 0-1,-5 0 0,5 3 0,-4 3 3,-5 0 4,5 10 0,0 3 0,-5 1 2,9 2-2,-5 2 1,1 5 2,0-3-2,3 8 1,1 0 0,0 3-1,4 2 0,0-2 2,3 2-1,1-2-1,4-4 0,4 6-1,1-4-3,3 2 0,4-4 0,0-6-1,5-2 0,3-6-1,-4-2-1,9-4 1,-9-1-2,5-6 0,-1 2 1,1-5-1,-5 0 1,-4-3-3,1 1-1,3-10-6,-4-1-2,1 3-5,-1-4-1,0-2-4,-4-1-5,5-2-2,-1 1-9,0 2-9,-8 0-6,9 5-6</inkml:trace>
  <inkml:trace contextRef="#ctx0" brushRef="#br0" timeOffset="181184.3632">16126 8003 453,'0'0'41,"0"0"-6,4 3-4,5 0-8,-1-3-3,0 0-4,4 0-1,0 0-3,5-3-3,-5 0-2,0-4-1,5-4-2,-1-1 0,1 2-5,-5 1-6,0 1-7,4-2-6,-7 1-7,-1 2-15,0 2-10,-4-4-10</inkml:trace>
  <inkml:trace contextRef="#ctx0" brushRef="#br0" timeOffset="181402.3757">16114 8202 286,'0'0'34,"0"0"-5,4 0-5,0 0-5,4 0-5,5 0-4,-1 0-2,0 0-2,0-4-2,5 1-1,-1-3-1,1-2-1,3 5-1,-8-7 0,9 4-3,-9-1-5,4 1-5,-3 1-7,-1-1-9,4 0-6,21-13-8</inkml:trace>
  <inkml:trace contextRef="#ctx0" brushRef="#br0" timeOffset="181690.3921">16699 7903 346,'0'0'48,"4"0"-11,-4 0-4,5 0-4,3 0-6,-4 0-2,4 0-2,4 0-4,-3 0-2,3 0-2,-4 0-2,4-4-1,1 4-2,-1-6-1,0 0-2,0 3 0,1-7-5,-1 4-4,4 1-5,-3-1-3,-1-1-3,-4 1-10,0-1-7,0 0-6,1 0-6,-1-2-3</inkml:trace>
  <inkml:trace contextRef="#ctx0" brushRef="#br0" timeOffset="182189.4207">17494 7413 330,'4'-3'27,"-4"-7"-5,0 2-3,0-1-2,0-1 0,0 1-4,-4 2 0,0-1-1,-1 2 1,1 0-2,-4-1 1,0-2-3,0 2-1,0 4-2,4 0-1,-5 3-1,5 0-2,-4 0 1,-8 0-1,12 0-1,-9 3 1,5 4-1,-8 5 1,3-2 1,1 6 3,0 1-4,-5 4 0,5-2 3,-8 8 1,7 3-3,-7 8 0,8-1 0,-1 0 0,1 5-1,0-2-1,8 3-1,4-6 0,4-7 1,-4 0 0,4-3-1,8-5-1,-4-4 0,1-2 1,3-4 1,0-5 0,-4-1 1,5-3 0,-1-3 1,0 0-2,0-3 1,-3-3-1,-1-4-1,-4-2 1,4 2-1,-4-1 1,-4-2-2,0 7 2,0-4-2,-4 6 1,-4-3 0,-4 1 0,-1 6 0,1 0-2,4 0-1,-8 3-2,7 0-3,-7-3-2,8 7-6,0-3-4,-5 6-6,9-7-5,-4 3-10,-4-2-4,-13 16-12</inkml:trace>
  <inkml:trace contextRef="#ctx0" brushRef="#br0" timeOffset="182470.4368">16929 8108 370,'4'0'41,"0"0"0,4 0-7,4 0-5,1 0-6,3-3-6,4-1-4,1-2-1,3 0-1,5-1 0,-4-1-1,3-1-1,5-1 1,0 1-1,0-1-2,3 2 1,-3-1-3,0 2-1,0-2-1,-5 2-1,1 3-3,-8-3-3,-1 1-5,-4 0-5,5 2-1,-5 1-6,-4 0-7,5 0-10,-9 0-8,0 3-3,9 0-9</inkml:trace>
  <inkml:trace contextRef="#ctx0" brushRef="#br0" timeOffset="183083.4718">17445 8144 300,'0'0'39,"-5"0"-2,1 0 0,0 3-5,-4 2-3,4-2-5,0 1-3,-4-1-6,4-3-3,-1 0-1,-3 0-1,4 0-1,0 3-2,0-3 0,0 0-1,0 0 0,-4 3 0,-1-3-2,1 0 0,0 0 1,4 0-1,-4 0 0,0 0-1,-1 0-1,5 0 2,0 0-2,0 0 0,0 0 0,4 0-1,0 0 0,-4 0 0,4 0-1,-8 3-1,8 1 2,0-4-1,0 3 0,0 0 0,0 0 0,-4 2 0,4 0 1,4-1 0,-4 3 0,0 2 1,0-2-2,0-1 1,0 5 0,0-1 0,0 2-1,0-2 0,0-2 0,0 8-1,4-4 2,-4-7-2,4 8 2,0-4-1,0 4 0,0-10-1,4 5 2,-4-1-1,5-1-1,-1-3 0,-4 7 1,4-2 0,0-5 1,-4 3 0,5-3-2,-5 1 0,8-4 2,-4 3-2,-4 0 1,4 0 0,-3 0 0,-1 4 0,4-7 2,0 4-1,-4 6 1,-4-4 1,0 4 3,0-1-1,0 3-1,-4 3 0,4 1-1,-8-1 4,-4-3-2,3 1 0,1-2 0,0-1 0,-4-1-1,-1-2-1,1-3-3,-4 3 4,-1-4-4,1-3 1,-4 3-1,3-3-3,1 0-3,-1-3-6,1 3-4,4-3-2,-5 0-7,9-4-11,0-4-12,0 2-16</inkml:trace>
  <inkml:trace contextRef="#ctx0" brushRef="#br0" timeOffset="184410.5477">13576 11629 313,'0'0'43,"0"0"-8,4-3-4,0-5-4,-4-5-2,8 4-2,0-4-5,0-1-4,1-2-2,-1 1-1,4-7-3,-8 2 0,8 0 0,-3-3-1,-1 0 0,0 3-1,0-3-1,0 0-2,1 2-2,-5 2 1,0-3-1,-4 4-1,0 5 1,0 2 0,0-1 0,0 2 1,0 0-1,0 7 1,-4 0-2,4 3 2,0 0-2,-4 0 1,-1 0-1,5 3 3,-4 4 0,0 2 1,4 10 1,-4 2-1,0 3 2,4-2-1,0 2 0,0 4-2,0 6 1,0-7-1,0 3 0,0-1-2,0-5-1,8-4 1,0 2-1,5-10-4,-1 0-5,-4 1-2,5-10-5,-5 0 0,4-3-4,0-3-6,-4-3-5,9-10-7,-5-2-2,-8-4-8,21-29-6</inkml:trace>
  <inkml:trace contextRef="#ctx0" brushRef="#br0" timeOffset="184616.5595">13707 10947 340,'0'0'56,"0"0"-9,0 0-13,0 0-9,4-3-8,-4 3-6,0 0-7,4 0-10,0 0-11,0 0-5,4 0-1,0 0-1,-3 3-3,3 0 3,0 0-3,-4 1-1,0 2 0,17 21-10</inkml:trace>
  <inkml:trace contextRef="#ctx0" brushRef="#br0" timeOffset="184970.5798">14198 11135 279,'0'0'52,"0"0"-4,0 0-4,-4 0-6,4 1-7,0 2-5,4-3-3,-4 0-4,12 0-2,1 0-5,-1 0-2,4 0-3,-4-3 0,5 2-2,-1-3-1,-3 1-2,-1-3-4,4 3-4,-4-4-2,1 1-4,-1 1-3,0-1-6,1 0-8,-5-1-7,-4 4-4,4 0-6,-8-7-11</inkml:trace>
  <inkml:trace contextRef="#ctx0" brushRef="#br0" timeOffset="185177.5916">14251 11344 301,'0'0'51,"0"0"1,0 0-8,0 0-9,4 0-6,4 0-4,5 0-5,-5 0-6,0 0-4,4-1-2,1-2-2,-1-7-2,4 4-5,-3-1-6,3-2-4,-4 3-5,1 1-8,-1-5-5,4 4-10,-3 0-2,-1-1-7</inkml:trace>
  <inkml:trace contextRef="#ctx0" brushRef="#br0" timeOffset="186118.6454">15373 10589 223,'0'-3'34,"0"3"-5,0-3-7,0 3-4,0-5-4,0-1 3,0-1 1,0 1 1,0 0-4,0 3-2,0-4 3,0-1 2,0 2-2,0 3-1,-4-4-4,0 4 1,-4-6-5,-1 9-1,-3 0-1,0 0-1,0-4-2,3 4 0,-3 0-1,4 7 0,-4-4 0,3 7 0,1-4-1,-4 0 0,8 5 1,-4 2-1,4-3 0,-1-4 0,1 8 1,-4 2 2,8-1 3,-8-3-5,8 1 2,0 3 1,-4-5-2,4 2 1,0-7 1,-4 5-1,4-1 2,0-1-2,0 7 1,-4-5 1,4 5 0,0 0 2,0 2-2,0 1-2,-4 1 2,0 4-2,-1-2 0,5 1-3,0-6 3,0 1-3,5-2 1,-5-1-1,4 0 0,0 1 1,4-7-1,-4 2-1,4-1 1,0-4 0,-4 1 1,5-1-1,-1-4 0,0 4 0,-4-3 1,8-3-2,-12 0 1,0 0 0,0 0 0,9 0 0,-9 0 0,8-5 0,-4 1 0,0-4 0,0-8 0,-4 3 0,0 2 0,0-2 0,0-4 0,0 4 0,0 0 0,0 4 0,0 1 0,0 1 0,-8-2 2,4 9 1,-4 0-2,-1 0-1,-3 0 0,12 0 0,-8 3 1,4 3 0,0 1-1,0 1 0,0-2 1,-1 4 0,1-1-2,0 1-3,0-4-2,4-1-4,-4 1-4,0 0-6,4 1-8,-8-1-9,8-3-9,-4-3-9</inkml:trace>
  <inkml:trace contextRef="#ctx0" brushRef="#br0" timeOffset="186428.6632">14951 11217 398,'0'3'50,"8"-1"-10,1 1-8,11-3-7,1 0-5,-1 0-3,5-3-4,-1 1 0,5-1 0,-1-3-1,9-4-1,-4-2-1,4 1-1,4-2-1,-4 0-2,0 0-3,-1 2 1,1-1-3,-4 2 1,-4 2-2,-1 2-5,-3-1-5,-5 4-3,-3 3-4,-1-3-1,0 3-8,-3 0-7,-5 3-4,0 0-8,0 1-2,5 16-9</inkml:trace>
  <inkml:trace contextRef="#ctx0" brushRef="#br0" timeOffset="186994.6955">15471 11278 336,'0'0'40,"-4"0"-5,4 0-4,0 0-7,-8 0-3,0 0-4,4 0-5,-5 0 0,1 0-3,4 0-1,-4 3 1,0-3-2,0 3 0,-1-3 2,-3 3-1,8-3 0,-4 0 0,-4 3-1,3 1-2,9-1 0,-12-3 0,8 0-2,0 0 0,-4 0-1,0 0 1,3 1-3,1 3 2,0-1 0,0-3 0,0 3-1,4 3 0,0-3 0,-4 4-1,0-4 0,4 0 0,0 2 0,0 3 0,0-3 0,0 1 0,0-3 0,0 7 0,0-4 0,0 0 2,0-1-3,0 8 2,0-7-1,4 4 1,0-5-1,4 1 0,0 0 0,1-2 0,-5 5 0,4-3 0,0 1 0,4-2 0,-3-5-2,-1 6 2,4-6-1,-4 0 1,5 0 0,-1 3-1,4-3 2,-8 6-2,5-6 2,-9 7-1,4-1 0,-4-3 0,0 4 4,0-3 1,-4 3-2,4 9 2,-4-4-1,0 0 0,-4 0 0,4 3 0,-4 0 0,-4 1-1,-4-3 1,-1-2-1,5-1 0,0-4-1,-4 4 1,-1-2-3,-3-2 2,8 0-1,-4-2-1,3-4 0,1 0-3,0 0-4,-8 0-4,7 0-5,5-4-5,-4 1-9,8-6-11,-4 1-9,0-8-10</inkml:trace>
  <inkml:trace contextRef="#ctx0" brushRef="#br0" timeOffset="187341.7154">15987 11152 369,'0'0'60,"0"0"-11,0 0-7,0 0-5,4 0-7,0 0-4,4 0-5,9 0-4,3-3-6,1 3-1,-9-3-3,4-7-3,1 5 1,3-1-2,-3 0-3,-1-1-4,0 4-3,-3-3-5,-1 4-5,4-4-3,-8 0-5,5 2-13,-5-2-14,0 3-12</inkml:trace>
  <inkml:trace contextRef="#ctx0" brushRef="#br0" timeOffset="188098.7587">17002 10387 300,'0'0'29,"0"-3"-1,0 3-2,0 0-3,0 0-6,0-3-2,0 3-4,0-5-2,0-1-1,0 0 1,-4-1-2,4 1 2,0-4 1,-8 2 0,4 2 0,-4 0-1,0-1-2,4 7-3,-5 0 1,-3-3 0,4 3 1,-4 0-1,-5 0 0,5 6 0,-4 4 1,-1 4-1,5 5 1,-9 0-1,9 2 1,-4 9-4,3-1 0,-3 1 0,8-3 0,0 7-1,4-1 1,0 4-1,4 1-3,0-5-1,0 0-2,0-6-1,8 2 2,-4-5 0,8-7 0,4 3 2,5-11 0,-9-6-1,5-3 2,-1 0 1,-4-3 0,1-6 0,-1-1 0,0-4 0,0-2 1,-3 0 0,-5 5-1,-4-2 3,4-3-1,-4 2 2,0 1 0,0 4 0,-4 2-3,0 4 1,-1 0 0,-7 1-1,8 4 0,-8 7 0,4 1 0,-1 3-4,5-4-8,-4-1-4,0 2-13,4 2-7,-4-4-8,-1 2-3,-19 25-11</inkml:trace>
  <inkml:trace contextRef="#ctx0" brushRef="#br0" timeOffset="188412.7766">16544 11039 376,'4'0'45,"0"0"-3,4 3-8,13-3-7,-1 0-7,5 0-4,-1 0 0,5 0-3,4 0 0,-5-3-3,5 0 0,4 0-1,-4-3 1,4-4 1,-5 2-3,5-5 1,-4 1-3,-4 0-2,3 3-1,-3 3-2,-9-4-1,5 4-3,-9 1-1,1 2-4,-5-4-5,0 4-1,-8 0-3,5 0-3,3 3-7,-8 0-5,0 0-6,-4 0-7,4 0-4,-8 16-10</inkml:trace>
  <inkml:trace contextRef="#ctx0" brushRef="#br0" timeOffset="189040.8126">17072 11165 243,'0'0'38,"-4"-3"1,4 3-2,0 0-4,-8 0-7,4 0 1,-1 0-5,5 3-1,-8-3-4,4 3-5,-4 0 0,8 0-3,-8 1 0,4-4-2,-4 0 1,-1 0-3,1 0 1,4 0 1,-8 0-2,4 1-4,4 2 2,-5-3-1,1 0 0,-4 4-1,4-1 0,4-3 0,-5 0-1,1 3 2,4 3-2,-4-6 0,4 3 0,0 4 0,0-1 0,0 0 3,-1-1-1,5-2-1,-4 4 2,4-4-1,0 3-1,0-2 0,0-1 0,0 3 1,0-1-1,0 1 0,0 1 0,0-4 0,0 3 1,0-3-1,0 4-1,0-3 0,4 3 0,1 2 0,-1-2 0,-4-1 0,4 0 0,-4-4 2,4-2-2,0 5-2,-4-1 2,8 3 0,-4-4 0,0-3 0,0 3 0,5-3 0,-1 0 0,0 0 0,0 0 0,0 0 0,1 0 0,-1 0 0,4 0 0,-4 0 0,0 0 0,1 0 2,-1 0-2,-4 3 0,0-3 0,0 4 2,4 5-1,-8-1 0,4 2 2,-4-1-1,0 4 1,0-8-2,0 7 3,-4 4-2,-4-5 0,-4 8-2,4-3 3,-5-1-1,5-3-1,0 1 3,-4-3-2,3-6 0,-3 3-2,0-1 0,0-3 1,-1-3-1,-3 3-3,4 1-4,-1-1-5,5-3-5,-4 0-9,4 0-9,-1-3-14,5-1-10</inkml:trace>
  <inkml:trace contextRef="#ctx0" brushRef="#br0" timeOffset="189812.8567">17612 11073 291,'0'0'53,"0"3"-3,0 0-7,0 0-8,9-3-8,-9 0-9,4 0-3,4 0-5,-4 0 0,8-3-4,-4 0-3,1-10 0,-1 2 1,0-2-3,0 1 1,0-3-1,-4-1 2,1 2-3,3-2 1,-8 0-1,0 2-1,4-5 1,-4 3 0,-4 5 0,4-5 0,-4 3 1,0 8-1,-5 2 3,5 0-1,-4 3 0,0-3-2,-4 3 5,3 6-1,-3-3 3,0 9 0,4 0 1,-5 1 2,5 1-3,-4 2 1,4 2 1,-5 4-1,5-1 0,4 1 0,-4-1-2,4 4-1,0-1 0,4 3-2,0-5 0,0-1-1,0-2 0,4 2-1,-4-2 1,8-4-1,0 0 0,0-2-1,5-7-2,3 0-1,-4-4-5,1-2-2,7 0-3,1-2-4,-1-7-3,1-7-4,3 1-11,-3-4-11,-5 0-10,25-41-10</inkml:trace>
  <inkml:trace contextRef="#ctx0" brushRef="#br0" timeOffset="190082.8722">17878 10556 401,'0'0'48,"-4"0"-9,8 0-8,-4-3-6,5 3-7,3-3-2,4 3-4,-4 0-2,4 0-2,1-7-3,-1 2-1,0-4 0,1 3-2,-1-1 0,0 1-3,0-4-7,-3 4-1,3 6-7,-4-5-2,-4-1-6,4-1-8,-3 1-7,-1 0-4,0-2-2,12-8-8</inkml:trace>
  <inkml:trace contextRef="#ctx0" brushRef="#br0" timeOffset="190510.8966">18161 10251 298,'4'-3'39,"0"3"3,0 0 0,0 3-3,5-3-7,-5 3-6,4-3-4,0 3-4,0 0-6,-4 2-2,4 1-2,5 1-3,-5-4-2,0 3 1,-4-6-1,4 10 1,1-5-2,-5 1 1,4 3-2,-8-2-1,4 4 1,-4 0 0,0 0 1,0 5-1,0-5-1,0 2 1,-4 0 2,4-2 0,-8 5-2,-1-4 1,5-2-1,-4 1 0,4 5 3,-4-2-1,4 2 0,0-6 1,-4 2 0,3 0 0,5-6-1,-8 7-1,8-4 1,0-1 0,0 5 0,0-7-1,0 1-2,0-4 2,4 0 0,-4 2 0,4-5-1,5 3 0,-1 0 0,4-3-2,0 0-3,-3-3-4,3 0 0,-4 0-1,4-2-4,-8 2 1,5 3-4,-1-7-4,-4 7-3,-4-6-5,8 0-4,-8-1-4,8-1-1,0 2-1,1-1 0,19-12-8</inkml:trace>
  <inkml:trace contextRef="#ctx0" brushRef="#br0" timeOffset="190962.9225">18652 10384 279,'0'0'43,"4"-3"-5,-4 1-3,0-1-4,0-3-4,4 0-4,-4-1-7,0 1-4,0 1-4,0-3 0,0 3-1,0-1-3,0 0 1,0-1-1,-4 4 0,4-3-1,-4-1 1,0 6-4,0-2 1,-4-1 0,4 1 1,-4 0-2,3 3 0,1 0 1,-4 0-1,-4 0 1,8 3-2,-4 0 2,-1 4 0,1 4-1,0 2 0,-4-1 0,-5 3 0,9 1 0,-4 1 0,0 2 0,3 2 0,1 1 0,0-1 2,4 4-2,0-7 2,4-2 0,0-1-1,0 0 2,0-6 0,4-2 2,4-1 1,4-6 2,1 3 0,3-6-1,-4-3 1,9-4 2,-9-11-2,5 2 0,-5 0-1,0-1-1,0-1 0,-3 2 1,-5 0-3,-4 5 0,0-2-1,0 4 1,0-3-3,-4 2 0,4 3-5,0 4-4,-5 1-7,5 2-5,0 0-5,0 3-5,0 0-9,0 0-5,5 0-5,-5 6-3</inkml:trace>
  <inkml:trace contextRef="#ctx0" brushRef="#br0" timeOffset="191428.9492">18808 10596 326,'0'0'38,"4"0"1,0 0-6,0 0-2,4-3-4,-4-1-3,5 1-3,-1-5-2,0-5-4,0 1-2,0 1-1,5-5-1,-5 0 1,4-2-3,0 2 0,1 1-1,-1-3-1,-8-1-1,8 2 0,-8-3-2,0 3-2,5-5-1,-5 1 1,0-1-1,0-2-1,0 3 1,0-4 1,0 1-2,0-1 0,0 1 1,0 8-2,1 1 1,-5 3 1,4 2 0,-4 7 1,0-2-1,0 5 0,0-3 1,0 3-2,-4 0 0,4 3 0,0 2-2,-5 14 4,1 2-1,0 1 3,4 8-1,-8-3 0,0 5 1,4-2 0,-4 0 0,-1 1-2,5 0 1,0 0-2,0-4 0,4-3-1,0 1-2,0-11-3,0 2-3,4-6-2,4 6-2,1-12-1,3 0-3,4-4 0,-3-4 0,3 0-1,0-9-2,5-3-5,-9-3-7,4 1-6,-7 1-6,3-2-6,-4-45-8</inkml:trace>
  <inkml:trace contextRef="#ctx0" brushRef="#br0" timeOffset="191639.9612">18828 10308 372,'0'0'50,"0"0"-6,0 0-2,8 0-9,5 0-6,3 0-6,5-3-6,3 3-6,-3-3 1,3-1-4,-3-4-5,3 2-4,1-3-6,-1 2-7,-3 2-5,-5-1-9,-4 3-10,1 0-9,15-7-14</inkml:trace>
  <inkml:trace contextRef="#ctx0" brushRef="#br0" timeOffset="193671.0774">14468 10106 149,'-4'3'18,"4"-3"2,-4 0-1,-4 3-2,-4-3 0,-1 0 1,1 0-3,0 0-1,-1 4-3,-3-4 0,-4 0-2,-1 0 2,-8 0-5,5 0-1,-5 0 0,1 0-1,-5 0-2,-4 3 4,0 0-3,-4 3 0,8 4 3,-8-2 1,1 5 3,-1-1 2,-4 6 0,-9-2 1,5 1-1,-4 5 2,-4-1-5,-1 1 1,1 2 2,-8 0-2,7 5-1,5-6 0,0 6-3,0 1-1,-1-3 4,1-1 0,0 4 1,0 3 0,-1 4-1,-3-4 1,4 13-2,0-3 0,4 7-1,4-1 0,4-1-2,4 1-1,0 0 3,4 0-2,4-4 0,1 4-3,3 0 0,5-2 1,-1-1 0,1 1 1,3 9-2,5 3 1,4 4-1,-4 3 0,8-6-1,-5 0-1,9-1 1,0-2 0,0-4 1,0 3-2,9-2 5,3-5-1,0 3 0,9 4 0,-1-5-2,5-2 1,3 4-1,13-9 3,0 4-2,12-12 2,5-5-2,7-4 0,1-2-1,3-4-1,1-4 1,4-1-1,3-3 0,-3-4-1,16-4 1,0 2-2,0-4 2,4-3-2,1 0 2,-5 0-2,12-3 1,0-1 0,5-4 1,-1-8-2,1 4 2,-1-3-1,5 0 0,3-1 0,1 1 0,0-7 0,3 5 0,1-2-1,0 1 1,0-1 0,-1 1 1,-7 3-1,3-4 0,1 4 0,8-4 0,0-2 0,-5 2 0,-3-4 0,4 2 0,4-1 0,-1 3 0,1 1 0,-4-4-1,4-2 2,0 0-1,-5-1 0,1 1-1,-4-2 1,-1 3 0,5-4 0,-4-4 1,3 0 1,-3 3 1,-4-2 1,3-2-1,-3 2-1,-1 3-1,1-3 1,-5-3-2,1 1 1,-1-2-1,5-2 1,-1-1-1,-3 1 0,-9-4 0,4 3 0,-8-2 0,5 2 0,-5 1 0,-4-1 0,-4 0 2,-4-4 0,-4 1 0,-1 2-2,-11-9 1,3 2 1,5-7-1,-8-4-1,3-4 0,-3-1 0,-5-1 0,1-1 1,-9 1 0,-4 1-1,-4-1 0,-4 2 0,-12-2 0,-1 1 0,-3-4 0,-13 5 0,0-1 0,-3-1 0,-9 7 0,0 1 0,-5 7 0,-3 5 0,-4-1 0,-9 6-1,1 1 1,-5 2 0,-3 4 1,-5-5-2,-4 8 1,4 3 0,-7-1 0,-1 4 0,-4-4 0,-5 4 0,1-1 0,-8 4 0,0 2 1,3 5-2,-7-5 1,0 7 0,-1 1 0,-7 1 1,3 1 0,-8 3 1,9 0-1,-5 3 1,-3 0-1,3 0 0,0 3-1,-7 0 0,3 0 0,-8 4 0,0-3 0,0 3 0,5 2 0,-9 1 0,4-1 0,-4-1 0,0 2 0,-4 2 2,0-2-1,8 1-1,-4 2 1,4 0-1,0-5 0,-4 1 2,0 4-2,0 3 0,-4-5 1,12 5-2,0-2 1,-3-1 0,-1 3 1,4-2 0,-4-5-1,0 7-1,0-4 2,9 0-2,3 1 2,-4-4-1,5 3 0,-5 0-1,4 1 2,-7-7-1,3 2 0,4 5-1,1 1 0,3 2 1,1 0 1,-1-6-2,-3 4 2,3-1-2,-4-1 2,5 3-2,-5 1 1,5-2 0,3 2 1,1 3-2,0-5 2,3 5 0,1-4-1,-4 1 0,-1-4 0,-3 3 0,3 0 0,5-2 0,-4-5 0,7 8 0,-7-3-1,8-2 2,-9 2-1,1-1 0,-1-2 0,1-2-1,-4-2 2,3 1-1,1-1 0,7-3 0,-3 0-1,0 0 2,4 2-2,-1-2 0,-3 1 2,0-1-2,-1-3 1,1 6 1,-4 0 0,3 1-2,5 1 0,0 1 1,0 1 1,0 3 0,3-4-5,1-1-4,0 2-3,0-1-7,4-3-5,0 1-6,0-6-12,4-1-14,8-1-16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/>
            </a:lvl1pPr>
          </a:lstStyle>
          <a:p>
            <a:endParaRPr lang="en-US" altLang="en-US"/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/>
            </a:lvl1pPr>
          </a:lstStyle>
          <a:p>
            <a:endParaRPr lang="en-US" altLang="en-US"/>
          </a:p>
        </p:txBody>
      </p:sp>
      <p:sp>
        <p:nvSpPr>
          <p:cNvPr id="430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301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301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/>
            </a:lvl1pPr>
          </a:lstStyle>
          <a:p>
            <a:endParaRPr lang="en-US" altLang="en-US"/>
          </a:p>
        </p:txBody>
      </p:sp>
      <p:sp>
        <p:nvSpPr>
          <p:cNvPr id="4301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/>
            </a:lvl1pPr>
          </a:lstStyle>
          <a:p>
            <a:fld id="{76AD3590-7760-4D8D-84C1-C19934B8550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0276861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53BD1CB-1016-44CF-A3B0-0CF32DC7C87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5690901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2546FF8-F725-4BFD-98CE-1A11EE6D4BB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1299768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C74D313-593A-4B2E-9525-1580C27E3B2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3264376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E09F04CF-5548-4092-8BDF-49EC5E01AF1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2650158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FFAE1BB-341A-4244-8C28-EDB5AC87D2C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1050345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5F807EF-56B7-4A08-A8D8-6E358DF20EB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8877141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CBEFF12-08D4-461E-AE86-2E78ED55990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8197521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6B97AD8-84F2-4E5C-867B-E43BCAE4A95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8721903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06117B6-500A-4572-9985-576615D09C9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1051236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8811D82-F654-4CE9-B5D5-812709B2B93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6709684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DC22582-C902-4495-8FEE-5875F0433DC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21001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37AD6F8-FA59-4CC1-A529-37316CE6A97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417598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400"/>
            </a:lvl1pPr>
          </a:lstStyle>
          <a:p>
            <a:endParaRPr lang="en-US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0"/>
              </a:spcBef>
              <a:defRPr sz="1400"/>
            </a:lvl1pPr>
          </a:lstStyle>
          <a:p>
            <a:endParaRPr lang="en-US" alt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400"/>
            </a:lvl1pPr>
          </a:lstStyle>
          <a:p>
            <a:fld id="{E3FCF70C-C71E-4EA5-B0FB-B60D0F6B8ED2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customXml" Target="../ink/ink1.xml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customXml" Target="../ink/ink2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customXml" Target="../ink/ink3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9.emf"/><Relationship Id="rId4" Type="http://schemas.openxmlformats.org/officeDocument/2006/relationships/image" Target="../media/image6.wmf"/><Relationship Id="rId9" Type="http://schemas.openxmlformats.org/officeDocument/2006/relationships/customXml" Target="../ink/ink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customXml" Target="../ink/ink5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76200"/>
            <a:ext cx="7772400" cy="1143000"/>
          </a:xfrm>
        </p:spPr>
        <p:txBody>
          <a:bodyPr/>
          <a:lstStyle/>
          <a:p>
            <a:r>
              <a:rPr lang="en-US" altLang="en-US"/>
              <a:t>Warm-up Problems</a:t>
            </a:r>
          </a:p>
        </p:txBody>
      </p:sp>
      <p:sp>
        <p:nvSpPr>
          <p:cNvPr id="160771" name="Text Box 3"/>
          <p:cNvSpPr txBox="1">
            <a:spLocks noChangeArrowheads="1"/>
          </p:cNvSpPr>
          <p:nvPr/>
        </p:nvSpPr>
        <p:spPr bwMode="auto">
          <a:xfrm>
            <a:off x="457200" y="1143000"/>
            <a:ext cx="8229600" cy="2289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914400" indent="-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371600" indent="-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828800" indent="-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286000" indent="-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AutoNum type="arabicPeriod"/>
            </a:pPr>
            <a:r>
              <a:rPr lang="en-US" altLang="en-US" sz="3600"/>
              <a:t>Solve the homogeneous DE</a:t>
            </a:r>
          </a:p>
          <a:p>
            <a:pPr>
              <a:spcBef>
                <a:spcPct val="50000"/>
              </a:spcBef>
              <a:buFontTx/>
              <a:buAutoNum type="arabicPeriod"/>
            </a:pPr>
            <a:endParaRPr lang="en-US" altLang="en-US" sz="3600"/>
          </a:p>
          <a:p>
            <a:pPr>
              <a:spcBef>
                <a:spcPct val="50000"/>
              </a:spcBef>
              <a:buFontTx/>
              <a:buAutoNum type="arabicPeriod" startAt="2"/>
            </a:pPr>
            <a:r>
              <a:rPr lang="en-US" altLang="en-US" sz="3600"/>
              <a:t>Solve the Bernoulli equation</a:t>
            </a:r>
            <a:endParaRPr lang="en-US" altLang="en-US" sz="3600">
              <a:sym typeface="MT Symbol" pitchFamily="82" charset="2"/>
            </a:endParaRPr>
          </a:p>
        </p:txBody>
      </p:sp>
      <p:graphicFrame>
        <p:nvGraphicFramePr>
          <p:cNvPr id="160774" name="Object 6"/>
          <p:cNvGraphicFramePr>
            <a:graphicFrameLocks noChangeAspect="1"/>
          </p:cNvGraphicFramePr>
          <p:nvPr/>
        </p:nvGraphicFramePr>
        <p:xfrm>
          <a:off x="2819400" y="3505200"/>
          <a:ext cx="3022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780" name="Equation" r:id="rId3" imgW="3022560" imgH="609480" progId="Equation.DSMT4">
                  <p:embed/>
                </p:oleObj>
              </mc:Choice>
              <mc:Fallback>
                <p:oleObj name="Equation" r:id="rId3" imgW="3022560" imgH="609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505200"/>
                        <a:ext cx="30226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775" name="Object 7"/>
          <p:cNvGraphicFramePr>
            <a:graphicFrameLocks noChangeAspect="1"/>
          </p:cNvGraphicFramePr>
          <p:nvPr/>
        </p:nvGraphicFramePr>
        <p:xfrm>
          <a:off x="1422400" y="1793875"/>
          <a:ext cx="4622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781" name="Equation" r:id="rId5" imgW="4622760" imgH="609480" progId="Equation.DSMT4">
                  <p:embed/>
                </p:oleObj>
              </mc:Choice>
              <mc:Fallback>
                <p:oleObj name="Equation" r:id="rId5" imgW="4622760" imgH="609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400" y="1793875"/>
                        <a:ext cx="46228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89" name="Text Box 21"/>
          <p:cNvSpPr txBox="1">
            <a:spLocks noChangeArrowheads="1"/>
          </p:cNvSpPr>
          <p:nvPr/>
        </p:nvSpPr>
        <p:spPr bwMode="auto">
          <a:xfrm>
            <a:off x="381000" y="1066800"/>
            <a:ext cx="8534400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u="sng"/>
              <a:t>Ex.</a:t>
            </a:r>
            <a:r>
              <a:rPr lang="en-US" altLang="en-US" sz="2800"/>
              <a:t> The rate of growth of bacteria in a culture is proportional to the population </a:t>
            </a:r>
            <a:r>
              <a:rPr lang="en-US" altLang="en-US" sz="2800" i="1"/>
              <a:t>P</a:t>
            </a:r>
            <a:r>
              <a:rPr lang="en-US" altLang="en-US" sz="2800"/>
              <a:t>(</a:t>
            </a:r>
            <a:r>
              <a:rPr lang="en-US" altLang="en-US" sz="2800" i="1"/>
              <a:t>t</a:t>
            </a:r>
            <a:r>
              <a:rPr lang="en-US" altLang="en-US" sz="2800"/>
              <a:t>) of the bacteria after </a:t>
            </a:r>
            <a:r>
              <a:rPr lang="en-US" altLang="en-US" sz="2800" i="1"/>
              <a:t>t</a:t>
            </a:r>
            <a:r>
              <a:rPr lang="en-US" altLang="en-US" sz="2800"/>
              <a:t> hours.  After 1 hour, the population has increased by 50%.  Find the tripling time.</a:t>
            </a:r>
            <a:endParaRPr lang="en-US" altLang="en-US" sz="2800" u="sng"/>
          </a:p>
        </p:txBody>
      </p:sp>
      <p:sp>
        <p:nvSpPr>
          <p:cNvPr id="7170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685800" y="-76200"/>
            <a:ext cx="7772400" cy="1143000"/>
          </a:xfrm>
        </p:spPr>
        <p:txBody>
          <a:bodyPr/>
          <a:lstStyle/>
          <a:p>
            <a:r>
              <a:rPr lang="en-US" altLang="en-US" sz="4800"/>
              <a:t>Linear Models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107640" y="2401560"/>
              <a:ext cx="8819640" cy="402660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99720" y="2394360"/>
                <a:ext cx="8839800" cy="404496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89" grpId="0" uiExpand="1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2" name="Text Box 4"/>
          <p:cNvSpPr txBox="1">
            <a:spLocks noChangeArrowheads="1"/>
          </p:cNvSpPr>
          <p:nvPr/>
        </p:nvSpPr>
        <p:spPr bwMode="auto">
          <a:xfrm>
            <a:off x="152400" y="228600"/>
            <a:ext cx="8839200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u="sng"/>
              <a:t>Ex.</a:t>
            </a:r>
            <a:r>
              <a:rPr lang="en-US" altLang="en-US" sz="2800"/>
              <a:t> When a cake is removed from an oven, its temperature is 300</a:t>
            </a:r>
            <a:r>
              <a:rPr lang="en-US" altLang="en-US" sz="2800">
                <a:cs typeface="Times New Roman" pitchFamily="18" charset="0"/>
              </a:rPr>
              <a:t>ºF.  Three minutes later, its temperature is 200ºF.  Write an equation for the temperature if the room temperature is 70ºF.</a:t>
            </a:r>
            <a:endParaRPr lang="en-US" altLang="en-US" sz="2800" u="sng">
              <a:cs typeface="Times New Roman" pitchFamily="18" charset="0"/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206280" y="1586520"/>
              <a:ext cx="8930520" cy="414396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00880" y="1578240"/>
                <a:ext cx="8948880" cy="416124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Text Box 2"/>
          <p:cNvSpPr txBox="1">
            <a:spLocks noChangeArrowheads="1"/>
          </p:cNvSpPr>
          <p:nvPr/>
        </p:nvSpPr>
        <p:spPr bwMode="auto">
          <a:xfrm>
            <a:off x="304800" y="304800"/>
            <a:ext cx="8534400" cy="2654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u="sng"/>
              <a:t>Ex.</a:t>
            </a:r>
            <a:r>
              <a:rPr lang="en-US" altLang="en-US" sz="2800"/>
              <a:t> A tank initially holds 300 gallons of brine, made up of 50 pounds of salt.  A solution with a concentration of 2 pounds of salt per gallon is pumped in at a rate of 3 gallons per minute.  While being stirred, fluid is being pumped out at the same rate.  Find an equation for the amount of salt in the tank at time </a:t>
            </a:r>
            <a:r>
              <a:rPr lang="en-US" altLang="en-US" sz="2800" i="1"/>
              <a:t>t</a:t>
            </a:r>
            <a:r>
              <a:rPr lang="en-US" altLang="en-US" sz="2800"/>
              <a:t>.</a:t>
            </a:r>
            <a:endParaRPr lang="en-US" altLang="en-US" sz="2800" u="sng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57600" y="2489040"/>
              <a:ext cx="9082080" cy="417348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7880" y="2480040"/>
                <a:ext cx="9101880" cy="419544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Text Box 2"/>
          <p:cNvSpPr txBox="1">
            <a:spLocks noChangeArrowheads="1"/>
          </p:cNvSpPr>
          <p:nvPr/>
        </p:nvSpPr>
        <p:spPr bwMode="auto">
          <a:xfrm>
            <a:off x="228600" y="228600"/>
            <a:ext cx="8686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600"/>
              <a:t>Kirchhoff’s Second Law (circuits):</a:t>
            </a:r>
          </a:p>
        </p:txBody>
      </p:sp>
      <p:graphicFrame>
        <p:nvGraphicFramePr>
          <p:cNvPr id="158723" name="Object 3"/>
          <p:cNvGraphicFramePr>
            <a:graphicFrameLocks noChangeAspect="1"/>
          </p:cNvGraphicFramePr>
          <p:nvPr/>
        </p:nvGraphicFramePr>
        <p:xfrm>
          <a:off x="1066800" y="990600"/>
          <a:ext cx="2819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32" name="Equation" r:id="rId3" imgW="2819160" imgH="609480" progId="Equation.DSMT4">
                  <p:embed/>
                </p:oleObj>
              </mc:Choice>
              <mc:Fallback>
                <p:oleObj name="Equation" r:id="rId3" imgW="2819160" imgH="609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990600"/>
                        <a:ext cx="28194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24" name="Object 4"/>
          <p:cNvGraphicFramePr>
            <a:graphicFrameLocks noChangeAspect="1"/>
          </p:cNvGraphicFramePr>
          <p:nvPr/>
        </p:nvGraphicFramePr>
        <p:xfrm>
          <a:off x="3048000" y="1866900"/>
          <a:ext cx="2908300" cy="421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33" name="Equation" r:id="rId5" imgW="2908080" imgH="4216320" progId="Equation.DSMT4">
                  <p:embed/>
                </p:oleObj>
              </mc:Choice>
              <mc:Fallback>
                <p:oleObj name="Equation" r:id="rId5" imgW="2908080" imgH="42163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1866900"/>
                        <a:ext cx="2908300" cy="421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25" name="Object 5"/>
          <p:cNvGraphicFramePr>
            <a:graphicFrameLocks noChangeAspect="1"/>
          </p:cNvGraphicFramePr>
          <p:nvPr/>
        </p:nvGraphicFramePr>
        <p:xfrm>
          <a:off x="5156200" y="977900"/>
          <a:ext cx="30226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34" name="Equation" r:id="rId7" imgW="3022560" imgH="634680" progId="Equation.DSMT4">
                  <p:embed/>
                </p:oleObj>
              </mc:Choice>
              <mc:Fallback>
                <p:oleObj name="Equation" r:id="rId7" imgW="3022560" imgH="6346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6200" y="977900"/>
                        <a:ext cx="30226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2" name="Ink 1"/>
              <p14:cNvContentPartPr/>
              <p14:nvPr/>
            </p14:nvContentPartPr>
            <p14:xfrm>
              <a:off x="1024200" y="1530360"/>
              <a:ext cx="7247160" cy="441576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1017720" y="1519920"/>
                <a:ext cx="7262280" cy="443484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Text Box 2"/>
          <p:cNvSpPr txBox="1">
            <a:spLocks noChangeArrowheads="1"/>
          </p:cNvSpPr>
          <p:nvPr/>
        </p:nvSpPr>
        <p:spPr bwMode="auto">
          <a:xfrm>
            <a:off x="304800" y="304800"/>
            <a:ext cx="8534400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u="sng"/>
              <a:t>Ex.</a:t>
            </a:r>
            <a:r>
              <a:rPr lang="en-US" altLang="en-US" sz="2800"/>
              <a:t> A 12-volt battery is connected to a series circuit in which inductance is ½ henry and the resistance is 10 ohms.  Determine the current </a:t>
            </a:r>
            <a:r>
              <a:rPr lang="en-US" altLang="en-US" sz="2800" i="1"/>
              <a:t>i</a:t>
            </a:r>
            <a:r>
              <a:rPr lang="en-US" altLang="en-US" sz="2800"/>
              <a:t> if the initial current is zero.</a:t>
            </a:r>
            <a:endParaRPr lang="en-US" altLang="en-US" sz="2800" u="sng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282960" y="1619640"/>
              <a:ext cx="8794800" cy="446940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75040" y="1612440"/>
                <a:ext cx="8812440" cy="448524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457200" marR="0" indent="-45720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457200" marR="0" indent="-45720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31</TotalTime>
  <Words>204</Words>
  <Application>Microsoft Office PowerPoint</Application>
  <PresentationFormat>On-screen Show (4:3)</PresentationFormat>
  <Paragraphs>10</Paragraphs>
  <Slides>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</vt:i4>
      </vt:variant>
    </vt:vector>
  </HeadingPairs>
  <TitlesOfParts>
    <vt:vector size="11" baseType="lpstr">
      <vt:lpstr>Arial</vt:lpstr>
      <vt:lpstr>MT Symbol</vt:lpstr>
      <vt:lpstr>Times New Roman</vt:lpstr>
      <vt:lpstr>Default Design</vt:lpstr>
      <vt:lpstr>Equation</vt:lpstr>
      <vt:lpstr>Warm-up Problems</vt:lpstr>
      <vt:lpstr>Linear Models</vt:lpstr>
      <vt:lpstr>PowerPoint Presentation</vt:lpstr>
      <vt:lpstr>PowerPoint Presentation</vt:lpstr>
      <vt:lpstr>PowerPoint Presentation</vt:lpstr>
      <vt:lpstr>PowerPoint Presentation</vt:lpstr>
    </vt:vector>
  </TitlesOfParts>
  <Company>CUSD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rosen</dc:creator>
  <cp:lastModifiedBy>Administrator</cp:lastModifiedBy>
  <cp:revision>78</cp:revision>
  <dcterms:created xsi:type="dcterms:W3CDTF">2008-07-08T05:05:51Z</dcterms:created>
  <dcterms:modified xsi:type="dcterms:W3CDTF">2016-02-25T03:08:15Z</dcterms:modified>
</cp:coreProperties>
</file>